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14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56" r:id="rId10"/>
    <p:sldMasterId id="2147483768" r:id="rId11"/>
    <p:sldMasterId id="2147483780" r:id="rId12"/>
    <p:sldMasterId id="2147483792" r:id="rId13"/>
  </p:sldMasterIdLst>
  <p:notesMasterIdLst>
    <p:notesMasterId r:id="rId35"/>
  </p:notesMasterIdLst>
  <p:sldIdLst>
    <p:sldId id="265" r:id="rId14"/>
    <p:sldId id="257" r:id="rId15"/>
    <p:sldId id="258" r:id="rId16"/>
    <p:sldId id="259" r:id="rId17"/>
    <p:sldId id="260" r:id="rId18"/>
    <p:sldId id="261" r:id="rId19"/>
    <p:sldId id="262" r:id="rId20"/>
    <p:sldId id="264" r:id="rId21"/>
    <p:sldId id="266" r:id="rId22"/>
    <p:sldId id="267" r:id="rId23"/>
    <p:sldId id="268" r:id="rId24"/>
    <p:sldId id="269" r:id="rId25"/>
    <p:sldId id="270" r:id="rId26"/>
    <p:sldId id="272" r:id="rId27"/>
    <p:sldId id="273" r:id="rId28"/>
    <p:sldId id="274" r:id="rId29"/>
    <p:sldId id="275" r:id="rId30"/>
    <p:sldId id="277" r:id="rId31"/>
    <p:sldId id="623" r:id="rId32"/>
    <p:sldId id="625" r:id="rId33"/>
    <p:sldId id="271" r:id="rId34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6816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3631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0437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7249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4060" algn="l" defTabSz="91363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0872" algn="l" defTabSz="91363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197683" algn="l" defTabSz="91363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4498" algn="l" defTabSz="913631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6">
          <p15:clr>
            <a:srgbClr val="A4A3A4"/>
          </p15:clr>
        </p15:guide>
        <p15:guide id="2" pos="386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F2CC"/>
    <a:srgbClr val="FF0000"/>
    <a:srgbClr val="0000FF"/>
    <a:srgbClr val="EAFFD3"/>
    <a:srgbClr val="E9F5DB"/>
    <a:srgbClr val="008000"/>
    <a:srgbClr val="5C5CD6"/>
    <a:srgbClr val="4444D0"/>
    <a:srgbClr val="6C6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61" autoAdjust="0"/>
    <p:restoredTop sz="87433" autoAdjust="0"/>
  </p:normalViewPr>
  <p:slideViewPr>
    <p:cSldViewPr snapToGrid="0">
      <p:cViewPr varScale="1">
        <p:scale>
          <a:sx n="48" d="100"/>
          <a:sy n="48" d="100"/>
        </p:scale>
        <p:origin x="1037" y="53"/>
      </p:cViewPr>
      <p:guideLst>
        <p:guide orient="horz" pos="2306"/>
        <p:guide pos="386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tableStyles" Target="tableStyles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6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FBBA06-B7DF-417B-AE84-355631EE2B2B}" type="datetimeFigureOut">
              <a:rPr lang="zh-CN" altLang="en-US" smtClean="0"/>
              <a:t>2020/2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9EC132-00CD-4FF7-A434-A828975F8DD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4128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816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631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437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49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4060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872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683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4498" algn="l" defTabSz="91363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9EC132-00CD-4FF7-A434-A828975F8DD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0514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>
            <a:extLst>
              <a:ext uri="{FF2B5EF4-FFF2-40B4-BE49-F238E27FC236}">
                <a16:creationId xmlns:a16="http://schemas.microsoft.com/office/drawing/2014/main" id="{AF52CDDA-BCBE-42A8-8B7A-B24E695D4ED2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  <a:ln>
            <a:miter lim="800000"/>
          </a:ln>
        </p:spPr>
      </p:sp>
      <p:sp>
        <p:nvSpPr>
          <p:cNvPr id="23555" name="备注占位符 2">
            <a:extLst>
              <a:ext uri="{FF2B5EF4-FFF2-40B4-BE49-F238E27FC236}">
                <a16:creationId xmlns:a16="http://schemas.microsoft.com/office/drawing/2014/main" id="{6191CD70-7EFF-4234-AD22-7112E1B9ECA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23556" name="灯片编号占位符 3">
            <a:extLst>
              <a:ext uri="{FF2B5EF4-FFF2-40B4-BE49-F238E27FC236}">
                <a16:creationId xmlns:a16="http://schemas.microsoft.com/office/drawing/2014/main" id="{4515D516-9FFE-4383-B51D-2FE0D4676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083A92D-06EA-400E-8F95-82B3D4902345}" type="slidenum">
              <a:rPr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>
            <a:extLst>
              <a:ext uri="{FF2B5EF4-FFF2-40B4-BE49-F238E27FC236}">
                <a16:creationId xmlns:a16="http://schemas.microsoft.com/office/drawing/2014/main" id="{55354AA7-F495-4164-8C5E-59AF2CACEE77}"/>
              </a:ext>
            </a:extLst>
          </p:cNvPr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  <a:ln>
            <a:miter lim="800000"/>
          </a:ln>
        </p:spPr>
      </p:sp>
      <p:sp>
        <p:nvSpPr>
          <p:cNvPr id="30723" name="备注占位符 2">
            <a:extLst>
              <a:ext uri="{FF2B5EF4-FFF2-40B4-BE49-F238E27FC236}">
                <a16:creationId xmlns:a16="http://schemas.microsoft.com/office/drawing/2014/main" id="{8FEC405F-C2A4-425C-AB3D-8A020A0571C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30724" name="灯片编号占位符 3">
            <a:extLst>
              <a:ext uri="{FF2B5EF4-FFF2-40B4-BE49-F238E27FC236}">
                <a16:creationId xmlns:a16="http://schemas.microsoft.com/office/drawing/2014/main" id="{EA38FAF4-396D-4AC4-AE74-AA67FC0CF2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36CB164F-BECF-4951-AB70-9B42A8760A06}" type="slidenum">
              <a:rPr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9EC132-00CD-4FF7-A434-A828975F8DDE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9F3CE4-D38C-4561-B7BD-720D28F8556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E1E2BC-A2CC-48FD-B80F-F75DC2CB37E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868A29-BB1F-41A5-A5F3-A561261D106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B12064-9258-4826-AB25-46386F98D76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97060B-EB4C-49C2-A8D7-9A6E2657E67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9D7159-5714-4656-B34D-1437293E0E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C39B96-1792-4789-B956-95428E5703BB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45577-2E73-4915-91D4-F3B9C86A1D7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C69ADB-F1A8-4846-9408-36DC9A08272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2309D-8856-44F2-A53A-48B2F9BD77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6827D8-6C4A-4095-9D78-BC2D68E1482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B8D1CE-AC66-4216-8562-1BBD05ADCD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3290B9C-78D9-4158-8AD0-C6813E55D63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20AF43-94B6-404D-BBBD-7A3DE22C6D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13F0E4-E9D4-471D-A079-B1789C446D5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6D1ADF-9441-4C83-9069-58A24118344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3FD75A-3528-4BF6-9763-9B0BA9A18308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36EE93-8970-4ED4-9D6D-68782FFC0D5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BA7238-1C72-47D0-965C-F4D3867B877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F349A1-115D-4503-852B-1B75DEEF12D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3758C0-C639-4E24-B7DE-EECD02C0FE8B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7935A-0614-4A82-B4B5-FE7E645996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EDB549-978D-4662-92B5-13AF73F2B48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2D62B-109B-40FD-A90A-9F94C7E152D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E3BC36-B7E7-4748-A662-248F6402D59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83EE1-8D8B-4FC8-BD77-76A0141C011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CE8889-61C5-464A-B380-ACB3A9129AC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EAF00-7B26-415A-8C30-7215C055B33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D75212-8068-4A46-8DB7-16278E3E633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3BB45-4417-4DB4-897E-A4F84DD918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A2A568-5B76-4534-B8FA-256A4D2F850A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D6513-5D98-47F1-9120-72C5247E61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CBF4450-708F-46D3-99E0-78E3B7035A2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A0F31-FF67-4D01-9144-34D770C8509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349900-091A-4932-99AB-A56CE2D3F16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D382B-A51D-4B1F-9D27-C793D15DF3A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C0DC41-3458-4490-8C5A-2D3C0A2E6829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189D3E-3D6B-4B8D-9E12-687A017896F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5C9FA2-EB9E-4D89-8DB4-C0B55C5B746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5B7492-C762-40E2-9269-7613054A3D9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2A06B5-8DD9-43BB-9CAF-890130A31FF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89E466-C742-4123-99F5-92591B409A8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8E70A8-6CF5-4384-BAA1-03B1F8129C98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F62621-302A-461C-AEFF-E315939B810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2458BD-DEA9-4D4B-B918-4BC2BD58DA73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59C1CE-D5B0-4F01-A1FE-EBE99DB117C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1207BA-B2DE-4919-8B04-FB023747CCF9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A42B9-4C3C-40FA-AA07-92B0DF211EB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9D3CA2-A18E-41F3-BA63-94805CC3639B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A5E33-3E4F-4B7D-81D6-45F9D138AB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167C133-3517-4B6C-A07F-CCDA3A5BA23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B7B88C-10A3-42C0-B8D1-DDB5BBA8E67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4AD38F9-E5BE-4D98-AF6C-055BB5DFEB2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27AC0-39EA-4AC3-AD44-C830265B7DA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91DDDD-14B7-4CC8-8D40-6AC2E570E12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F326D5-7682-4A07-BD4B-40BDDF5C8AA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44C86C-DA5D-4340-9C98-F2803E1D7543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46D82C-B94C-4011-A470-D7A4F91D7DF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B6C942-2BC6-4A58-8BBB-E4B268AAC06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AC81F4-AC7C-475B-9961-124B46E508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A1FEDBD-5909-42C7-8575-CB6A0E71712A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EFD3C-4B66-4831-8894-0E962B9EFD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6787D6-FB24-4C9A-9E74-2C1E2D57A2A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A2AC8F-E823-4F3F-8C0C-874B8976B1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2D8D63-1ED0-4699-A877-E82E35DC021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335A87-B804-484B-835D-55BB014AB0E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EADC76C-5A7D-4EF8-B18B-B6D02FB10F4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7B5037-F570-4A11-BC36-2AD81681E4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A41B20-CB11-4E9D-97CD-AB61DF1E009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66278-4D64-45EE-96A7-54AF63404F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8AA0CB-D5B1-4E2A-8DA0-8E5D76A079A9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6CB9B-E82E-4D04-9BEB-ED850F17494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00D757-18D7-41D9-9F52-114CA38EAA2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55B265-5F7F-4983-A819-128E8F0D63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6A7205-A055-414C-B324-DF39186243D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B3BDE-5B4D-4CF9-A294-91EC84005F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1" y="1122364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1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428" indent="0" algn="ctr">
              <a:buNone/>
              <a:defRPr sz="2000"/>
            </a:lvl2pPr>
            <a:lvl3pPr marL="914043" indent="0" algn="ctr">
              <a:buNone/>
              <a:defRPr sz="1800"/>
            </a:lvl3pPr>
            <a:lvl4pPr marL="1371470" indent="0" algn="ctr">
              <a:buNone/>
              <a:defRPr sz="1600"/>
            </a:lvl4pPr>
            <a:lvl5pPr marL="1828898" indent="0" algn="ctr">
              <a:buNone/>
              <a:defRPr sz="1600"/>
            </a:lvl5pPr>
            <a:lvl6pPr marL="2285513" indent="0" algn="ctr">
              <a:buNone/>
              <a:defRPr sz="1600"/>
            </a:lvl6pPr>
            <a:lvl7pPr marL="2742941" indent="0" algn="ctr">
              <a:buNone/>
              <a:defRPr sz="1600"/>
            </a:lvl7pPr>
            <a:lvl8pPr marL="3200369" indent="0" algn="ctr">
              <a:buNone/>
              <a:defRPr sz="1600"/>
            </a:lvl8pPr>
            <a:lvl9pPr marL="3656984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34564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17786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42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04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47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51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4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6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98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48265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161047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365126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428" indent="0">
              <a:buNone/>
              <a:defRPr sz="2000" b="1"/>
            </a:lvl2pPr>
            <a:lvl3pPr marL="914043" indent="0">
              <a:buNone/>
              <a:defRPr sz="1800" b="1"/>
            </a:lvl3pPr>
            <a:lvl4pPr marL="1371470" indent="0">
              <a:buNone/>
              <a:defRPr sz="1600" b="1"/>
            </a:lvl4pPr>
            <a:lvl5pPr marL="1828898" indent="0">
              <a:buNone/>
              <a:defRPr sz="1600" b="1"/>
            </a:lvl5pPr>
            <a:lvl6pPr marL="2285513" indent="0">
              <a:buNone/>
              <a:defRPr sz="1600" b="1"/>
            </a:lvl6pPr>
            <a:lvl7pPr marL="2742941" indent="0">
              <a:buNone/>
              <a:defRPr sz="1600" b="1"/>
            </a:lvl7pPr>
            <a:lvl8pPr marL="3200369" indent="0">
              <a:buNone/>
              <a:defRPr sz="1600" b="1"/>
            </a:lvl8pPr>
            <a:lvl9pPr marL="365698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428" indent="0">
              <a:buNone/>
              <a:defRPr sz="2000" b="1"/>
            </a:lvl2pPr>
            <a:lvl3pPr marL="914043" indent="0">
              <a:buNone/>
              <a:defRPr sz="1800" b="1"/>
            </a:lvl3pPr>
            <a:lvl4pPr marL="1371470" indent="0">
              <a:buNone/>
              <a:defRPr sz="1600" b="1"/>
            </a:lvl4pPr>
            <a:lvl5pPr marL="1828898" indent="0">
              <a:buNone/>
              <a:defRPr sz="1600" b="1"/>
            </a:lvl5pPr>
            <a:lvl6pPr marL="2285513" indent="0">
              <a:buNone/>
              <a:defRPr sz="1600" b="1"/>
            </a:lvl6pPr>
            <a:lvl7pPr marL="2742941" indent="0">
              <a:buNone/>
              <a:defRPr sz="1600" b="1"/>
            </a:lvl7pPr>
            <a:lvl8pPr marL="3200369" indent="0">
              <a:buNone/>
              <a:defRPr sz="1600" b="1"/>
            </a:lvl8pPr>
            <a:lvl9pPr marL="3656984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6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34674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48046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1041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5283334-DF30-45CF-9A1F-1904DF5BDBB8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B04520-AD2F-4740-AA57-75DD2E37D0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1"/>
            <a:ext cx="3932237" cy="3811587"/>
          </a:xfrm>
        </p:spPr>
        <p:txBody>
          <a:bodyPr/>
          <a:lstStyle>
            <a:lvl1pPr marL="0" indent="0">
              <a:buNone/>
              <a:defRPr sz="1600"/>
            </a:lvl1pPr>
            <a:lvl2pPr marL="457428" indent="0">
              <a:buNone/>
              <a:defRPr sz="1400"/>
            </a:lvl2pPr>
            <a:lvl3pPr marL="914043" indent="0">
              <a:buNone/>
              <a:defRPr sz="1200"/>
            </a:lvl3pPr>
            <a:lvl4pPr marL="1371470" indent="0">
              <a:buNone/>
              <a:defRPr sz="1000"/>
            </a:lvl4pPr>
            <a:lvl5pPr marL="1828898" indent="0">
              <a:buNone/>
              <a:defRPr sz="1000"/>
            </a:lvl5pPr>
            <a:lvl6pPr marL="2285513" indent="0">
              <a:buNone/>
              <a:defRPr sz="1000"/>
            </a:lvl6pPr>
            <a:lvl7pPr marL="2742941" indent="0">
              <a:buNone/>
              <a:defRPr sz="1000"/>
            </a:lvl7pPr>
            <a:lvl8pPr marL="3200369" indent="0">
              <a:buNone/>
              <a:defRPr sz="1000"/>
            </a:lvl8pPr>
            <a:lvl9pPr marL="365698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89277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1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428" indent="0">
              <a:buNone/>
              <a:defRPr sz="2800"/>
            </a:lvl2pPr>
            <a:lvl3pPr marL="914043" indent="0">
              <a:buNone/>
              <a:defRPr sz="2400"/>
            </a:lvl3pPr>
            <a:lvl4pPr marL="1371470" indent="0">
              <a:buNone/>
              <a:defRPr sz="2000"/>
            </a:lvl4pPr>
            <a:lvl5pPr marL="1828898" indent="0">
              <a:buNone/>
              <a:defRPr sz="2000"/>
            </a:lvl5pPr>
            <a:lvl6pPr marL="2285513" indent="0">
              <a:buNone/>
              <a:defRPr sz="2000"/>
            </a:lvl6pPr>
            <a:lvl7pPr marL="2742941" indent="0">
              <a:buNone/>
              <a:defRPr sz="2000"/>
            </a:lvl7pPr>
            <a:lvl8pPr marL="3200369" indent="0">
              <a:buNone/>
              <a:defRPr sz="2000"/>
            </a:lvl8pPr>
            <a:lvl9pPr marL="3656984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1"/>
            <a:ext cx="3932237" cy="3811587"/>
          </a:xfrm>
        </p:spPr>
        <p:txBody>
          <a:bodyPr/>
          <a:lstStyle>
            <a:lvl1pPr marL="0" indent="0">
              <a:buNone/>
              <a:defRPr sz="1600"/>
            </a:lvl1pPr>
            <a:lvl2pPr marL="457428" indent="0">
              <a:buNone/>
              <a:defRPr sz="1400"/>
            </a:lvl2pPr>
            <a:lvl3pPr marL="914043" indent="0">
              <a:buNone/>
              <a:defRPr sz="1200"/>
            </a:lvl3pPr>
            <a:lvl4pPr marL="1371470" indent="0">
              <a:buNone/>
              <a:defRPr sz="1000"/>
            </a:lvl4pPr>
            <a:lvl5pPr marL="1828898" indent="0">
              <a:buNone/>
              <a:defRPr sz="1000"/>
            </a:lvl5pPr>
            <a:lvl6pPr marL="2285513" indent="0">
              <a:buNone/>
              <a:defRPr sz="1000"/>
            </a:lvl6pPr>
            <a:lvl7pPr marL="2742941" indent="0">
              <a:buNone/>
              <a:defRPr sz="1000"/>
            </a:lvl7pPr>
            <a:lvl8pPr marL="3200369" indent="0">
              <a:buNone/>
              <a:defRPr sz="1000"/>
            </a:lvl8pPr>
            <a:lvl9pPr marL="3656984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43627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88593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74400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213873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9E729F1-DFFE-43B4-BE7E-7B4B76154A5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F17F19-6983-4275-A2A0-CAC82670B1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FBF727-9477-43E8-9BDF-28CE55450753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273A7E-49AC-4DCC-8316-8496BCEA0AF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00CC3B-5811-465A-A600-69FDCD98538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F1C907-7F69-44EF-9DF8-5A04F5B34B6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E45DF0-C03A-4DBE-8399-09A09C2D37B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82FA8-2AEC-4C6C-9E0D-AEE961A493A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2D4464-5750-4859-853C-BAF753EEB67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95876-BC66-4BC6-9079-8F175E92B78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E0C1C2-CAC2-4AD6-80A1-DDD953D7757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29E721-883C-4F42-9251-A1742D55FB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C6FC68-0932-4D31-892D-69356C56CE4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E26695-690D-4DA3-8A23-9B13895DACA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237E4D-414E-4D08-B165-A18BED7C6063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A4E40-0269-4177-98E5-A9829C46C66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7336CB-D099-4EF7-8E66-18BB0063654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19A66-3607-40AA-904A-BDB4539EE3D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A9741A-0473-4B6B-A71F-2F2F7A66E62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1E554-38C6-4790-B1F4-81E16F811E8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75DEE5-1842-4648-ABF4-DA50801C888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6ACE66-EB50-42B9-8374-AC224FB33A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9565AB0-BF5A-45D3-B0EC-09A82501C8B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48330E-E714-4390-8AA2-BEA9B4087F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6B30C2-ECDA-4733-A3F1-532DD83B9A7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7AE4D6-52EE-4CBD-99D0-0F68D7C269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6BF924-B7E0-47E5-973F-D1B0C6044C6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B4885-6DC6-4D30-9CB4-CDCEDDB427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C7F4480-3C10-440B-919E-4655B2BBC44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2F2C6A-1C15-452D-A0E3-910EA8F5F2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429121-9286-4AB6-9C1B-4CB934B0103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CFF09-4AAE-4D97-85DB-F87954580FA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2DC796-708A-4BB5-9272-42A122DD1BE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EE6E6-00A2-4AF0-8BBA-793FC65D209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1B1A03B-F7E0-4841-AB15-01CE855AA99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065E0B-0217-4CB0-8F3E-A0EDFB60FB1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7D1310-B2F0-46AF-AAC4-1CE57290728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5F676-8D2E-4F30-84C9-64AAD315B4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76BF67-ABFD-4E6D-9B01-A833412EC07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8320D-19B1-4444-B05F-B2FC568A2E0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319DBE-4D1C-49F2-8D42-176E43ECFA89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1C463-C6A1-4201-B118-E9E7E47D1EF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CD14B2-CA68-4761-B49A-DFD887B71B7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2AFCC1-3E21-497A-B199-63EB6955AA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72C40A9-30AE-4BF3-9B52-88A9DBF3F718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3DD6CD-7526-407D-94E0-43E639ECF6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1061E47-6A64-418E-8429-BD0B37BEB647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E045A0-187B-4ADC-9EB8-5414389B4CC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C791CD-8A0B-41AF-BCAF-4A051B2C64C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0D9D22-BBA4-4B2D-9066-C00CFDE001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803440-C438-4CAF-A140-982184ED3B2A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7E9CB-2844-4AF4-9B26-BB36F6E496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B26235-E931-411A-B566-27610A805EE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DD9B6C-048F-49B4-A90C-5EFD9DC096A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A82E18-38EA-4003-AC8C-436B58DF20C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60BC95-EB0F-4B81-B378-E9FFDA889A9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40A94E-6097-489B-A335-4CDB0D95DA1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A2B9C7-B478-40B7-8DAA-F07B6AA8E1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B3078C-509A-4889-8597-B86604865B4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8CFF5A-1951-48D3-AF5B-6A8316C06DB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968809B-956A-4CCD-A445-F79CFACAA47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2F0219-A329-4BCC-ADF9-AA385E3CEF9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56C868-9875-477C-AC90-D908DA024BA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7506BF-532D-4A59-BA93-BAE721670CB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7E82BF-50CD-4611-9913-B11878B89FFA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FEAC3-7318-455A-98D0-38528FDFF91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B519B4-CD94-4D04-8F1B-B6FD96F2E01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D6157E-E705-462F-92E3-0836814462E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E8C2C2-4C2C-43B0-856A-73A0AE64686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EE76E3-8DE7-4CD2-9F20-77CDA5E0500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824AA5-29FD-47CC-A7E0-2485BD0DA5D7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A4D65A-64C4-4A6F-8E53-E8FB65ADE62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7D69CA-360B-4999-B3D7-7791233D171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D98B66-E3BA-4768-AF28-D355B00AEED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54004C6-F738-4832-AD33-51CB91873E69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77E3EE-030C-416F-ACBC-6D3885BB216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371DE4-44EC-4B91-A775-6DCBA808245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12290-7E34-4EDB-8FBC-54422B1D618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5DF25B-33AE-4BD7-A207-40CA90F5050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67569D-F06D-4B62-8DD5-0BADD37C164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6D33-7857-4BF0-ADA2-0CF93C28609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CF278-0F3E-4387-817D-B4765E349F4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95C379-64C6-48D9-9FB7-341C3B83FF7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B6A969-E59A-47AA-8050-2F9370275F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A93BC7-4C65-4B5E-B5C5-11CD4A95818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97AA5B-9BEF-46DE-B156-52D7F9D4ACF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A72F18-3295-438B-8563-CA938A5D3CC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D8B361-DA03-412C-8F98-8AAEF892C8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F729D8-6AC5-4066-BC5A-66C9B56557D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031626-C158-483E-A0A1-12CF0C09EF9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71620E-081B-4325-AFE1-7210CB2C772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D1B0C3-B401-4B58-B179-45253F12821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C64251-65A0-4EF4-8845-381743D3376A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47B9BB-1F81-440C-BB2E-83070E3F759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9AD89E-0A6F-4CCC-81DB-73856AA1B39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FC390-1FAE-4DFB-A612-7ABE3C04CE7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C2393F2-A331-4EAC-998F-AE71C449ABAB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088B5-0FDA-4113-9BF3-81E34BC28B6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09C1FA-840A-4550-83CA-041F1143F0E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D9FD37-C3DA-47E1-9236-10281724BBA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4FDE55-2679-4B22-9311-633D904D436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66058B-01CC-4A86-B61B-F7DF57AC1B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B8DA90A-2980-4941-980B-4158A22CD7A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848A3-809C-48A0-8878-5E55D14DD1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E0E7E9-01C1-40B9-8E8B-607D1988C4B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6E31CF-2866-401F-B4B8-F1520588E6F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6E38BC9-BCB4-4FD6-A935-21F77EE5A45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C4C3A-EAF7-4079-8C2A-F394BF8B30C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A4EE985-69AC-4B91-B56E-6DE34231ADC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58F97-168A-4ECA-845A-F719D0B33D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260037-222C-4403-9B2C-D95403D9BB9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54072-D86C-419D-A066-FF85975F7C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6CCE1B-B244-4B8D-A219-0A3CB4823DB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90120-C2C5-4F37-AA97-75A7E20468E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4CCB4AE-AE0B-466D-BF00-B705A4DE6E67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38E9AF-9CCC-4A25-A0D1-FEA1809BB09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FC6D71-1204-4317-AFC6-7823AD7920BB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BE66E2-5DDF-44F4-82AF-9376A990BA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874B2D-F7F6-4085-A4F4-A1FB410830B1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59DABA-0DC2-43A2-9C1D-139E114F1B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4F6E0AE-4765-4278-9567-9A137FBD90D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99170-2696-4AEE-B15F-E685BCB0F4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77D52B-8FE7-43C8-80C4-18CD9A29F3A9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EE68A-BCA1-42D4-9D7C-5F0C34B93A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C8806C-0BA9-47F6-BCA6-CCD4D40D30D7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FB57B7-D084-48FF-832A-E3CDC39B41E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EC8045-95DC-4E93-AF38-246378E565A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93C1E-7AF4-44F2-BA7D-B3114401D0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24F538-BBF5-45ED-AB4C-94A71C4764B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AA83-C8C7-420E-B2B1-37510F7F1D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671C2B-CBE3-4456-8321-C8BB06A297A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721BDD-C53D-4270-8C7D-EE7338F6C8B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0B74A35-AC5F-4D88-A7E7-BE3763B006E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8E5380-1C69-4AEC-86DD-7E1BF7FC0DD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1C94E1-E14D-4CE5-A20F-11F9C9AE84F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F11627-CC5D-43FC-AF53-BBB673E4C42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1CDAD8-608C-4250-AA75-FDEE3A38539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41EDEF-552B-4F6E-B510-05B20906B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A1A70-8C37-41BC-9DD4-FD67AA895413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CE8F77-EE58-4CB8-AC53-BAEBB226EA8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8E9AB4-6875-42E1-AA06-A31BFC977E98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FB06A0-B2FB-4CCF-AA90-7162373DD5A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8CA0EB-9042-42D2-9CC0-C6433E1F77D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EAFB20-6C91-4488-8545-63FCC25534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839B55-7BE0-4B9A-9AB8-9ADCF8E0047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8D270-5339-465E-85FF-58A2C66AB35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1984C5-89BF-4764-B110-D07C55BB1363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E0B1F0-07A0-47AE-8F8A-2C5CAC3F0D4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A456B-25A0-45C1-9501-2E5412CA28F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D3A57E-4EE8-4783-9992-C41F8C593C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E7BC76-D757-459D-AA0D-BD15A62E8AA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B4749A-C457-48EF-88A8-B3E02C146D8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BAF14BF-7C4A-406D-8C80-7DA346265DB7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EDFFE0-BCC7-4FC5-8E17-B196BB6A07F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3091DC-0217-4DB9-9B18-A3442927B23B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527338-8E05-49C1-BEC4-0924159B177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7FD02F-B2C6-43EA-8002-B6D5DEB23FB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41C232-77CB-48FA-8230-89EFFA6B54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8D13F9-0E71-4A3F-AC95-2CCE84B56D4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F0E078-A532-488A-B619-67234C79ECE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94F6D6-4748-4D77-9721-1B51139088B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18B9F7-EFC6-4EC5-B4AA-9E8DBD7150F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3" y="1122366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3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816" indent="0" algn="ctr">
              <a:buNone/>
              <a:defRPr sz="2000"/>
            </a:lvl2pPr>
            <a:lvl3pPr marL="913631" indent="0" algn="ctr">
              <a:buNone/>
              <a:defRPr sz="1800"/>
            </a:lvl3pPr>
            <a:lvl4pPr marL="1370437" indent="0" algn="ctr">
              <a:buNone/>
              <a:defRPr sz="1700"/>
            </a:lvl4pPr>
            <a:lvl5pPr marL="1827249" indent="0" algn="ctr">
              <a:buNone/>
              <a:defRPr sz="1700"/>
            </a:lvl5pPr>
            <a:lvl6pPr marL="2284060" indent="0" algn="ctr">
              <a:buNone/>
              <a:defRPr sz="1700"/>
            </a:lvl6pPr>
            <a:lvl7pPr marL="2740872" indent="0" algn="ctr">
              <a:buNone/>
              <a:defRPr sz="1700"/>
            </a:lvl7pPr>
            <a:lvl8pPr marL="3197683" indent="0" algn="ctr">
              <a:buNone/>
              <a:defRPr sz="1700"/>
            </a:lvl8pPr>
            <a:lvl9pPr marL="3654498" indent="0" algn="ctr">
              <a:buNone/>
              <a:defRPr sz="17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976262-5AC2-45DF-AA29-7D2F7AC9CAA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68191-78D3-4910-BC1E-CE70DC781F7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A077EE-88AC-406B-A72B-A340A58A6284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A5C2F4-5D58-432E-84CE-0AA8AC8964F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0D83D51-FA7F-4EC1-8AE3-86ECB397C9A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58E989-2B44-4C10-B082-9CD4DD76E0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5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5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6816" indent="0">
              <a:buNone/>
              <a:defRPr sz="2000"/>
            </a:lvl2pPr>
            <a:lvl3pPr marL="913631" indent="0">
              <a:buNone/>
              <a:defRPr sz="1800"/>
            </a:lvl3pPr>
            <a:lvl4pPr marL="1370437" indent="0">
              <a:buNone/>
              <a:defRPr sz="1700"/>
            </a:lvl4pPr>
            <a:lvl5pPr marL="1827249" indent="0">
              <a:buNone/>
              <a:defRPr sz="1700"/>
            </a:lvl5pPr>
            <a:lvl6pPr marL="2284060" indent="0">
              <a:buNone/>
              <a:defRPr sz="1700"/>
            </a:lvl6pPr>
            <a:lvl7pPr marL="2740872" indent="0">
              <a:buNone/>
              <a:defRPr sz="1700"/>
            </a:lvl7pPr>
            <a:lvl8pPr marL="3197683" indent="0">
              <a:buNone/>
              <a:defRPr sz="1700"/>
            </a:lvl8pPr>
            <a:lvl9pPr marL="3654498" indent="0">
              <a:buNone/>
              <a:defRPr sz="1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84F435-636B-4450-AD79-D4B2538AEAF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F581FE-9750-44C5-AB12-1568F0E635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A533838-36C6-4DD2-8C3D-50D8D260C60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7BE1D6-B591-41A2-A0B8-BCAAD431D49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91" y="365140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7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15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16" indent="0">
              <a:buNone/>
              <a:defRPr sz="2000" b="1"/>
            </a:lvl2pPr>
            <a:lvl3pPr marL="913631" indent="0">
              <a:buNone/>
              <a:defRPr sz="1800" b="1"/>
            </a:lvl3pPr>
            <a:lvl4pPr marL="1370437" indent="0">
              <a:buNone/>
              <a:defRPr sz="1700" b="1"/>
            </a:lvl4pPr>
            <a:lvl5pPr marL="1827249" indent="0">
              <a:buNone/>
              <a:defRPr sz="1700" b="1"/>
            </a:lvl5pPr>
            <a:lvl6pPr marL="2284060" indent="0">
              <a:buNone/>
              <a:defRPr sz="1700" b="1"/>
            </a:lvl6pPr>
            <a:lvl7pPr marL="2740872" indent="0">
              <a:buNone/>
              <a:defRPr sz="1700" b="1"/>
            </a:lvl7pPr>
            <a:lvl8pPr marL="3197683" indent="0">
              <a:buNone/>
              <a:defRPr sz="1700" b="1"/>
            </a:lvl8pPr>
            <a:lvl9pPr marL="3654498" indent="0">
              <a:buNone/>
              <a:defRPr sz="17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15" y="2505077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AFC27-F11E-41C7-800D-33DB2C56344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2E4F0B-BE1A-4685-9763-A3A13B124A9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CFC6D9-ED1C-4D9D-9FA3-28A724C6C8E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D4FACD-758F-4F09-8642-29DE21F29B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22FD49-EDF6-4BE5-91F5-4143D860B13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18F84E-5D07-4ED8-9D33-46A8516F46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A5FAA32-07C4-4BEA-9785-A6D7932BC9A6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F8B3DE-6458-45CE-9E7B-6708D5869C5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202" y="987426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816" indent="0">
              <a:buNone/>
              <a:defRPr sz="2800"/>
            </a:lvl2pPr>
            <a:lvl3pPr marL="913631" indent="0">
              <a:buNone/>
              <a:defRPr sz="2400"/>
            </a:lvl3pPr>
            <a:lvl4pPr marL="1370437" indent="0">
              <a:buNone/>
              <a:defRPr sz="2000"/>
            </a:lvl4pPr>
            <a:lvl5pPr marL="1827249" indent="0">
              <a:buNone/>
              <a:defRPr sz="2000"/>
            </a:lvl5pPr>
            <a:lvl6pPr marL="2284060" indent="0">
              <a:buNone/>
              <a:defRPr sz="2000"/>
            </a:lvl6pPr>
            <a:lvl7pPr marL="2740872" indent="0">
              <a:buNone/>
              <a:defRPr sz="2000"/>
            </a:lvl7pPr>
            <a:lvl8pPr marL="3197683" indent="0">
              <a:buNone/>
              <a:defRPr sz="2000"/>
            </a:lvl8pPr>
            <a:lvl9pPr marL="3654498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9" y="2057415"/>
            <a:ext cx="3932237" cy="3811587"/>
          </a:xfrm>
        </p:spPr>
        <p:txBody>
          <a:bodyPr/>
          <a:lstStyle>
            <a:lvl1pPr marL="0" indent="0">
              <a:buNone/>
              <a:defRPr sz="1700"/>
            </a:lvl1pPr>
            <a:lvl2pPr marL="456816" indent="0">
              <a:buNone/>
              <a:defRPr sz="1400"/>
            </a:lvl2pPr>
            <a:lvl3pPr marL="913631" indent="0">
              <a:buNone/>
              <a:defRPr sz="1200"/>
            </a:lvl3pPr>
            <a:lvl4pPr marL="1370437" indent="0">
              <a:buNone/>
              <a:defRPr sz="1000"/>
            </a:lvl4pPr>
            <a:lvl5pPr marL="1827249" indent="0">
              <a:buNone/>
              <a:defRPr sz="1000"/>
            </a:lvl5pPr>
            <a:lvl6pPr marL="2284060" indent="0">
              <a:buNone/>
              <a:defRPr sz="1000"/>
            </a:lvl6pPr>
            <a:lvl7pPr marL="2740872" indent="0">
              <a:buNone/>
              <a:defRPr sz="1000"/>
            </a:lvl7pPr>
            <a:lvl8pPr marL="3197683" indent="0">
              <a:buNone/>
              <a:defRPr sz="1000"/>
            </a:lvl8pPr>
            <a:lvl9pPr marL="3654498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1242CF-DC00-48DA-9D9F-2EC7B954593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76FC85-07D9-47C6-9E24-B79A72D59E9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6100C0-5B8B-4499-A991-058494D9417D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6990E-1D78-4CBB-979B-48F4C2B4A2D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3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E8842B-7403-4440-8B8F-79D07F7148C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3CDD9-241B-4874-9B95-0B13BC2060B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2CE46E34-9CF0-4B4C-895C-7750CBB6EB6A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9CA56ED3-DF6F-4FF3-95B1-F150D1BA516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eaLnBrk="0" fontAlgn="base" hangingPunct="0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229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229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0B1DEF7F-A941-4C35-9C83-72A970BF60D5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12293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2294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9C2F2AF-AABB-4FF0-82CE-769735D775D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331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331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EFB86901-37FF-4988-952C-84AB3D6F5912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1331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331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1605EC2-C53A-48FD-B57D-4550C83C111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433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434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221177C2-6113-4711-BF2B-F9903BE9988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1434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434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7AEFCDA-CC07-41B6-82CC-BC1B7E0CA4C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1" y="365126"/>
            <a:ext cx="10515600" cy="1325563"/>
          </a:xfrm>
          <a:prstGeom prst="rect">
            <a:avLst/>
          </a:prstGeom>
        </p:spPr>
        <p:txBody>
          <a:bodyPr vert="horz" lIns="116997" tIns="58499" rIns="116997" bIns="58499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1" y="1825625"/>
            <a:ext cx="10515600" cy="4351338"/>
          </a:xfrm>
          <a:prstGeom prst="rect">
            <a:avLst/>
          </a:prstGeom>
        </p:spPr>
        <p:txBody>
          <a:bodyPr vert="horz" lIns="116997" tIns="58499" rIns="116997" bIns="58499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4"/>
          </a:xfrm>
          <a:prstGeom prst="rect">
            <a:avLst/>
          </a:prstGeom>
        </p:spPr>
        <p:txBody>
          <a:bodyPr vert="horz" lIns="116997" tIns="58499" rIns="116997" bIns="5849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481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fld id="{745CC81A-D027-4A12-8E52-B5DDDC2B931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defTabSz="890481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t>2020/2/2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1" y="6356350"/>
            <a:ext cx="4114800" cy="365124"/>
          </a:xfrm>
          <a:prstGeom prst="rect">
            <a:avLst/>
          </a:prstGeom>
        </p:spPr>
        <p:txBody>
          <a:bodyPr vert="horz" lIns="116997" tIns="58499" rIns="116997" bIns="5849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481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0"/>
            <a:ext cx="2743200" cy="365124"/>
          </a:xfrm>
          <a:prstGeom prst="rect">
            <a:avLst/>
          </a:prstGeom>
        </p:spPr>
        <p:txBody>
          <a:bodyPr vert="horz" lIns="116997" tIns="58499" rIns="116997" bIns="5849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90481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fld id="{E7ED0DC7-352A-4401-8624-A008792AD5AA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defTabSz="890481" eaLnBrk="1" fontAlgn="auto" hangingPunct="1">
                <a:spcBef>
                  <a:spcPts val="0"/>
                </a:spcBef>
                <a:spcAft>
                  <a:spcPts val="0"/>
                </a:spcAft>
                <a:buFontTx/>
                <a:buNone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989806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p:txStyles>
    <p:titleStyle>
      <a:lvl1pPr algn="l" defTabSz="914043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308" indent="-228308" algn="l" defTabSz="914043" rtl="0" eaLnBrk="1" latinLnBrk="0" hangingPunct="1">
        <a:lnSpc>
          <a:spcPct val="90000"/>
        </a:lnSpc>
        <a:spcBef>
          <a:spcPts val="998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35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163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78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06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33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249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76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4" indent="-228308" algn="l" defTabSz="914043" rtl="0" eaLnBrk="1" latinLnBrk="0" hangingPunct="1">
        <a:lnSpc>
          <a:spcPct val="90000"/>
        </a:lnSpc>
        <a:spcBef>
          <a:spcPts val="499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428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43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70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8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13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41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9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84" algn="l" defTabSz="91404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307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40CC313F-BE4C-43D1-947B-F3A700F2BF2C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 eaLnBrk="1" hangingPunct="1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3E8C37BE-F40B-4CC1-BBD7-1A4F055B494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409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4100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B64CBF34-7EF4-4032-98B6-770692C1399F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4101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4102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4DF90E7-FD12-4A22-9C23-301A96720CA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614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614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710F00E5-9E67-4FAE-ACAB-C2B74DDF56E3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614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15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7D99750-D8C1-4956-BA4B-B9D1CF5D988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7171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7172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0B83C50B-F38E-4BD4-9BDF-F5AAD680A208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7173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174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FAD58B9B-0129-443C-B5D1-92AB0D402F7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819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8196" name="日期占位符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732882CC-E0AA-4998-AE16-2581A8C92FC8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8197" name="页脚占位符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8198" name="灯片编号占位符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0A86090-0B44-4AF1-8899-7142B7A4F0D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9219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9220" name="日期占位符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360956A4-50BD-4866-B406-A3F8C59A92CB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9221" name="页脚占位符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222" name="灯片编号占位符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9EB95A3A-E753-4202-A41A-D6F6E61C9E9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024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0244" name="日期占位符 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F2CFE71A-18B2-4AFA-801E-57E7DE57B3B0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10245" name="页脚占位符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246" name="灯片编号占位符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66B4390-C776-46B5-BB07-890EEDD6A6E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838203" y="365140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/>
          <a:p>
            <a:pPr lvl="0"/>
            <a:r>
              <a:rPr lang="zh-CN" altLang="zh-CN"/>
              <a:t>单击此处编辑母版标题样式</a:t>
            </a:r>
          </a:p>
        </p:txBody>
      </p:sp>
      <p:sp>
        <p:nvSpPr>
          <p:cNvPr id="1126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3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t" anchorCtr="0" compatLnSpc="1"/>
          <a:lstStyle/>
          <a:p>
            <a:pPr lvl="0"/>
            <a:r>
              <a:rPr lang="zh-CN" altLang="zh-CN"/>
              <a:t>单击此处编辑母版文本样式</a:t>
            </a:r>
          </a:p>
          <a:p>
            <a:pPr lvl="1"/>
            <a:r>
              <a:rPr lang="zh-CN" altLang="zh-CN"/>
              <a:t>第二级</a:t>
            </a:r>
          </a:p>
          <a:p>
            <a:pPr lvl="2"/>
            <a:r>
              <a:rPr lang="zh-CN" altLang="zh-CN"/>
              <a:t>第三级</a:t>
            </a:r>
          </a:p>
          <a:p>
            <a:pPr lvl="3"/>
            <a:r>
              <a:rPr lang="zh-CN" altLang="zh-CN"/>
              <a:t>第四级</a:t>
            </a:r>
          </a:p>
          <a:p>
            <a:pPr lvl="4"/>
            <a:r>
              <a:rPr lang="zh-CN" altLang="zh-CN"/>
              <a:t>第五级</a:t>
            </a:r>
          </a:p>
        </p:txBody>
      </p:sp>
      <p:sp>
        <p:nvSpPr>
          <p:cNvPr id="11268" name="日期占位符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86A19DAA-98BC-40B6-B409-63E53D09BF0E}" type="datetimeFigureOut">
              <a:rPr lang="zh-CN" altLang="en-US"/>
              <a:t>2020/2/2</a:t>
            </a:fld>
            <a:endParaRPr lang="zh-CN" altLang="en-US"/>
          </a:p>
        </p:txBody>
      </p:sp>
      <p:sp>
        <p:nvSpPr>
          <p:cNvPr id="11269" name="页脚占位符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3" y="6356350"/>
            <a:ext cx="41148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1270" name="灯片编号占位符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2" y="6356350"/>
            <a:ext cx="2743200" cy="365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63" tIns="45678" rIns="91363" bIns="45678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32F7116D-0B24-4FEE-A2D9-A676DB8EF10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6816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3631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0437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7249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407" indent="-228407" algn="l" rtl="0" fontAlgn="base">
        <a:lnSpc>
          <a:spcPct val="90000"/>
        </a:lnSpc>
        <a:spcBef>
          <a:spcPts val="1001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217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033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841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5652" indent="-228407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246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276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08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2899" indent="-228407" algn="l" defTabSz="91363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6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31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37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49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060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872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683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498" algn="l" defTabSz="91363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44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9.xml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3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3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9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4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3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39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9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662589" y="2558641"/>
            <a:ext cx="7216140" cy="971127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分子动理论（</a:t>
            </a:r>
            <a:r>
              <a:rPr lang="en-US" altLang="zh-CN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1</a:t>
            </a:r>
            <a:r>
              <a:rPr lang="zh-CN" altLang="en-US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635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30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667" spc="30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7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物理</a:t>
            </a:r>
            <a:r>
              <a:rPr lang="zh-CN" altLang="en-US" sz="3200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3"/>
            <a:ext cx="6448320" cy="635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667" spc="301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  李开武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3" descr="物理 选修3-3（教科版）-热学.pdf - 迅读PDF大师">
            <a:extLst>
              <a:ext uri="{FF2B5EF4-FFF2-40B4-BE49-F238E27FC236}">
                <a16:creationId xmlns:a16="http://schemas.microsoft.com/office/drawing/2014/main" id="{C5E1415D-4764-479F-91D0-3331F049E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25" t="23714" r="28931" b="38339"/>
          <a:stretch>
            <a:fillRect/>
          </a:stretch>
        </p:blipFill>
        <p:spPr bwMode="auto">
          <a:xfrm>
            <a:off x="819791" y="1316033"/>
            <a:ext cx="7238558" cy="3103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标题 1">
            <a:extLst>
              <a:ext uri="{FF2B5EF4-FFF2-40B4-BE49-F238E27FC236}">
                <a16:creationId xmlns:a16="http://schemas.microsoft.com/office/drawing/2014/main" id="{21E7463C-DCA8-4622-A94D-B1F149FA95C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76413" y="311150"/>
            <a:ext cx="7904162" cy="990600"/>
          </a:xfrm>
        </p:spPr>
        <p:txBody>
          <a:bodyPr/>
          <a:lstStyle/>
          <a:p>
            <a:pPr defTabSz="685800"/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实验：油膜法</a:t>
            </a:r>
            <a:r>
              <a:rPr lang="zh-CN" altLang="en-US" sz="400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估测</a:t>
            </a:r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分子大小</a:t>
            </a:r>
          </a:p>
        </p:txBody>
      </p:sp>
      <p:sp>
        <p:nvSpPr>
          <p:cNvPr id="101385" name="文本框 13">
            <a:extLst>
              <a:ext uri="{FF2B5EF4-FFF2-40B4-BE49-F238E27FC236}">
                <a16:creationId xmlns:a16="http://schemas.microsoft.com/office/drawing/2014/main" id="{780D0737-5840-46B2-BE8C-341245144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414" y="4894263"/>
            <a:ext cx="8139112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ts val="600"/>
              </a:spcBef>
              <a:buNone/>
            </a:pPr>
            <a:r>
              <a:rPr lang="en-US" altLang="zh-CN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5.</a:t>
            </a:r>
            <a:r>
              <a:rPr lang="zh-CN" altLang="zh-CN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撒痱子粉的作用是什么？</a:t>
            </a:r>
            <a:r>
              <a:rPr lang="zh-CN" altLang="en-US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什么时候开始描绘轮廓？</a:t>
            </a:r>
            <a:endParaRPr lang="en-US" altLang="zh-CN" sz="2400" dirty="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spcBef>
                <a:spcPts val="600"/>
              </a:spcBef>
              <a:buNone/>
            </a:pPr>
            <a:r>
              <a:rPr lang="zh-CN" altLang="en-US" sz="2400" dirty="0">
                <a:latin typeface="Times New Roman" panose="02020603050405020304" pitchFamily="18" charset="0"/>
                <a:sym typeface="宋体" panose="02010600030101010101" pitchFamily="2" charset="-122"/>
              </a:rPr>
              <a:t>痱子粉撒得过多会有什么影响？</a:t>
            </a:r>
            <a:endParaRPr lang="zh-CN" altLang="en-US" sz="1800" dirty="0"/>
          </a:p>
        </p:txBody>
      </p:sp>
      <p:pic>
        <p:nvPicPr>
          <p:cNvPr id="11" name="Picture 6">
            <a:extLst>
              <a:ext uri="{FF2B5EF4-FFF2-40B4-BE49-F238E27FC236}">
                <a16:creationId xmlns:a16="http://schemas.microsoft.com/office/drawing/2014/main" id="{5A0E7F7F-C8A0-4FF9-9784-94C0222EC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00" t="24733" r="35451" b="45673"/>
          <a:stretch>
            <a:fillRect/>
          </a:stretch>
        </p:blipFill>
        <p:spPr bwMode="auto">
          <a:xfrm>
            <a:off x="8067427" y="1133475"/>
            <a:ext cx="3022437" cy="238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EE6F8D8E-F440-49CA-BD61-B0DC6F13235F}"/>
              </a:ext>
            </a:extLst>
          </p:cNvPr>
          <p:cNvGrpSpPr>
            <a:grpSpLocks/>
          </p:cNvGrpSpPr>
          <p:nvPr/>
        </p:nvGrpSpPr>
        <p:grpSpPr bwMode="auto">
          <a:xfrm>
            <a:off x="8197538" y="3681412"/>
            <a:ext cx="2883048" cy="2043113"/>
            <a:chOff x="10312" y="4847"/>
            <a:chExt cx="3625" cy="2325"/>
          </a:xfrm>
        </p:grpSpPr>
        <p:pic>
          <p:nvPicPr>
            <p:cNvPr id="15369" name="Picture 7" descr="IMG_3659">
              <a:extLst>
                <a:ext uri="{FF2B5EF4-FFF2-40B4-BE49-F238E27FC236}">
                  <a16:creationId xmlns:a16="http://schemas.microsoft.com/office/drawing/2014/main" id="{DBE26D66-C19E-49E6-AA9A-AEED37FC90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12" y="4847"/>
              <a:ext cx="3487" cy="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0" name="文本框 3">
              <a:extLst>
                <a:ext uri="{FF2B5EF4-FFF2-40B4-BE49-F238E27FC236}">
                  <a16:creationId xmlns:a16="http://schemas.microsoft.com/office/drawing/2014/main" id="{81D9FFD7-B6C4-464B-A56E-BB196744D5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210" y="4848"/>
              <a:ext cx="727" cy="196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1800">
                  <a:solidFill>
                    <a:schemeClr val="bg1"/>
                  </a:solidFill>
                </a:rPr>
                <a:t>痱子粉太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/>
      <p:bldP spid="10138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8CCB717E-7E7B-4250-BC86-C26F9E1EC64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36713" y="377825"/>
            <a:ext cx="7904162" cy="990600"/>
          </a:xfrm>
        </p:spPr>
        <p:txBody>
          <a:bodyPr/>
          <a:lstStyle/>
          <a:p>
            <a:pPr defTabSz="685800"/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实验：油膜法</a:t>
            </a:r>
            <a:r>
              <a:rPr lang="zh-CN" altLang="en-US" sz="400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估测</a:t>
            </a:r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分子大小</a:t>
            </a:r>
          </a:p>
        </p:txBody>
      </p:sp>
      <p:pic>
        <p:nvPicPr>
          <p:cNvPr id="3" name="Picture 85">
            <a:extLst>
              <a:ext uri="{FF2B5EF4-FFF2-40B4-BE49-F238E27FC236}">
                <a16:creationId xmlns:a16="http://schemas.microsoft.com/office/drawing/2014/main" id="{EAF44147-CB1C-4B1E-87A1-007F037FE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40" t="24652" r="22768" b="25931"/>
          <a:stretch>
            <a:fillRect/>
          </a:stretch>
        </p:blipFill>
        <p:spPr bwMode="auto">
          <a:xfrm>
            <a:off x="4908550" y="3498850"/>
            <a:ext cx="58738" cy="10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 3">
            <a:extLst>
              <a:ext uri="{FF2B5EF4-FFF2-40B4-BE49-F238E27FC236}">
                <a16:creationId xmlns:a16="http://schemas.microsoft.com/office/drawing/2014/main" id="{E6EAD880-EDB5-4B2F-B064-E5A1A61E75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1482725"/>
            <a:ext cx="5078412" cy="4953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测量</a:t>
            </a:r>
            <a:r>
              <a:rPr kumimoji="1"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滴纯油滴的体积</a:t>
            </a:r>
            <a:endParaRPr kumimoji="1" lang="en-US" altLang="zh-CN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0" name="组合 1">
            <a:extLst>
              <a:ext uri="{FF2B5EF4-FFF2-40B4-BE49-F238E27FC236}">
                <a16:creationId xmlns:a16="http://schemas.microsoft.com/office/drawing/2014/main" id="{D3DEEC8A-53C0-4B5D-AA84-D32686F6A3E3}"/>
              </a:ext>
            </a:extLst>
          </p:cNvPr>
          <p:cNvGrpSpPr>
            <a:grpSpLocks/>
          </p:cNvGrpSpPr>
          <p:nvPr/>
        </p:nvGrpSpPr>
        <p:grpSpPr bwMode="auto">
          <a:xfrm>
            <a:off x="4797425" y="2276480"/>
            <a:ext cx="285750" cy="1247775"/>
            <a:chOff x="3288801" y="3157758"/>
            <a:chExt cx="286537" cy="1248314"/>
          </a:xfrm>
        </p:grpSpPr>
        <p:sp>
          <p:nvSpPr>
            <p:cNvPr id="11" name="矩形 81">
              <a:extLst>
                <a:ext uri="{FF2B5EF4-FFF2-40B4-BE49-F238E27FC236}">
                  <a16:creationId xmlns:a16="http://schemas.microsoft.com/office/drawing/2014/main" id="{AE0C61AD-0CEB-4368-B960-B483A6AAB5F8}"/>
                </a:ext>
              </a:extLst>
            </p:cNvPr>
            <p:cNvSpPr/>
            <p:nvPr/>
          </p:nvSpPr>
          <p:spPr bwMode="auto">
            <a:xfrm flipH="1">
              <a:off x="3420927" y="4051907"/>
              <a:ext cx="22286" cy="354165"/>
            </a:xfrm>
            <a:custGeom>
              <a:avLst/>
              <a:gdLst>
                <a:gd name="connsiteX0" fmla="*/ 0 w 288000"/>
                <a:gd name="connsiteY0" fmla="*/ 0 h 2700300"/>
                <a:gd name="connsiteX1" fmla="*/ 288000 w 288000"/>
                <a:gd name="connsiteY1" fmla="*/ 0 h 2700300"/>
                <a:gd name="connsiteX2" fmla="*/ 288000 w 288000"/>
                <a:gd name="connsiteY2" fmla="*/ 2700300 h 2700300"/>
                <a:gd name="connsiteX3" fmla="*/ 0 w 288000"/>
                <a:gd name="connsiteY3" fmla="*/ 2700300 h 2700300"/>
                <a:gd name="connsiteX4" fmla="*/ 0 w 288000"/>
                <a:gd name="connsiteY4" fmla="*/ 0 h 2700300"/>
                <a:gd name="connsiteX0-1" fmla="*/ 0 w 288000"/>
                <a:gd name="connsiteY0-2" fmla="*/ 0 h 3614700"/>
                <a:gd name="connsiteX1-3" fmla="*/ 288000 w 288000"/>
                <a:gd name="connsiteY1-4" fmla="*/ 0 h 3614700"/>
                <a:gd name="connsiteX2-5" fmla="*/ 288000 w 288000"/>
                <a:gd name="connsiteY2-6" fmla="*/ 3614700 h 3614700"/>
                <a:gd name="connsiteX3-7" fmla="*/ 0 w 288000"/>
                <a:gd name="connsiteY3-8" fmla="*/ 2700300 h 3614700"/>
                <a:gd name="connsiteX4-9" fmla="*/ 0 w 288000"/>
                <a:gd name="connsiteY4-10" fmla="*/ 0 h 36147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88000" h="3614700">
                  <a:moveTo>
                    <a:pt x="0" y="0"/>
                  </a:moveTo>
                  <a:lnTo>
                    <a:pt x="288000" y="0"/>
                  </a:lnTo>
                  <a:lnTo>
                    <a:pt x="288000" y="3614700"/>
                  </a:lnTo>
                  <a:lnTo>
                    <a:pt x="0" y="2700300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34000">
                  <a:schemeClr val="tx1">
                    <a:lumMod val="85000"/>
                    <a:lumOff val="15000"/>
                  </a:schemeClr>
                </a:gs>
                <a:gs pos="12000">
                  <a:schemeClr val="bg1">
                    <a:lumMod val="6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</a:gsLst>
              <a:lin ang="0" scaled="0"/>
            </a:gradFill>
            <a:ln w="6350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grpSp>
          <p:nvGrpSpPr>
            <p:cNvPr id="16483" name="组合 23566">
              <a:extLst>
                <a:ext uri="{FF2B5EF4-FFF2-40B4-BE49-F238E27FC236}">
                  <a16:creationId xmlns:a16="http://schemas.microsoft.com/office/drawing/2014/main" id="{05AC40F2-600E-4273-ADAB-F315125CE63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3339942" y="3157758"/>
              <a:ext cx="175274" cy="611203"/>
              <a:chOff x="1716365" y="2122483"/>
              <a:chExt cx="468000" cy="2867530"/>
            </a:xfrm>
          </p:grpSpPr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86C0204C-D16F-4764-B7F8-2F16DF1D57C7}"/>
                  </a:ext>
                </a:extLst>
              </p:cNvPr>
              <p:cNvSpPr/>
              <p:nvPr/>
            </p:nvSpPr>
            <p:spPr>
              <a:xfrm>
                <a:off x="1806611" y="2211897"/>
                <a:ext cx="284782" cy="2704773"/>
              </a:xfrm>
              <a:prstGeom prst="rect">
                <a:avLst/>
              </a:prstGeom>
              <a:gradFill>
                <a:gsLst>
                  <a:gs pos="34000">
                    <a:srgbClr val="002060">
                      <a:alpha val="28000"/>
                      <a:lumMod val="98000"/>
                      <a:lumOff val="2000"/>
                    </a:srgbClr>
                  </a:gs>
                  <a:gs pos="12000">
                    <a:schemeClr val="accent1">
                      <a:tint val="37000"/>
                      <a:satMod val="300000"/>
                      <a:alpha val="52000"/>
                    </a:schemeClr>
                  </a:gs>
                  <a:gs pos="100000">
                    <a:schemeClr val="accent1">
                      <a:tint val="15000"/>
                      <a:satMod val="350000"/>
                      <a:alpha val="61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31" name="圆角矩形 30">
                <a:extLst>
                  <a:ext uri="{FF2B5EF4-FFF2-40B4-BE49-F238E27FC236}">
                    <a16:creationId xmlns:a16="http://schemas.microsoft.com/office/drawing/2014/main" id="{B26175BE-2799-4A5C-A7E8-2B10CD1E3B4E}"/>
                  </a:ext>
                </a:extLst>
              </p:cNvPr>
              <p:cNvSpPr/>
              <p:nvPr/>
            </p:nvSpPr>
            <p:spPr>
              <a:xfrm>
                <a:off x="1717353" y="2122483"/>
                <a:ext cx="467550" cy="96867"/>
              </a:xfrm>
              <a:prstGeom prst="roundRect">
                <a:avLst/>
              </a:prstGeom>
              <a:gradFill>
                <a:gsLst>
                  <a:gs pos="34000">
                    <a:srgbClr val="002060">
                      <a:alpha val="46000"/>
                    </a:srgbClr>
                  </a:gs>
                  <a:gs pos="12000">
                    <a:schemeClr val="accent1">
                      <a:tint val="37000"/>
                      <a:satMod val="300000"/>
                      <a:alpha val="52000"/>
                    </a:schemeClr>
                  </a:gs>
                  <a:gs pos="100000">
                    <a:schemeClr val="accent1">
                      <a:tint val="15000"/>
                      <a:satMod val="350000"/>
                      <a:alpha val="61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32" name="圆角矩形 31">
                <a:extLst>
                  <a:ext uri="{FF2B5EF4-FFF2-40B4-BE49-F238E27FC236}">
                    <a16:creationId xmlns:a16="http://schemas.microsoft.com/office/drawing/2014/main" id="{A87BB7BA-0DE4-429E-947F-E74ED27BCECB}"/>
                  </a:ext>
                </a:extLst>
              </p:cNvPr>
              <p:cNvSpPr/>
              <p:nvPr/>
            </p:nvSpPr>
            <p:spPr>
              <a:xfrm>
                <a:off x="1768358" y="4916670"/>
                <a:ext cx="357038" cy="74512"/>
              </a:xfrm>
              <a:prstGeom prst="roundRect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 w="63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</p:grp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CE4CBF02-3B0C-4469-B61C-3453DAFC915E}"/>
                </a:ext>
              </a:extLst>
            </p:cNvPr>
            <p:cNvSpPr/>
            <p:nvPr/>
          </p:nvSpPr>
          <p:spPr bwMode="auto">
            <a:xfrm flipH="1">
              <a:off x="3362027" y="3769210"/>
              <a:ext cx="135310" cy="22075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14" name="梯形 13">
              <a:extLst>
                <a:ext uri="{FF2B5EF4-FFF2-40B4-BE49-F238E27FC236}">
                  <a16:creationId xmlns:a16="http://schemas.microsoft.com/office/drawing/2014/main" id="{7CE05FBB-407F-40C6-AE0D-A7154880E23D}"/>
                </a:ext>
              </a:extLst>
            </p:cNvPr>
            <p:cNvSpPr/>
            <p:nvPr/>
          </p:nvSpPr>
          <p:spPr bwMode="auto">
            <a:xfrm flipH="1" flipV="1">
              <a:off x="3358843" y="3993144"/>
              <a:ext cx="143269" cy="117526"/>
            </a:xfrm>
            <a:prstGeom prst="trapezoid">
              <a:avLst/>
            </a:prstGeom>
            <a:solidFill>
              <a:srgbClr val="FFC000">
                <a:alpha val="51000"/>
              </a:srgbClr>
            </a:solidFill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grpSp>
          <p:nvGrpSpPr>
            <p:cNvPr id="16486" name="组合 23574">
              <a:extLst>
                <a:ext uri="{FF2B5EF4-FFF2-40B4-BE49-F238E27FC236}">
                  <a16:creationId xmlns:a16="http://schemas.microsoft.com/office/drawing/2014/main" id="{27EABD4F-4F0B-4265-AC1D-1D5587A307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801" y="3411435"/>
              <a:ext cx="286537" cy="575558"/>
              <a:chOff x="2096725" y="3044341"/>
              <a:chExt cx="495055" cy="995167"/>
            </a:xfrm>
          </p:grpSpPr>
          <p:grpSp>
            <p:nvGrpSpPr>
              <p:cNvPr id="16487" name="组合 23565">
                <a:extLst>
                  <a:ext uri="{FF2B5EF4-FFF2-40B4-BE49-F238E27FC236}">
                    <a16:creationId xmlns:a16="http://schemas.microsoft.com/office/drawing/2014/main" id="{752B89AF-3B1E-495B-AD52-580AF40B9D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096725" y="3044341"/>
                <a:ext cx="495055" cy="995167"/>
                <a:chOff x="1556665" y="2563778"/>
                <a:chExt cx="765085" cy="2700300"/>
              </a:xfrm>
            </p:grpSpPr>
            <p:sp>
              <p:nvSpPr>
                <p:cNvPr id="28" name="矩形 27">
                  <a:extLst>
                    <a:ext uri="{FF2B5EF4-FFF2-40B4-BE49-F238E27FC236}">
                      <a16:creationId xmlns:a16="http://schemas.microsoft.com/office/drawing/2014/main" id="{2E3C0B69-657F-42ED-8ED9-F9B868AADF36}"/>
                    </a:ext>
                  </a:extLst>
                </p:cNvPr>
                <p:cNvSpPr/>
                <p:nvPr/>
              </p:nvSpPr>
              <p:spPr>
                <a:xfrm>
                  <a:off x="1747935" y="2565810"/>
                  <a:ext cx="403796" cy="2697324"/>
                </a:xfrm>
                <a:prstGeom prst="rect">
                  <a:avLst/>
                </a:prstGeom>
                <a:gradFill>
                  <a:gsLst>
                    <a:gs pos="34000">
                      <a:schemeClr val="bg1">
                        <a:lumMod val="66000"/>
                        <a:alpha val="61000"/>
                      </a:schemeClr>
                    </a:gs>
                    <a:gs pos="12000">
                      <a:schemeClr val="bg1">
                        <a:lumMod val="85000"/>
                        <a:alpha val="38000"/>
                      </a:schemeClr>
                    </a:gs>
                    <a:gs pos="100000">
                      <a:schemeClr val="accent1">
                        <a:tint val="15000"/>
                        <a:satMod val="350000"/>
                        <a:alpha val="42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29" name="圆角矩形 28">
                  <a:extLst>
                    <a:ext uri="{FF2B5EF4-FFF2-40B4-BE49-F238E27FC236}">
                      <a16:creationId xmlns:a16="http://schemas.microsoft.com/office/drawing/2014/main" id="{BF904A7F-46C8-4230-B986-39568C36A011}"/>
                    </a:ext>
                  </a:extLst>
                </p:cNvPr>
                <p:cNvSpPr/>
                <p:nvPr/>
              </p:nvSpPr>
              <p:spPr>
                <a:xfrm>
                  <a:off x="1556665" y="2565810"/>
                  <a:ext cx="765085" cy="96868"/>
                </a:xfrm>
                <a:prstGeom prst="roundRect">
                  <a:avLst/>
                </a:prstGeom>
                <a:gradFill>
                  <a:gsLst>
                    <a:gs pos="34000">
                      <a:srgbClr val="002060">
                        <a:alpha val="46000"/>
                      </a:srgbClr>
                    </a:gs>
                    <a:gs pos="12000">
                      <a:schemeClr val="accent1">
                        <a:tint val="37000"/>
                        <a:satMod val="300000"/>
                        <a:alpha val="52000"/>
                      </a:schemeClr>
                    </a:gs>
                    <a:gs pos="100000">
                      <a:schemeClr val="accent1">
                        <a:tint val="15000"/>
                        <a:satMod val="350000"/>
                        <a:alpha val="61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</p:grpSp>
          <p:grpSp>
            <p:nvGrpSpPr>
              <p:cNvPr id="16488" name="组合 23573">
                <a:extLst>
                  <a:ext uri="{FF2B5EF4-FFF2-40B4-BE49-F238E27FC236}">
                    <a16:creationId xmlns:a16="http://schemas.microsoft.com/office/drawing/2014/main" id="{581CA59F-1117-4DA0-921B-772280997A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2633" y="3319683"/>
                <a:ext cx="232941" cy="657746"/>
                <a:chOff x="2222633" y="3319683"/>
                <a:chExt cx="232941" cy="657746"/>
              </a:xfrm>
            </p:grpSpPr>
            <p:cxnSp>
              <p:nvCxnSpPr>
                <p:cNvPr id="18" name="直接连接符 23">
                  <a:extLst>
                    <a:ext uri="{FF2B5EF4-FFF2-40B4-BE49-F238E27FC236}">
                      <a16:creationId xmlns:a16="http://schemas.microsoft.com/office/drawing/2014/main" id="{323999FF-3170-4E8F-8282-7E58EFD5058C}"/>
                    </a:ext>
                  </a:extLst>
                </p:cNvPr>
                <p:cNvCxnSpPr/>
                <p:nvPr/>
              </p:nvCxnSpPr>
              <p:spPr>
                <a:xfrm flipH="1">
                  <a:off x="2286497" y="3951287"/>
                  <a:ext cx="121013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直接连接符 24">
                  <a:extLst>
                    <a:ext uri="{FF2B5EF4-FFF2-40B4-BE49-F238E27FC236}">
                      <a16:creationId xmlns:a16="http://schemas.microsoft.com/office/drawing/2014/main" id="{71B326E5-F78A-4681-B4A7-4A39ECA5D88E}"/>
                    </a:ext>
                  </a:extLst>
                </p:cNvPr>
                <p:cNvCxnSpPr/>
                <p:nvPr/>
              </p:nvCxnSpPr>
              <p:spPr>
                <a:xfrm flipH="1">
                  <a:off x="2228740" y="3899113"/>
                  <a:ext cx="222775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直接连接符 25">
                  <a:extLst>
                    <a:ext uri="{FF2B5EF4-FFF2-40B4-BE49-F238E27FC236}">
                      <a16:creationId xmlns:a16="http://schemas.microsoft.com/office/drawing/2014/main" id="{C61500FA-FE09-4766-A5D2-FB12D4282C09}"/>
                    </a:ext>
                  </a:extLst>
                </p:cNvPr>
                <p:cNvCxnSpPr/>
                <p:nvPr/>
              </p:nvCxnSpPr>
              <p:spPr>
                <a:xfrm flipH="1">
                  <a:off x="2289246" y="3824968"/>
                  <a:ext cx="1182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26">
                  <a:extLst>
                    <a:ext uri="{FF2B5EF4-FFF2-40B4-BE49-F238E27FC236}">
                      <a16:creationId xmlns:a16="http://schemas.microsoft.com/office/drawing/2014/main" id="{74506754-074A-4659-8835-6023176F9EC8}"/>
                    </a:ext>
                  </a:extLst>
                </p:cNvPr>
                <p:cNvCxnSpPr/>
                <p:nvPr/>
              </p:nvCxnSpPr>
              <p:spPr>
                <a:xfrm flipH="1">
                  <a:off x="2231491" y="3748079"/>
                  <a:ext cx="222773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直接连接符 27">
                  <a:extLst>
                    <a:ext uri="{FF2B5EF4-FFF2-40B4-BE49-F238E27FC236}">
                      <a16:creationId xmlns:a16="http://schemas.microsoft.com/office/drawing/2014/main" id="{BDC988F2-F456-416E-8053-10C0C481B961}"/>
                    </a:ext>
                  </a:extLst>
                </p:cNvPr>
                <p:cNvCxnSpPr/>
                <p:nvPr/>
              </p:nvCxnSpPr>
              <p:spPr>
                <a:xfrm flipH="1">
                  <a:off x="2280996" y="3682174"/>
                  <a:ext cx="118262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直接连接符 28">
                  <a:extLst>
                    <a:ext uri="{FF2B5EF4-FFF2-40B4-BE49-F238E27FC236}">
                      <a16:creationId xmlns:a16="http://schemas.microsoft.com/office/drawing/2014/main" id="{BB3AC6C2-AC35-4453-AA7B-2190AB46C345}"/>
                    </a:ext>
                  </a:extLst>
                </p:cNvPr>
                <p:cNvCxnSpPr/>
                <p:nvPr/>
              </p:nvCxnSpPr>
              <p:spPr>
                <a:xfrm flipH="1">
                  <a:off x="2223239" y="3605284"/>
                  <a:ext cx="222775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9">
                  <a:extLst>
                    <a:ext uri="{FF2B5EF4-FFF2-40B4-BE49-F238E27FC236}">
                      <a16:creationId xmlns:a16="http://schemas.microsoft.com/office/drawing/2014/main" id="{F43B83A9-3C5F-4446-9C8A-39ABA309BCEA}"/>
                    </a:ext>
                  </a:extLst>
                </p:cNvPr>
                <p:cNvCxnSpPr/>
                <p:nvPr/>
              </p:nvCxnSpPr>
              <p:spPr>
                <a:xfrm flipH="1">
                  <a:off x="2283746" y="3528395"/>
                  <a:ext cx="11826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30">
                  <a:extLst>
                    <a:ext uri="{FF2B5EF4-FFF2-40B4-BE49-F238E27FC236}">
                      <a16:creationId xmlns:a16="http://schemas.microsoft.com/office/drawing/2014/main" id="{04DF2DC5-791E-481C-8558-0EA8BD0E879B}"/>
                    </a:ext>
                  </a:extLst>
                </p:cNvPr>
                <p:cNvCxnSpPr/>
                <p:nvPr/>
              </p:nvCxnSpPr>
              <p:spPr>
                <a:xfrm flipH="1">
                  <a:off x="2225991" y="3454252"/>
                  <a:ext cx="222773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31">
                  <a:extLst>
                    <a:ext uri="{FF2B5EF4-FFF2-40B4-BE49-F238E27FC236}">
                      <a16:creationId xmlns:a16="http://schemas.microsoft.com/office/drawing/2014/main" id="{3D98EF96-A5B3-4A63-8711-ACB747D04143}"/>
                    </a:ext>
                  </a:extLst>
                </p:cNvPr>
                <p:cNvCxnSpPr/>
                <p:nvPr/>
              </p:nvCxnSpPr>
              <p:spPr>
                <a:xfrm flipH="1">
                  <a:off x="2286497" y="3396585"/>
                  <a:ext cx="121013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32">
                  <a:extLst>
                    <a:ext uri="{FF2B5EF4-FFF2-40B4-BE49-F238E27FC236}">
                      <a16:creationId xmlns:a16="http://schemas.microsoft.com/office/drawing/2014/main" id="{3082E79E-8D0F-432C-9E64-2D2896185228}"/>
                    </a:ext>
                  </a:extLst>
                </p:cNvPr>
                <p:cNvCxnSpPr/>
                <p:nvPr/>
              </p:nvCxnSpPr>
              <p:spPr>
                <a:xfrm flipH="1">
                  <a:off x="2228740" y="3319695"/>
                  <a:ext cx="222775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33" name="对象 1">
            <a:extLst>
              <a:ext uri="{FF2B5EF4-FFF2-40B4-BE49-F238E27FC236}">
                <a16:creationId xmlns:a16="http://schemas.microsoft.com/office/drawing/2014/main" id="{4CF5930D-D694-4CFE-A9C7-6607BA7B0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8" y="2559050"/>
          <a:ext cx="27574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r:id="rId4" imgW="1384300" imgH="419100" progId="Equation.DSMT4">
                  <p:embed/>
                </p:oleObj>
              </mc:Choice>
              <mc:Fallback>
                <p:oleObj r:id="rId4" imgW="1384300" imgH="419100" progId="Equation.DSMT4">
                  <p:embed/>
                  <p:pic>
                    <p:nvPicPr>
                      <p:cNvPr id="33" name="对象 1">
                        <a:extLst>
                          <a:ext uri="{FF2B5EF4-FFF2-40B4-BE49-F238E27FC236}">
                            <a16:creationId xmlns:a16="http://schemas.microsoft.com/office/drawing/2014/main" id="{4CF5930D-D694-4CFE-A9C7-6607BA7B0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8" y="2559050"/>
                        <a:ext cx="27574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44">
            <a:extLst>
              <a:ext uri="{FF2B5EF4-FFF2-40B4-BE49-F238E27FC236}">
                <a16:creationId xmlns:a16="http://schemas.microsoft.com/office/drawing/2014/main" id="{6E1FA48B-C8E6-41F6-86ED-14A2229E8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3888" y="3448050"/>
          <a:ext cx="1981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6" imgW="1016000" imgH="393700" progId="Equation.DSMT4">
                  <p:embed/>
                </p:oleObj>
              </mc:Choice>
              <mc:Fallback>
                <p:oleObj r:id="rId6" imgW="1016000" imgH="393700" progId="Equation.DSMT4">
                  <p:embed/>
                  <p:pic>
                    <p:nvPicPr>
                      <p:cNvPr id="34" name="对象 44">
                        <a:extLst>
                          <a:ext uri="{FF2B5EF4-FFF2-40B4-BE49-F238E27FC236}">
                            <a16:creationId xmlns:a16="http://schemas.microsoft.com/office/drawing/2014/main" id="{6E1FA48B-C8E6-41F6-86ED-14A2229E89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3448050"/>
                        <a:ext cx="1981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">
            <a:extLst>
              <a:ext uri="{FF2B5EF4-FFF2-40B4-BE49-F238E27FC236}">
                <a16:creationId xmlns:a16="http://schemas.microsoft.com/office/drawing/2014/main" id="{E7EB78DE-44AF-4618-8274-7F1B7AC4C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4677" y="2500313"/>
            <a:ext cx="615553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滴体积为</a:t>
            </a:r>
            <a:r>
              <a:rPr kumimoji="1"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kumimoji="1" lang="zh-CN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">
            <a:extLst>
              <a:ext uri="{FF2B5EF4-FFF2-40B4-BE49-F238E27FC236}">
                <a16:creationId xmlns:a16="http://schemas.microsoft.com/office/drawing/2014/main" id="{2DFF35B6-E971-4939-A8BC-D6682CFA7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3130" y="3392493"/>
            <a:ext cx="4678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latin typeface="Calibri" panose="020F0502020204030204" pitchFamily="34" charset="0"/>
              </a:rPr>
              <a:t>1</a:t>
            </a:r>
            <a:r>
              <a:rPr kumimoji="1" lang="zh-CN" altLang="en-US" sz="2800" b="1">
                <a:latin typeface="Calibri" panose="020F0502020204030204" pitchFamily="34" charset="0"/>
              </a:rPr>
              <a:t>滴溶液中含</a:t>
            </a:r>
            <a:r>
              <a:rPr kumimoji="1" lang="zh-CN" altLang="en-US" sz="2800" b="1">
                <a:solidFill>
                  <a:srgbClr val="FF0000"/>
                </a:solidFill>
                <a:latin typeface="Calibri" panose="020F0502020204030204" pitchFamily="34" charset="0"/>
              </a:rPr>
              <a:t>纯油酸</a:t>
            </a:r>
            <a:r>
              <a:rPr kumimoji="1" lang="zh-CN" altLang="en-US" sz="2800" b="1">
                <a:latin typeface="Calibri" panose="020F0502020204030204" pitchFamily="34" charset="0"/>
              </a:rPr>
              <a:t>的体积</a:t>
            </a:r>
          </a:p>
        </p:txBody>
      </p:sp>
      <p:graphicFrame>
        <p:nvGraphicFramePr>
          <p:cNvPr id="37" name="对象 47">
            <a:extLst>
              <a:ext uri="{FF2B5EF4-FFF2-40B4-BE49-F238E27FC236}">
                <a16:creationId xmlns:a16="http://schemas.microsoft.com/office/drawing/2014/main" id="{B36476E0-8053-4830-A3B8-0C8DA79CF1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843" y="3802068"/>
          <a:ext cx="16398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8" imgW="698197" imgH="393529" progId="Equation.DSMT4">
                  <p:embed/>
                </p:oleObj>
              </mc:Choice>
              <mc:Fallback>
                <p:oleObj r:id="rId8" imgW="698197" imgH="393529" progId="Equation.DSMT4">
                  <p:embed/>
                  <p:pic>
                    <p:nvPicPr>
                      <p:cNvPr id="37" name="对象 47">
                        <a:extLst>
                          <a:ext uri="{FF2B5EF4-FFF2-40B4-BE49-F238E27FC236}">
                            <a16:creationId xmlns:a16="http://schemas.microsoft.com/office/drawing/2014/main" id="{B36476E0-8053-4830-A3B8-0C8DA79CF1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43" y="3802068"/>
                        <a:ext cx="1639887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49">
            <a:extLst>
              <a:ext uri="{FF2B5EF4-FFF2-40B4-BE49-F238E27FC236}">
                <a16:creationId xmlns:a16="http://schemas.microsoft.com/office/drawing/2014/main" id="{30DD6071-B204-4202-938A-B3E4E78DC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4791075"/>
          <a:ext cx="36512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10" imgW="1625600" imgH="393700" progId="Equation.DSMT4">
                  <p:embed/>
                </p:oleObj>
              </mc:Choice>
              <mc:Fallback>
                <p:oleObj r:id="rId10" imgW="1625600" imgH="393700" progId="Equation.DSMT4">
                  <p:embed/>
                  <p:pic>
                    <p:nvPicPr>
                      <p:cNvPr id="38" name="对象 49">
                        <a:extLst>
                          <a:ext uri="{FF2B5EF4-FFF2-40B4-BE49-F238E27FC236}">
                            <a16:creationId xmlns:a16="http://schemas.microsoft.com/office/drawing/2014/main" id="{30DD6071-B204-4202-938A-B3E4E78DC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4791075"/>
                        <a:ext cx="36512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>
            <a:extLst>
              <a:ext uri="{FF2B5EF4-FFF2-40B4-BE49-F238E27FC236}">
                <a16:creationId xmlns:a16="http://schemas.microsoft.com/office/drawing/2014/main" id="{0381618F-D028-4217-A561-FE523EE951E3}"/>
              </a:ext>
            </a:extLst>
          </p:cNvPr>
          <p:cNvSpPr/>
          <p:nvPr/>
        </p:nvSpPr>
        <p:spPr bwMode="auto">
          <a:xfrm flipH="1">
            <a:off x="4833943" y="4945063"/>
            <a:ext cx="206375" cy="72231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400"/>
          </a:p>
        </p:txBody>
      </p:sp>
      <p:grpSp>
        <p:nvGrpSpPr>
          <p:cNvPr id="40" name="组合 6">
            <a:extLst>
              <a:ext uri="{FF2B5EF4-FFF2-40B4-BE49-F238E27FC236}">
                <a16:creationId xmlns:a16="http://schemas.microsoft.com/office/drawing/2014/main" id="{30DCF125-086B-464D-885D-6B5DB1DB9819}"/>
              </a:ext>
            </a:extLst>
          </p:cNvPr>
          <p:cNvGrpSpPr>
            <a:grpSpLocks/>
          </p:cNvGrpSpPr>
          <p:nvPr/>
        </p:nvGrpSpPr>
        <p:grpSpPr bwMode="auto">
          <a:xfrm>
            <a:off x="4640268" y="4133855"/>
            <a:ext cx="592137" cy="1622425"/>
            <a:chOff x="2681790" y="5014441"/>
            <a:chExt cx="592765" cy="1623367"/>
          </a:xfrm>
        </p:grpSpPr>
        <p:sp>
          <p:nvSpPr>
            <p:cNvPr id="41" name="任意多边形 53">
              <a:extLst>
                <a:ext uri="{FF2B5EF4-FFF2-40B4-BE49-F238E27FC236}">
                  <a16:creationId xmlns:a16="http://schemas.microsoft.com/office/drawing/2014/main" id="{02153491-1A1E-4178-8327-EA46D317F8D0}"/>
                </a:ext>
              </a:extLst>
            </p:cNvPr>
            <p:cNvSpPr/>
            <p:nvPr/>
          </p:nvSpPr>
          <p:spPr>
            <a:xfrm>
              <a:off x="2681790" y="5014441"/>
              <a:ext cx="592765" cy="1623367"/>
            </a:xfrm>
            <a:custGeom>
              <a:avLst/>
              <a:gdLst>
                <a:gd name="connsiteX0" fmla="*/ 244699 w 1133341"/>
                <a:gd name="connsiteY0" fmla="*/ 231819 h 3103808"/>
                <a:gd name="connsiteX1" fmla="*/ 141668 w 1133341"/>
                <a:gd name="connsiteY1" fmla="*/ 77273 h 3103808"/>
                <a:gd name="connsiteX2" fmla="*/ 309093 w 1133341"/>
                <a:gd name="connsiteY2" fmla="*/ 0 h 3103808"/>
                <a:gd name="connsiteX3" fmla="*/ 785611 w 1133341"/>
                <a:gd name="connsiteY3" fmla="*/ 0 h 3103808"/>
                <a:gd name="connsiteX4" fmla="*/ 785611 w 1133341"/>
                <a:gd name="connsiteY4" fmla="*/ 2949262 h 3103808"/>
                <a:gd name="connsiteX5" fmla="*/ 1133341 w 1133341"/>
                <a:gd name="connsiteY5" fmla="*/ 3103808 h 3103808"/>
                <a:gd name="connsiteX6" fmla="*/ 0 w 1133341"/>
                <a:gd name="connsiteY6" fmla="*/ 3103808 h 3103808"/>
                <a:gd name="connsiteX7" fmla="*/ 334851 w 1133341"/>
                <a:gd name="connsiteY7" fmla="*/ 2962140 h 3103808"/>
                <a:gd name="connsiteX8" fmla="*/ 334851 w 1133341"/>
                <a:gd name="connsiteY8" fmla="*/ 270456 h 3103808"/>
                <a:gd name="connsiteX0-1" fmla="*/ 360609 w 1133341"/>
                <a:gd name="connsiteY0-2" fmla="*/ 296214 h 3103808"/>
                <a:gd name="connsiteX1-3" fmla="*/ 141668 w 1133341"/>
                <a:gd name="connsiteY1-4" fmla="*/ 77273 h 3103808"/>
                <a:gd name="connsiteX2-5" fmla="*/ 309093 w 1133341"/>
                <a:gd name="connsiteY2-6" fmla="*/ 0 h 3103808"/>
                <a:gd name="connsiteX3-7" fmla="*/ 785611 w 1133341"/>
                <a:gd name="connsiteY3-8" fmla="*/ 0 h 3103808"/>
                <a:gd name="connsiteX4-9" fmla="*/ 785611 w 1133341"/>
                <a:gd name="connsiteY4-10" fmla="*/ 2949262 h 3103808"/>
                <a:gd name="connsiteX5-11" fmla="*/ 1133341 w 1133341"/>
                <a:gd name="connsiteY5-12" fmla="*/ 3103808 h 3103808"/>
                <a:gd name="connsiteX6-13" fmla="*/ 0 w 1133341"/>
                <a:gd name="connsiteY6-14" fmla="*/ 3103808 h 3103808"/>
                <a:gd name="connsiteX7-15" fmla="*/ 334851 w 1133341"/>
                <a:gd name="connsiteY7-16" fmla="*/ 2962140 h 3103808"/>
                <a:gd name="connsiteX8-17" fmla="*/ 334851 w 1133341"/>
                <a:gd name="connsiteY8-18" fmla="*/ 270456 h 3103808"/>
                <a:gd name="connsiteX0-19" fmla="*/ 360609 w 1133341"/>
                <a:gd name="connsiteY0-20" fmla="*/ 296214 h 3103808"/>
                <a:gd name="connsiteX1-21" fmla="*/ 141668 w 1133341"/>
                <a:gd name="connsiteY1-22" fmla="*/ 77273 h 3103808"/>
                <a:gd name="connsiteX2-23" fmla="*/ 309093 w 1133341"/>
                <a:gd name="connsiteY2-24" fmla="*/ 0 h 3103808"/>
                <a:gd name="connsiteX3-25" fmla="*/ 785611 w 1133341"/>
                <a:gd name="connsiteY3-26" fmla="*/ 0 h 3103808"/>
                <a:gd name="connsiteX4-27" fmla="*/ 785611 w 1133341"/>
                <a:gd name="connsiteY4-28" fmla="*/ 2949262 h 3103808"/>
                <a:gd name="connsiteX5-29" fmla="*/ 1133341 w 1133341"/>
                <a:gd name="connsiteY5-30" fmla="*/ 3103808 h 3103808"/>
                <a:gd name="connsiteX6-31" fmla="*/ 0 w 1133341"/>
                <a:gd name="connsiteY6-32" fmla="*/ 3103808 h 3103808"/>
                <a:gd name="connsiteX7-33" fmla="*/ 334851 w 1133341"/>
                <a:gd name="connsiteY7-34" fmla="*/ 2962140 h 3103808"/>
                <a:gd name="connsiteX8-35" fmla="*/ 334851 w 1133341"/>
                <a:gd name="connsiteY8-36" fmla="*/ 321972 h 3103808"/>
                <a:gd name="connsiteX0-37" fmla="*/ 309094 w 1133341"/>
                <a:gd name="connsiteY0-38" fmla="*/ 309093 h 3103808"/>
                <a:gd name="connsiteX1-39" fmla="*/ 141668 w 1133341"/>
                <a:gd name="connsiteY1-40" fmla="*/ 77273 h 3103808"/>
                <a:gd name="connsiteX2-41" fmla="*/ 309093 w 1133341"/>
                <a:gd name="connsiteY2-42" fmla="*/ 0 h 3103808"/>
                <a:gd name="connsiteX3-43" fmla="*/ 785611 w 1133341"/>
                <a:gd name="connsiteY3-44" fmla="*/ 0 h 3103808"/>
                <a:gd name="connsiteX4-45" fmla="*/ 785611 w 1133341"/>
                <a:gd name="connsiteY4-46" fmla="*/ 2949262 h 3103808"/>
                <a:gd name="connsiteX5-47" fmla="*/ 1133341 w 1133341"/>
                <a:gd name="connsiteY5-48" fmla="*/ 3103808 h 3103808"/>
                <a:gd name="connsiteX6-49" fmla="*/ 0 w 1133341"/>
                <a:gd name="connsiteY6-50" fmla="*/ 3103808 h 3103808"/>
                <a:gd name="connsiteX7-51" fmla="*/ 334851 w 1133341"/>
                <a:gd name="connsiteY7-52" fmla="*/ 2962140 h 3103808"/>
                <a:gd name="connsiteX8-53" fmla="*/ 334851 w 1133341"/>
                <a:gd name="connsiteY8-54" fmla="*/ 321972 h 310380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</a:cxnLst>
              <a:rect l="l" t="t" r="r" b="b"/>
              <a:pathLst>
                <a:path w="1133341" h="3103808">
                  <a:moveTo>
                    <a:pt x="309094" y="309093"/>
                  </a:moveTo>
                  <a:lnTo>
                    <a:pt x="141668" y="77273"/>
                  </a:lnTo>
                  <a:lnTo>
                    <a:pt x="309093" y="0"/>
                  </a:lnTo>
                  <a:lnTo>
                    <a:pt x="785611" y="0"/>
                  </a:lnTo>
                  <a:lnTo>
                    <a:pt x="785611" y="2949262"/>
                  </a:lnTo>
                  <a:lnTo>
                    <a:pt x="1133341" y="3103808"/>
                  </a:lnTo>
                  <a:lnTo>
                    <a:pt x="0" y="3103808"/>
                  </a:lnTo>
                  <a:lnTo>
                    <a:pt x="334851" y="2962140"/>
                  </a:lnTo>
                  <a:lnTo>
                    <a:pt x="334851" y="321972"/>
                  </a:lnTo>
                </a:path>
              </a:pathLst>
            </a:custGeom>
            <a:gradFill>
              <a:gsLst>
                <a:gs pos="0">
                  <a:schemeClr val="bg1">
                    <a:lumMod val="66000"/>
                  </a:schemeClr>
                </a:gs>
                <a:gs pos="65000">
                  <a:srgbClr val="E0E6F0">
                    <a:lumMod val="98000"/>
                    <a:lumOff val="2000"/>
                    <a:alpha val="0"/>
                  </a:srgbClr>
                </a:gs>
                <a:gs pos="53353">
                  <a:srgbClr val="DDE0E6">
                    <a:alpha val="52000"/>
                  </a:srgbClr>
                </a:gs>
                <a:gs pos="41000">
                  <a:schemeClr val="bg1">
                    <a:alpha val="38000"/>
                    <a:lumMod val="0"/>
                    <a:lumOff val="100000"/>
                  </a:schemeClr>
                </a:gs>
                <a:gs pos="100000">
                  <a:schemeClr val="accent1">
                    <a:tint val="15000"/>
                    <a:satMod val="350000"/>
                    <a:alpha val="94000"/>
                  </a:schemeClr>
                </a:gs>
              </a:gsLst>
              <a:lin ang="0" scaled="0"/>
            </a:gradFill>
            <a:ln w="63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grpSp>
          <p:nvGrpSpPr>
            <p:cNvPr id="16406" name="组合 54">
              <a:extLst>
                <a:ext uri="{FF2B5EF4-FFF2-40B4-BE49-F238E27FC236}">
                  <a16:creationId xmlns:a16="http://schemas.microsoft.com/office/drawing/2014/main" id="{BCCD29A8-A4D4-45CA-9554-EF14B9A136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7050" y="5425806"/>
              <a:ext cx="215018" cy="1103921"/>
              <a:chOff x="7360316" y="3609447"/>
              <a:chExt cx="411106" cy="2520314"/>
            </a:xfrm>
          </p:grpSpPr>
          <p:grpSp>
            <p:nvGrpSpPr>
              <p:cNvPr id="16407" name="组合 55">
                <a:extLst>
                  <a:ext uri="{FF2B5EF4-FFF2-40B4-BE49-F238E27FC236}">
                    <a16:creationId xmlns:a16="http://schemas.microsoft.com/office/drawing/2014/main" id="{ECD606A0-4EB2-4B4F-9EF0-F9F88E2BDF5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60316" y="4633598"/>
                <a:ext cx="396000" cy="455991"/>
                <a:chOff x="7349431" y="4046191"/>
                <a:chExt cx="450784" cy="1690721"/>
              </a:xfrm>
            </p:grpSpPr>
            <p:grpSp>
              <p:nvGrpSpPr>
                <p:cNvPr id="16468" name="组合 116">
                  <a:extLst>
                    <a:ext uri="{FF2B5EF4-FFF2-40B4-BE49-F238E27FC236}">
                      <a16:creationId xmlns:a16="http://schemas.microsoft.com/office/drawing/2014/main" id="{570A5CB8-492B-405F-9065-2960FA146F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49431" y="4046191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112" name="直接连接符 124">
                    <a:extLst>
                      <a:ext uri="{FF2B5EF4-FFF2-40B4-BE49-F238E27FC236}">
                        <a16:creationId xmlns:a16="http://schemas.microsoft.com/office/drawing/2014/main" id="{2D911692-866D-4FC8-BA46-CA77E0EF33E1}"/>
                      </a:ext>
                    </a:extLst>
                  </p:cNvPr>
                  <p:cNvCxnSpPr/>
                  <p:nvPr/>
                </p:nvCxnSpPr>
                <p:spPr>
                  <a:xfrm>
                    <a:off x="7350897" y="4040982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77" name="组合 125">
                    <a:extLst>
                      <a:ext uri="{FF2B5EF4-FFF2-40B4-BE49-F238E27FC236}">
                        <a16:creationId xmlns:a16="http://schemas.microsoft.com/office/drawing/2014/main" id="{6C7A65AF-D752-4BD2-9533-4A2C435C1B8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114" name="直接连接符 126">
                      <a:extLst>
                        <a:ext uri="{FF2B5EF4-FFF2-40B4-BE49-F238E27FC236}">
                          <a16:creationId xmlns:a16="http://schemas.microsoft.com/office/drawing/2014/main" id="{6B1E522D-8272-494D-8616-BE0AB6E4665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9919" y="4027535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5" name="直接连接符 127">
                      <a:extLst>
                        <a:ext uri="{FF2B5EF4-FFF2-40B4-BE49-F238E27FC236}">
                          <a16:creationId xmlns:a16="http://schemas.microsoft.com/office/drawing/2014/main" id="{7932EDB5-3C67-4231-9BB4-F0A17A1BF7D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9919" y="4215781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直接连接符 128">
                      <a:extLst>
                        <a:ext uri="{FF2B5EF4-FFF2-40B4-BE49-F238E27FC236}">
                          <a16:creationId xmlns:a16="http://schemas.microsoft.com/office/drawing/2014/main" id="{0E45BBBC-6721-483C-8ACE-45473BA269A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9919" y="4592272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" name="直接连接符 129">
                      <a:extLst>
                        <a:ext uri="{FF2B5EF4-FFF2-40B4-BE49-F238E27FC236}">
                          <a16:creationId xmlns:a16="http://schemas.microsoft.com/office/drawing/2014/main" id="{6BCDC748-8CE5-4759-8134-B5E60D65EE9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9919" y="4767076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6469" name="组合 117">
                  <a:extLst>
                    <a:ext uri="{FF2B5EF4-FFF2-40B4-BE49-F238E27FC236}">
                      <a16:creationId xmlns:a16="http://schemas.microsoft.com/office/drawing/2014/main" id="{EACF9A8E-3500-44F2-A312-44033F2A6F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50165" y="5012207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106" name="直接连接符 118">
                    <a:extLst>
                      <a:ext uri="{FF2B5EF4-FFF2-40B4-BE49-F238E27FC236}">
                        <a16:creationId xmlns:a16="http://schemas.microsoft.com/office/drawing/2014/main" id="{9421D693-43D2-43B9-890A-07588B6DD76E}"/>
                      </a:ext>
                    </a:extLst>
                  </p:cNvPr>
                  <p:cNvCxnSpPr/>
                  <p:nvPr/>
                </p:nvCxnSpPr>
                <p:spPr>
                  <a:xfrm>
                    <a:off x="7350163" y="4043091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71" name="组合 119">
                    <a:extLst>
                      <a:ext uri="{FF2B5EF4-FFF2-40B4-BE49-F238E27FC236}">
                        <a16:creationId xmlns:a16="http://schemas.microsoft.com/office/drawing/2014/main" id="{29AD3484-5E00-427C-B58C-30AE3D2B266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108" name="直接连接符 120">
                      <a:extLst>
                        <a:ext uri="{FF2B5EF4-FFF2-40B4-BE49-F238E27FC236}">
                          <a16:creationId xmlns:a16="http://schemas.microsoft.com/office/drawing/2014/main" id="{03B48E30-E8F4-447C-920A-9CDD14744D0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383" y="4029644"/>
                      <a:ext cx="455716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直接连接符 121">
                      <a:extLst>
                        <a:ext uri="{FF2B5EF4-FFF2-40B4-BE49-F238E27FC236}">
                          <a16:creationId xmlns:a16="http://schemas.microsoft.com/office/drawing/2014/main" id="{B989D9EB-104B-4522-8DCF-244F4B65779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383" y="4419586"/>
                      <a:ext cx="455716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直接连接符 122">
                      <a:extLst>
                        <a:ext uri="{FF2B5EF4-FFF2-40B4-BE49-F238E27FC236}">
                          <a16:creationId xmlns:a16="http://schemas.microsoft.com/office/drawing/2014/main" id="{F1B7BA70-21D3-4447-997A-E42A3AEB241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383" y="4594381"/>
                      <a:ext cx="455716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" name="直接连接符 123">
                      <a:extLst>
                        <a:ext uri="{FF2B5EF4-FFF2-40B4-BE49-F238E27FC236}">
                          <a16:creationId xmlns:a16="http://schemas.microsoft.com/office/drawing/2014/main" id="{FF7AC6C9-FA1D-45F4-BCA7-099D7186773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383" y="4769185"/>
                      <a:ext cx="455716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6408" name="组合 56">
                <a:extLst>
                  <a:ext uri="{FF2B5EF4-FFF2-40B4-BE49-F238E27FC236}">
                    <a16:creationId xmlns:a16="http://schemas.microsoft.com/office/drawing/2014/main" id="{B0AE5C0C-AF81-4FE9-80C9-95F5D26AAA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74777" y="5168120"/>
                <a:ext cx="396000" cy="455991"/>
                <a:chOff x="7349431" y="4046191"/>
                <a:chExt cx="450784" cy="1690721"/>
              </a:xfrm>
            </p:grpSpPr>
            <p:grpSp>
              <p:nvGrpSpPr>
                <p:cNvPr id="16454" name="组合 102">
                  <a:extLst>
                    <a:ext uri="{FF2B5EF4-FFF2-40B4-BE49-F238E27FC236}">
                      <a16:creationId xmlns:a16="http://schemas.microsoft.com/office/drawing/2014/main" id="{188EC86F-3C07-4B2F-AF73-5E5EDBC13DA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49431" y="4046191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98" name="直接连接符 110">
                    <a:extLst>
                      <a:ext uri="{FF2B5EF4-FFF2-40B4-BE49-F238E27FC236}">
                        <a16:creationId xmlns:a16="http://schemas.microsoft.com/office/drawing/2014/main" id="{6FFC531C-EA2D-4EB1-808B-05C00F6228B5}"/>
                      </a:ext>
                    </a:extLst>
                  </p:cNvPr>
                  <p:cNvCxnSpPr/>
                  <p:nvPr/>
                </p:nvCxnSpPr>
                <p:spPr>
                  <a:xfrm>
                    <a:off x="7403613" y="4049113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63" name="组合 111">
                    <a:extLst>
                      <a:ext uri="{FF2B5EF4-FFF2-40B4-BE49-F238E27FC236}">
                        <a16:creationId xmlns:a16="http://schemas.microsoft.com/office/drawing/2014/main" id="{9DCEDED1-7D43-4EFA-B309-4C0D1EFD35D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100" name="直接连接符 112">
                      <a:extLst>
                        <a:ext uri="{FF2B5EF4-FFF2-40B4-BE49-F238E27FC236}">
                          <a16:creationId xmlns:a16="http://schemas.microsoft.com/office/drawing/2014/main" id="{B983643B-3596-40EA-8712-291C6232AEE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664" y="4237362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1" name="直接连接符 113">
                      <a:extLst>
                        <a:ext uri="{FF2B5EF4-FFF2-40B4-BE49-F238E27FC236}">
                          <a16:creationId xmlns:a16="http://schemas.microsoft.com/office/drawing/2014/main" id="{CAC576DF-7048-4E4D-A312-757A10B8DA4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664" y="4425608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2" name="直接连接符 114">
                      <a:extLst>
                        <a:ext uri="{FF2B5EF4-FFF2-40B4-BE49-F238E27FC236}">
                          <a16:creationId xmlns:a16="http://schemas.microsoft.com/office/drawing/2014/main" id="{F7788A22-2AE6-4EC4-975D-30C17DBA248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664" y="4600403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直接连接符 115">
                      <a:extLst>
                        <a:ext uri="{FF2B5EF4-FFF2-40B4-BE49-F238E27FC236}">
                          <a16:creationId xmlns:a16="http://schemas.microsoft.com/office/drawing/2014/main" id="{9392B93B-3BB8-42BE-969B-06ADB35F7608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664" y="4775207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6455" name="组合 103">
                  <a:extLst>
                    <a:ext uri="{FF2B5EF4-FFF2-40B4-BE49-F238E27FC236}">
                      <a16:creationId xmlns:a16="http://schemas.microsoft.com/office/drawing/2014/main" id="{F9D2044F-B7B4-4D78-8531-7CCCD695E07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50165" y="5012207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92" name="直接连接符 104">
                    <a:extLst>
                      <a:ext uri="{FF2B5EF4-FFF2-40B4-BE49-F238E27FC236}">
                        <a16:creationId xmlns:a16="http://schemas.microsoft.com/office/drawing/2014/main" id="{B98040C7-686E-4D05-ACAE-4B80E66474FE}"/>
                      </a:ext>
                    </a:extLst>
                  </p:cNvPr>
                  <p:cNvCxnSpPr/>
                  <p:nvPr/>
                </p:nvCxnSpPr>
                <p:spPr>
                  <a:xfrm>
                    <a:off x="7350998" y="4051222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57" name="组合 105">
                    <a:extLst>
                      <a:ext uri="{FF2B5EF4-FFF2-40B4-BE49-F238E27FC236}">
                        <a16:creationId xmlns:a16="http://schemas.microsoft.com/office/drawing/2014/main" id="{78606EC3-24D4-4A5F-8923-B5F291463EC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94" name="直接连接符 106">
                      <a:extLst>
                        <a:ext uri="{FF2B5EF4-FFF2-40B4-BE49-F238E27FC236}">
                          <a16:creationId xmlns:a16="http://schemas.microsoft.com/office/drawing/2014/main" id="{F9921CEE-87E7-474D-9BC7-3E087286E4EC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239471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5" name="直接连接符 107">
                      <a:extLst>
                        <a:ext uri="{FF2B5EF4-FFF2-40B4-BE49-F238E27FC236}">
                          <a16:creationId xmlns:a16="http://schemas.microsoft.com/office/drawing/2014/main" id="{BD86685E-0B1E-4234-9B2C-38166E6FCAC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427717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直接连接符 108">
                      <a:extLst>
                        <a:ext uri="{FF2B5EF4-FFF2-40B4-BE49-F238E27FC236}">
                          <a16:creationId xmlns:a16="http://schemas.microsoft.com/office/drawing/2014/main" id="{EDCA70C3-3C12-4481-A4C5-56E976419CC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602512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7" name="直接连接符 109">
                      <a:extLst>
                        <a:ext uri="{FF2B5EF4-FFF2-40B4-BE49-F238E27FC236}">
                          <a16:creationId xmlns:a16="http://schemas.microsoft.com/office/drawing/2014/main" id="{7605E9B1-C0E7-4F41-AB7D-EC01B946219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777316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6409" name="组合 57">
                <a:extLst>
                  <a:ext uri="{FF2B5EF4-FFF2-40B4-BE49-F238E27FC236}">
                    <a16:creationId xmlns:a16="http://schemas.microsoft.com/office/drawing/2014/main" id="{C97F3B79-3349-4A35-BAB5-C79F7858AE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75422" y="5673770"/>
                <a:ext cx="396000" cy="455991"/>
                <a:chOff x="7349431" y="4046191"/>
                <a:chExt cx="450784" cy="1690721"/>
              </a:xfrm>
            </p:grpSpPr>
            <p:grpSp>
              <p:nvGrpSpPr>
                <p:cNvPr id="16440" name="组合 88">
                  <a:extLst>
                    <a:ext uri="{FF2B5EF4-FFF2-40B4-BE49-F238E27FC236}">
                      <a16:creationId xmlns:a16="http://schemas.microsoft.com/office/drawing/2014/main" id="{A253CA28-EEA9-481C-A18B-F95AFE65A39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49431" y="4046191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84" name="直接连接符 96">
                    <a:extLst>
                      <a:ext uri="{FF2B5EF4-FFF2-40B4-BE49-F238E27FC236}">
                        <a16:creationId xmlns:a16="http://schemas.microsoft.com/office/drawing/2014/main" id="{AF5F1A61-18A5-4873-BC78-5889D806B760}"/>
                      </a:ext>
                    </a:extLst>
                  </p:cNvPr>
                  <p:cNvCxnSpPr/>
                  <p:nvPr/>
                </p:nvCxnSpPr>
                <p:spPr>
                  <a:xfrm>
                    <a:off x="7350998" y="4043277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49" name="组合 97">
                    <a:extLst>
                      <a:ext uri="{FF2B5EF4-FFF2-40B4-BE49-F238E27FC236}">
                        <a16:creationId xmlns:a16="http://schemas.microsoft.com/office/drawing/2014/main" id="{F86AA6B5-E9EC-4730-898B-FFB2EA5CA9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86" name="直接连接符 98">
                      <a:extLst>
                        <a:ext uri="{FF2B5EF4-FFF2-40B4-BE49-F238E27FC236}">
                          <a16:creationId xmlns:a16="http://schemas.microsoft.com/office/drawing/2014/main" id="{3472E4F0-FF8A-4D46-AB37-F83B2CE3EC7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029839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直接连接符 99">
                      <a:extLst>
                        <a:ext uri="{FF2B5EF4-FFF2-40B4-BE49-F238E27FC236}">
                          <a16:creationId xmlns:a16="http://schemas.microsoft.com/office/drawing/2014/main" id="{C6D1ED85-D3F1-40AE-AED5-823A2F94040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419772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接连接符 100">
                      <a:extLst>
                        <a:ext uri="{FF2B5EF4-FFF2-40B4-BE49-F238E27FC236}">
                          <a16:creationId xmlns:a16="http://schemas.microsoft.com/office/drawing/2014/main" id="{0DB854CB-2885-4397-843F-EEC05B7B58C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594576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直接连接符 101">
                      <a:extLst>
                        <a:ext uri="{FF2B5EF4-FFF2-40B4-BE49-F238E27FC236}">
                          <a16:creationId xmlns:a16="http://schemas.microsoft.com/office/drawing/2014/main" id="{86ACE6F8-4580-4DEF-9DD5-512E9A73CA1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0128" y="4769371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6441" name="组合 89">
                  <a:extLst>
                    <a:ext uri="{FF2B5EF4-FFF2-40B4-BE49-F238E27FC236}">
                      <a16:creationId xmlns:a16="http://schemas.microsoft.com/office/drawing/2014/main" id="{FEE7CC73-AA3E-4C5E-94D4-2625B8C35BE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50165" y="5012207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78" name="直接连接符 90">
                    <a:extLst>
                      <a:ext uri="{FF2B5EF4-FFF2-40B4-BE49-F238E27FC236}">
                        <a16:creationId xmlns:a16="http://schemas.microsoft.com/office/drawing/2014/main" id="{85CD4FA9-B0A9-46BA-BE19-4F3EFA543814}"/>
                      </a:ext>
                    </a:extLst>
                  </p:cNvPr>
                  <p:cNvCxnSpPr/>
                  <p:nvPr/>
                </p:nvCxnSpPr>
                <p:spPr>
                  <a:xfrm>
                    <a:off x="7350263" y="4045386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43" name="组合 91">
                    <a:extLst>
                      <a:ext uri="{FF2B5EF4-FFF2-40B4-BE49-F238E27FC236}">
                        <a16:creationId xmlns:a16="http://schemas.microsoft.com/office/drawing/2014/main" id="{143B0B59-C31A-4A1E-AD62-8B147483781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80" name="直接连接符 92">
                      <a:extLst>
                        <a:ext uri="{FF2B5EF4-FFF2-40B4-BE49-F238E27FC236}">
                          <a16:creationId xmlns:a16="http://schemas.microsoft.com/office/drawing/2014/main" id="{5D8B35DD-4CAF-4A69-AEE3-5E158C995EE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593" y="4233635"/>
                      <a:ext cx="455711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直接连接符 93">
                      <a:extLst>
                        <a:ext uri="{FF2B5EF4-FFF2-40B4-BE49-F238E27FC236}">
                          <a16:creationId xmlns:a16="http://schemas.microsoft.com/office/drawing/2014/main" id="{6C5162D3-413B-460A-BE8B-F6830BC1419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593" y="4421881"/>
                      <a:ext cx="455711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2" name="直接连接符 94">
                      <a:extLst>
                        <a:ext uri="{FF2B5EF4-FFF2-40B4-BE49-F238E27FC236}">
                          <a16:creationId xmlns:a16="http://schemas.microsoft.com/office/drawing/2014/main" id="{63CA7741-441E-423A-894C-9E13831AD75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593" y="4596685"/>
                      <a:ext cx="455711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直接连接符 95">
                      <a:extLst>
                        <a:ext uri="{FF2B5EF4-FFF2-40B4-BE49-F238E27FC236}">
                          <a16:creationId xmlns:a16="http://schemas.microsoft.com/office/drawing/2014/main" id="{E1288882-2C85-4C6D-B613-EC6ECFB601D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593" y="4771480"/>
                      <a:ext cx="455711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6410" name="组合 58">
                <a:extLst>
                  <a:ext uri="{FF2B5EF4-FFF2-40B4-BE49-F238E27FC236}">
                    <a16:creationId xmlns:a16="http://schemas.microsoft.com/office/drawing/2014/main" id="{4DDFBB3C-1680-4F01-8523-CF50540D4BC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71355" y="4133951"/>
                <a:ext cx="396000" cy="455991"/>
                <a:chOff x="7349431" y="4046191"/>
                <a:chExt cx="450784" cy="1690721"/>
              </a:xfrm>
            </p:grpSpPr>
            <p:grpSp>
              <p:nvGrpSpPr>
                <p:cNvPr id="16426" name="组合 74">
                  <a:extLst>
                    <a:ext uri="{FF2B5EF4-FFF2-40B4-BE49-F238E27FC236}">
                      <a16:creationId xmlns:a16="http://schemas.microsoft.com/office/drawing/2014/main" id="{5844059C-CEAA-4501-B755-C7314C0527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49431" y="4046191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70" name="直接连接符 82">
                    <a:extLst>
                      <a:ext uri="{FF2B5EF4-FFF2-40B4-BE49-F238E27FC236}">
                        <a16:creationId xmlns:a16="http://schemas.microsoft.com/office/drawing/2014/main" id="{5B283036-F24E-48CC-996E-CB1ACD5B6AB2}"/>
                      </a:ext>
                    </a:extLst>
                  </p:cNvPr>
                  <p:cNvCxnSpPr/>
                  <p:nvPr/>
                </p:nvCxnSpPr>
                <p:spPr>
                  <a:xfrm>
                    <a:off x="7404049" y="4051442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35" name="组合 83">
                    <a:extLst>
                      <a:ext uri="{FF2B5EF4-FFF2-40B4-BE49-F238E27FC236}">
                        <a16:creationId xmlns:a16="http://schemas.microsoft.com/office/drawing/2014/main" id="{A5971BDE-DC0D-46E6-BF0B-5FFDAA4CD0C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72" name="直接连接符 84">
                      <a:extLst>
                        <a:ext uri="{FF2B5EF4-FFF2-40B4-BE49-F238E27FC236}">
                          <a16:creationId xmlns:a16="http://schemas.microsoft.com/office/drawing/2014/main" id="{2E738859-758A-442C-BDD3-2059F3DCC62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239691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直接连接符 85">
                      <a:extLst>
                        <a:ext uri="{FF2B5EF4-FFF2-40B4-BE49-F238E27FC236}">
                          <a16:creationId xmlns:a16="http://schemas.microsoft.com/office/drawing/2014/main" id="{BA3688F4-4525-4662-9313-BFFC0FBBE4C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427937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直接连接符 86">
                      <a:extLst>
                        <a:ext uri="{FF2B5EF4-FFF2-40B4-BE49-F238E27FC236}">
                          <a16:creationId xmlns:a16="http://schemas.microsoft.com/office/drawing/2014/main" id="{24495924-387C-498A-9BF4-3DC2CF02AE7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602741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直接连接符 87">
                      <a:extLst>
                        <a:ext uri="{FF2B5EF4-FFF2-40B4-BE49-F238E27FC236}">
                          <a16:creationId xmlns:a16="http://schemas.microsoft.com/office/drawing/2014/main" id="{2C99E2ED-3BDB-453C-8179-FB37B43619A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777536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6427" name="组合 75">
                  <a:extLst>
                    <a:ext uri="{FF2B5EF4-FFF2-40B4-BE49-F238E27FC236}">
                      <a16:creationId xmlns:a16="http://schemas.microsoft.com/office/drawing/2014/main" id="{F740C4E8-7C42-4681-BAA5-B6465A2074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50165" y="5012207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64" name="直接连接符 76">
                    <a:extLst>
                      <a:ext uri="{FF2B5EF4-FFF2-40B4-BE49-F238E27FC236}">
                        <a16:creationId xmlns:a16="http://schemas.microsoft.com/office/drawing/2014/main" id="{72EBAF4B-A844-46FD-A5AD-73CBBBF1DB30}"/>
                      </a:ext>
                    </a:extLst>
                  </p:cNvPr>
                  <p:cNvCxnSpPr/>
                  <p:nvPr/>
                </p:nvCxnSpPr>
                <p:spPr>
                  <a:xfrm>
                    <a:off x="7403314" y="4040110"/>
                    <a:ext cx="397762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29" name="组合 77">
                    <a:extLst>
                      <a:ext uri="{FF2B5EF4-FFF2-40B4-BE49-F238E27FC236}">
                        <a16:creationId xmlns:a16="http://schemas.microsoft.com/office/drawing/2014/main" id="{289AADF6-19D4-4362-806F-6389BBFBF6A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66" name="直接连接符 78">
                      <a:extLst>
                        <a:ext uri="{FF2B5EF4-FFF2-40B4-BE49-F238E27FC236}">
                          <a16:creationId xmlns:a16="http://schemas.microsoft.com/office/drawing/2014/main" id="{672C02BE-D0AD-4E70-9C1E-B345D5FC0E3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026662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7" name="直接连接符 79">
                      <a:extLst>
                        <a:ext uri="{FF2B5EF4-FFF2-40B4-BE49-F238E27FC236}">
                          <a16:creationId xmlns:a16="http://schemas.microsoft.com/office/drawing/2014/main" id="{611C6BDA-F1FF-49FA-A77C-6E6124D0340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214908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直接连接符 80">
                      <a:extLst>
                        <a:ext uri="{FF2B5EF4-FFF2-40B4-BE49-F238E27FC236}">
                          <a16:creationId xmlns:a16="http://schemas.microsoft.com/office/drawing/2014/main" id="{0BC2AEC0-4BC4-4308-BCA2-5E09A15197F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389712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直接连接符 81">
                      <a:extLst>
                        <a:ext uri="{FF2B5EF4-FFF2-40B4-BE49-F238E27FC236}">
                          <a16:creationId xmlns:a16="http://schemas.microsoft.com/office/drawing/2014/main" id="{63A7519A-1D86-49F1-94FE-3215AD51610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766204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6411" name="组合 59">
                <a:extLst>
                  <a:ext uri="{FF2B5EF4-FFF2-40B4-BE49-F238E27FC236}">
                    <a16:creationId xmlns:a16="http://schemas.microsoft.com/office/drawing/2014/main" id="{02F9D1EE-8334-445F-9FC5-8CDBCBD326B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71355" y="3609447"/>
                <a:ext cx="396000" cy="455991"/>
                <a:chOff x="7349431" y="4046191"/>
                <a:chExt cx="450784" cy="1690721"/>
              </a:xfrm>
            </p:grpSpPr>
            <p:grpSp>
              <p:nvGrpSpPr>
                <p:cNvPr id="16412" name="组合 60">
                  <a:extLst>
                    <a:ext uri="{FF2B5EF4-FFF2-40B4-BE49-F238E27FC236}">
                      <a16:creationId xmlns:a16="http://schemas.microsoft.com/office/drawing/2014/main" id="{D2116F7F-A53E-4DD9-86F1-11C9CCC07C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49431" y="4046191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56" name="直接连接符 68">
                    <a:extLst>
                      <a:ext uri="{FF2B5EF4-FFF2-40B4-BE49-F238E27FC236}">
                        <a16:creationId xmlns:a16="http://schemas.microsoft.com/office/drawing/2014/main" id="{1613936A-3977-4739-A334-D844C43961D6}"/>
                      </a:ext>
                    </a:extLst>
                  </p:cNvPr>
                  <p:cNvCxnSpPr/>
                  <p:nvPr/>
                </p:nvCxnSpPr>
                <p:spPr>
                  <a:xfrm>
                    <a:off x="7404049" y="4046504"/>
                    <a:ext cx="449645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21" name="组合 69">
                    <a:extLst>
                      <a:ext uri="{FF2B5EF4-FFF2-40B4-BE49-F238E27FC236}">
                        <a16:creationId xmlns:a16="http://schemas.microsoft.com/office/drawing/2014/main" id="{305A54E1-4513-43CE-98B2-A1231E26505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58" name="直接连接符 70">
                      <a:extLst>
                        <a:ext uri="{FF2B5EF4-FFF2-40B4-BE49-F238E27FC236}">
                          <a16:creationId xmlns:a16="http://schemas.microsoft.com/office/drawing/2014/main" id="{53F382AF-6A3D-467A-A9F8-EC6B50A5F1C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234753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直接连接符 71">
                      <a:extLst>
                        <a:ext uri="{FF2B5EF4-FFF2-40B4-BE49-F238E27FC236}">
                          <a16:creationId xmlns:a16="http://schemas.microsoft.com/office/drawing/2014/main" id="{52681412-4846-4454-ADFC-DAE206FF4AC3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422999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直接连接符 72">
                      <a:extLst>
                        <a:ext uri="{FF2B5EF4-FFF2-40B4-BE49-F238E27FC236}">
                          <a16:creationId xmlns:a16="http://schemas.microsoft.com/office/drawing/2014/main" id="{AB3F8972-44F0-4663-8F42-10C866DE388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597795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直接连接符 73">
                      <a:extLst>
                        <a:ext uri="{FF2B5EF4-FFF2-40B4-BE49-F238E27FC236}">
                          <a16:creationId xmlns:a16="http://schemas.microsoft.com/office/drawing/2014/main" id="{5A621C6B-CA02-41C0-8F90-FCEAD25CFF3E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2570" y="4772598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6413" name="组合 61">
                  <a:extLst>
                    <a:ext uri="{FF2B5EF4-FFF2-40B4-BE49-F238E27FC236}">
                      <a16:creationId xmlns:a16="http://schemas.microsoft.com/office/drawing/2014/main" id="{1123DAF8-8C0D-4E02-BF02-BAA62AA8329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50165" y="5012207"/>
                  <a:ext cx="450050" cy="724705"/>
                  <a:chOff x="7349431" y="4046191"/>
                  <a:chExt cx="450050" cy="724705"/>
                </a:xfrm>
              </p:grpSpPr>
              <p:cxnSp>
                <p:nvCxnSpPr>
                  <p:cNvPr id="50" name="直接连接符 62">
                    <a:extLst>
                      <a:ext uri="{FF2B5EF4-FFF2-40B4-BE49-F238E27FC236}">
                        <a16:creationId xmlns:a16="http://schemas.microsoft.com/office/drawing/2014/main" id="{8893E1A7-4579-419F-B199-2571A231402A}"/>
                      </a:ext>
                    </a:extLst>
                  </p:cNvPr>
                  <p:cNvCxnSpPr/>
                  <p:nvPr/>
                </p:nvCxnSpPr>
                <p:spPr>
                  <a:xfrm>
                    <a:off x="7403314" y="4048613"/>
                    <a:ext cx="397762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6415" name="组合 63">
                    <a:extLst>
                      <a:ext uri="{FF2B5EF4-FFF2-40B4-BE49-F238E27FC236}">
                        <a16:creationId xmlns:a16="http://schemas.microsoft.com/office/drawing/2014/main" id="{E0341758-4EDE-4574-B52F-A937E67FD43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461345" y="4239090"/>
                    <a:ext cx="216000" cy="531806"/>
                    <a:chOff x="7349431" y="4239090"/>
                    <a:chExt cx="451729" cy="531806"/>
                  </a:xfrm>
                </p:grpSpPr>
                <p:cxnSp>
                  <p:nvCxnSpPr>
                    <p:cNvPr id="52" name="直接连接符 64">
                      <a:extLst>
                        <a:ext uri="{FF2B5EF4-FFF2-40B4-BE49-F238E27FC236}">
                          <a16:creationId xmlns:a16="http://schemas.microsoft.com/office/drawing/2014/main" id="{E73B5D15-1374-408F-B6DA-7980ED6E3B7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236862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直接连接符 65">
                      <a:extLst>
                        <a:ext uri="{FF2B5EF4-FFF2-40B4-BE49-F238E27FC236}">
                          <a16:creationId xmlns:a16="http://schemas.microsoft.com/office/drawing/2014/main" id="{D1C6A66B-42E7-46BA-BF23-CA01E587DEE0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425108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直接连接符 66">
                      <a:extLst>
                        <a:ext uri="{FF2B5EF4-FFF2-40B4-BE49-F238E27FC236}">
                          <a16:creationId xmlns:a16="http://schemas.microsoft.com/office/drawing/2014/main" id="{91D31BD6-A957-47ED-832B-BFB5FEB95CF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599904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直接连接符 67">
                      <a:extLst>
                        <a:ext uri="{FF2B5EF4-FFF2-40B4-BE49-F238E27FC236}">
                          <a16:creationId xmlns:a16="http://schemas.microsoft.com/office/drawing/2014/main" id="{AAE3B558-595D-4387-AC6D-7655A6D3B83D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51035" y="4774708"/>
                      <a:ext cx="564217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</p:grpSp>
      <p:grpSp>
        <p:nvGrpSpPr>
          <p:cNvPr id="118" name="组合 3">
            <a:extLst>
              <a:ext uri="{FF2B5EF4-FFF2-40B4-BE49-F238E27FC236}">
                <a16:creationId xmlns:a16="http://schemas.microsoft.com/office/drawing/2014/main" id="{00BD5B0B-3F80-410B-B51B-BB6147004CD7}"/>
              </a:ext>
            </a:extLst>
          </p:cNvPr>
          <p:cNvGrpSpPr>
            <a:grpSpLocks/>
          </p:cNvGrpSpPr>
          <p:nvPr/>
        </p:nvGrpSpPr>
        <p:grpSpPr bwMode="auto">
          <a:xfrm>
            <a:off x="2582863" y="4498980"/>
            <a:ext cx="989012" cy="1216025"/>
            <a:chOff x="1074926" y="5380498"/>
            <a:chExt cx="989012" cy="1216025"/>
          </a:xfrm>
        </p:grpSpPr>
        <p:grpSp>
          <p:nvGrpSpPr>
            <p:cNvPr id="16399" name="组合 23581">
              <a:extLst>
                <a:ext uri="{FF2B5EF4-FFF2-40B4-BE49-F238E27FC236}">
                  <a16:creationId xmlns:a16="http://schemas.microsoft.com/office/drawing/2014/main" id="{3420A953-20B4-4AE9-B693-22614A380C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4926" y="5380498"/>
              <a:ext cx="989012" cy="1216025"/>
              <a:chOff x="161510" y="4385368"/>
              <a:chExt cx="1367816" cy="1680772"/>
            </a:xfrm>
          </p:grpSpPr>
          <p:sp>
            <p:nvSpPr>
              <p:cNvPr id="121" name="矩形 120">
                <a:extLst>
                  <a:ext uri="{FF2B5EF4-FFF2-40B4-BE49-F238E27FC236}">
                    <a16:creationId xmlns:a16="http://schemas.microsoft.com/office/drawing/2014/main" id="{3025A75B-1106-4478-9F25-6C2ACD806290}"/>
                  </a:ext>
                </a:extLst>
              </p:cNvPr>
              <p:cNvSpPr/>
              <p:nvPr/>
            </p:nvSpPr>
            <p:spPr>
              <a:xfrm flipH="1">
                <a:off x="251526" y="4901010"/>
                <a:ext cx="1277800" cy="1165130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122" name="任意多边形 40">
                <a:extLst>
                  <a:ext uri="{FF2B5EF4-FFF2-40B4-BE49-F238E27FC236}">
                    <a16:creationId xmlns:a16="http://schemas.microsoft.com/office/drawing/2014/main" id="{3AF27D89-08CA-4CF5-AC8F-15CD639AAE52}"/>
                  </a:ext>
                </a:extLst>
              </p:cNvPr>
              <p:cNvSpPr/>
              <p:nvPr/>
            </p:nvSpPr>
            <p:spPr>
              <a:xfrm>
                <a:off x="161510" y="4385368"/>
                <a:ext cx="1367816" cy="1680772"/>
              </a:xfrm>
              <a:custGeom>
                <a:avLst/>
                <a:gdLst>
                  <a:gd name="connsiteX0" fmla="*/ 12879 w 1223493"/>
                  <a:gd name="connsiteY0" fmla="*/ 38636 h 1081825"/>
                  <a:gd name="connsiteX1" fmla="*/ 154547 w 1223493"/>
                  <a:gd name="connsiteY1" fmla="*/ 257577 h 1081825"/>
                  <a:gd name="connsiteX2" fmla="*/ 154547 w 1223493"/>
                  <a:gd name="connsiteY2" fmla="*/ 1081825 h 1081825"/>
                  <a:gd name="connsiteX3" fmla="*/ 1223493 w 1223493"/>
                  <a:gd name="connsiteY3" fmla="*/ 1081825 h 1081825"/>
                  <a:gd name="connsiteX4" fmla="*/ 1223493 w 1223493"/>
                  <a:gd name="connsiteY4" fmla="*/ 0 h 1081825"/>
                  <a:gd name="connsiteX5" fmla="*/ 0 w 1223493"/>
                  <a:gd name="connsiteY5" fmla="*/ 0 h 1081825"/>
                  <a:gd name="connsiteX0-1" fmla="*/ 0 w 1229921"/>
                  <a:gd name="connsiteY0-2" fmla="*/ 0 h 1085664"/>
                  <a:gd name="connsiteX1-3" fmla="*/ 160975 w 1229921"/>
                  <a:gd name="connsiteY1-4" fmla="*/ 261416 h 1085664"/>
                  <a:gd name="connsiteX2-5" fmla="*/ 160975 w 1229921"/>
                  <a:gd name="connsiteY2-6" fmla="*/ 1085664 h 1085664"/>
                  <a:gd name="connsiteX3-7" fmla="*/ 1229921 w 1229921"/>
                  <a:gd name="connsiteY3-8" fmla="*/ 1085664 h 1085664"/>
                  <a:gd name="connsiteX4-9" fmla="*/ 1229921 w 1229921"/>
                  <a:gd name="connsiteY4-10" fmla="*/ 3839 h 1085664"/>
                  <a:gd name="connsiteX5-11" fmla="*/ 6428 w 1229921"/>
                  <a:gd name="connsiteY5-12" fmla="*/ 3839 h 1085664"/>
                  <a:gd name="connsiteX0-13" fmla="*/ 0 w 1229921"/>
                  <a:gd name="connsiteY0-14" fmla="*/ 0 h 1085664"/>
                  <a:gd name="connsiteX1-15" fmla="*/ 160975 w 1229921"/>
                  <a:gd name="connsiteY1-16" fmla="*/ 261416 h 1085664"/>
                  <a:gd name="connsiteX2-17" fmla="*/ 160975 w 1229921"/>
                  <a:gd name="connsiteY2-18" fmla="*/ 1085664 h 1085664"/>
                  <a:gd name="connsiteX3-19" fmla="*/ 1229921 w 1229921"/>
                  <a:gd name="connsiteY3-20" fmla="*/ 1085664 h 1085664"/>
                  <a:gd name="connsiteX4-21" fmla="*/ 1229921 w 1229921"/>
                  <a:gd name="connsiteY4-22" fmla="*/ 3839 h 1085664"/>
                  <a:gd name="connsiteX5-23" fmla="*/ 89052 w 1229921"/>
                  <a:gd name="connsiteY5-24" fmla="*/ 3839 h 1085664"/>
                  <a:gd name="connsiteX0-25" fmla="*/ 6283 w 1140869"/>
                  <a:gd name="connsiteY0-26" fmla="*/ 1066 h 1081825"/>
                  <a:gd name="connsiteX1-27" fmla="*/ 71923 w 1140869"/>
                  <a:gd name="connsiteY1-28" fmla="*/ 257577 h 1081825"/>
                  <a:gd name="connsiteX2-29" fmla="*/ 71923 w 1140869"/>
                  <a:gd name="connsiteY2-30" fmla="*/ 1081825 h 1081825"/>
                  <a:gd name="connsiteX3-31" fmla="*/ 1140869 w 1140869"/>
                  <a:gd name="connsiteY3-32" fmla="*/ 1081825 h 1081825"/>
                  <a:gd name="connsiteX4-33" fmla="*/ 1140869 w 1140869"/>
                  <a:gd name="connsiteY4-34" fmla="*/ 0 h 1081825"/>
                  <a:gd name="connsiteX5-35" fmla="*/ 0 w 1140869"/>
                  <a:gd name="connsiteY5-36" fmla="*/ 0 h 1081825"/>
                  <a:gd name="connsiteX0-37" fmla="*/ 6283 w 1140869"/>
                  <a:gd name="connsiteY0-38" fmla="*/ 1066 h 1081825"/>
                  <a:gd name="connsiteX1-39" fmla="*/ 78278 w 1140869"/>
                  <a:gd name="connsiteY1-40" fmla="*/ 130057 h 1081825"/>
                  <a:gd name="connsiteX2-41" fmla="*/ 71923 w 1140869"/>
                  <a:gd name="connsiteY2-42" fmla="*/ 1081825 h 1081825"/>
                  <a:gd name="connsiteX3-43" fmla="*/ 1140869 w 1140869"/>
                  <a:gd name="connsiteY3-44" fmla="*/ 1081825 h 1081825"/>
                  <a:gd name="connsiteX4-45" fmla="*/ 1140869 w 1140869"/>
                  <a:gd name="connsiteY4-46" fmla="*/ 0 h 1081825"/>
                  <a:gd name="connsiteX5-47" fmla="*/ 0 w 1140869"/>
                  <a:gd name="connsiteY5-48" fmla="*/ 0 h 10818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</a:cxnLst>
                <a:rect l="l" t="t" r="r" b="b"/>
                <a:pathLst>
                  <a:path w="1140869" h="1081825">
                    <a:moveTo>
                      <a:pt x="6283" y="1066"/>
                    </a:moveTo>
                    <a:lnTo>
                      <a:pt x="78278" y="130057"/>
                    </a:lnTo>
                    <a:cubicBezTo>
                      <a:pt x="76160" y="447313"/>
                      <a:pt x="74041" y="764569"/>
                      <a:pt x="71923" y="1081825"/>
                    </a:cubicBezTo>
                    <a:lnTo>
                      <a:pt x="1140869" y="1081825"/>
                    </a:lnTo>
                    <a:lnTo>
                      <a:pt x="1140869" y="0"/>
                    </a:lnTo>
                    <a:lnTo>
                      <a:pt x="0" y="0"/>
                    </a:lnTo>
                  </a:path>
                </a:pathLst>
              </a:custGeom>
              <a:gradFill>
                <a:gsLst>
                  <a:gs pos="34000">
                    <a:schemeClr val="bg1">
                      <a:alpha val="61000"/>
                      <a:lumMod val="40000"/>
                      <a:lumOff val="60000"/>
                    </a:schemeClr>
                  </a:gs>
                  <a:gs pos="12000">
                    <a:schemeClr val="bg1">
                      <a:lumMod val="85000"/>
                      <a:alpha val="38000"/>
                    </a:schemeClr>
                  </a:gs>
                  <a:gs pos="100000">
                    <a:schemeClr val="accent1">
                      <a:tint val="15000"/>
                      <a:satMod val="350000"/>
                      <a:alpha val="42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</p:grpSp>
        <p:sp>
          <p:nvSpPr>
            <p:cNvPr id="16400" name="TextBox 2">
              <a:extLst>
                <a:ext uri="{FF2B5EF4-FFF2-40B4-BE49-F238E27FC236}">
                  <a16:creationId xmlns:a16="http://schemas.microsoft.com/office/drawing/2014/main" id="{0D8BE4EB-2E75-440C-BB8B-14CA8DDD0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0013" y="5964698"/>
              <a:ext cx="92392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404040"/>
                  </a:solidFill>
                  <a:latin typeface="Calibri" panose="020F0502020204030204" pitchFamily="34" charset="0"/>
                </a:rPr>
                <a:t>稀释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2" presetClass="path" presetSubtype="0" repeatCount="indefinite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4.81481E-6 L 5.55112E-17 0.28704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144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22" presetClass="entr" presetSubtype="4" repeatCount="indefinite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8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 animBg="1"/>
      <p:bldP spid="36" grpId="0" bldLvl="0" animBg="1"/>
      <p:bldP spid="3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1">
            <a:extLst>
              <a:ext uri="{FF2B5EF4-FFF2-40B4-BE49-F238E27FC236}">
                <a16:creationId xmlns:a16="http://schemas.microsoft.com/office/drawing/2014/main" id="{63E9D2C4-DA0D-446D-A598-0EF4F9B022C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665288" y="300038"/>
            <a:ext cx="7904162" cy="990600"/>
          </a:xfrm>
        </p:spPr>
        <p:txBody>
          <a:bodyPr/>
          <a:lstStyle/>
          <a:p>
            <a:pPr defTabSz="685800"/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实验：油膜法</a:t>
            </a:r>
            <a:r>
              <a:rPr lang="zh-CN" altLang="en-US" sz="4000">
                <a:solidFill>
                  <a:srgbClr val="FFFF00"/>
                </a:solidFill>
                <a:latin typeface="方正粗黑宋简体" pitchFamily="2" charset="-122"/>
                <a:ea typeface="方正粗黑宋简体" pitchFamily="2" charset="-122"/>
              </a:rPr>
              <a:t>估测</a:t>
            </a:r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分子大小</a:t>
            </a:r>
          </a:p>
        </p:txBody>
      </p:sp>
      <p:grpSp>
        <p:nvGrpSpPr>
          <p:cNvPr id="17411" name="组合 43">
            <a:extLst>
              <a:ext uri="{FF2B5EF4-FFF2-40B4-BE49-F238E27FC236}">
                <a16:creationId xmlns:a16="http://schemas.microsoft.com/office/drawing/2014/main" id="{9ADE5637-36EE-4E9E-91A1-16ED451FC577}"/>
              </a:ext>
            </a:extLst>
          </p:cNvPr>
          <p:cNvGrpSpPr>
            <a:grpSpLocks/>
          </p:cNvGrpSpPr>
          <p:nvPr/>
        </p:nvGrpSpPr>
        <p:grpSpPr bwMode="auto">
          <a:xfrm>
            <a:off x="1750060" y="4899030"/>
            <a:ext cx="2446338" cy="1198563"/>
            <a:chOff x="881590" y="2753925"/>
            <a:chExt cx="5046200" cy="2470233"/>
          </a:xfrm>
        </p:grpSpPr>
        <p:sp>
          <p:nvSpPr>
            <p:cNvPr id="10" name="任意多边形 44">
              <a:extLst>
                <a:ext uri="{FF2B5EF4-FFF2-40B4-BE49-F238E27FC236}">
                  <a16:creationId xmlns:a16="http://schemas.microsoft.com/office/drawing/2014/main" id="{BCECB5F7-6378-4DE4-B80F-AD21C4FA30AB}"/>
                </a:ext>
              </a:extLst>
            </p:cNvPr>
            <p:cNvSpPr/>
            <p:nvPr/>
          </p:nvSpPr>
          <p:spPr>
            <a:xfrm>
              <a:off x="1002752" y="3640592"/>
              <a:ext cx="4866095" cy="1583566"/>
            </a:xfrm>
            <a:custGeom>
              <a:avLst/>
              <a:gdLst>
                <a:gd name="connsiteX0" fmla="*/ 0 w 4868215"/>
                <a:gd name="connsiteY0" fmla="*/ 296214 h 1584101"/>
                <a:gd name="connsiteX1" fmla="*/ 0 w 4868215"/>
                <a:gd name="connsiteY1" fmla="*/ 631064 h 1584101"/>
                <a:gd name="connsiteX2" fmla="*/ 1378040 w 4868215"/>
                <a:gd name="connsiteY2" fmla="*/ 1584101 h 1584101"/>
                <a:gd name="connsiteX3" fmla="*/ 4842457 w 4868215"/>
                <a:gd name="connsiteY3" fmla="*/ 386366 h 1584101"/>
                <a:gd name="connsiteX4" fmla="*/ 4868215 w 4868215"/>
                <a:gd name="connsiteY4" fmla="*/ 0 h 1584101"/>
                <a:gd name="connsiteX5" fmla="*/ 0 w 4868215"/>
                <a:gd name="connsiteY5" fmla="*/ 296214 h 1584101"/>
                <a:gd name="connsiteX0-1" fmla="*/ 0 w 4868215"/>
                <a:gd name="connsiteY0-2" fmla="*/ 296214 h 1584101"/>
                <a:gd name="connsiteX1-3" fmla="*/ 0 w 4868215"/>
                <a:gd name="connsiteY1-4" fmla="*/ 618186 h 1584101"/>
                <a:gd name="connsiteX2-5" fmla="*/ 1378040 w 4868215"/>
                <a:gd name="connsiteY2-6" fmla="*/ 1584101 h 1584101"/>
                <a:gd name="connsiteX3-7" fmla="*/ 4842457 w 4868215"/>
                <a:gd name="connsiteY3-8" fmla="*/ 386366 h 1584101"/>
                <a:gd name="connsiteX4-9" fmla="*/ 4868215 w 4868215"/>
                <a:gd name="connsiteY4-10" fmla="*/ 0 h 1584101"/>
                <a:gd name="connsiteX5-11" fmla="*/ 0 w 4868215"/>
                <a:gd name="connsiteY5-12" fmla="*/ 296214 h 158410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</a:cxnLst>
              <a:rect l="l" t="t" r="r" b="b"/>
              <a:pathLst>
                <a:path w="4868215" h="1584101">
                  <a:moveTo>
                    <a:pt x="0" y="296214"/>
                  </a:moveTo>
                  <a:lnTo>
                    <a:pt x="0" y="618186"/>
                  </a:lnTo>
                  <a:lnTo>
                    <a:pt x="1378040" y="1584101"/>
                  </a:lnTo>
                  <a:lnTo>
                    <a:pt x="4842457" y="386366"/>
                  </a:lnTo>
                  <a:lnTo>
                    <a:pt x="4868215" y="0"/>
                  </a:lnTo>
                  <a:lnTo>
                    <a:pt x="0" y="296214"/>
                  </a:lnTo>
                  <a:close/>
                </a:path>
              </a:pathLst>
            </a:custGeom>
            <a:ln>
              <a:solidFill>
                <a:schemeClr val="tx1">
                  <a:lumMod val="65000"/>
                  <a:lumOff val="35000"/>
                </a:schemeClr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11" name="任意多边形 45">
              <a:extLst>
                <a:ext uri="{FF2B5EF4-FFF2-40B4-BE49-F238E27FC236}">
                  <a16:creationId xmlns:a16="http://schemas.microsoft.com/office/drawing/2014/main" id="{790006F5-773D-406F-8DA8-2A2398FB3350}"/>
                </a:ext>
              </a:extLst>
            </p:cNvPr>
            <p:cNvSpPr/>
            <p:nvPr/>
          </p:nvSpPr>
          <p:spPr bwMode="auto">
            <a:xfrm>
              <a:off x="897964" y="2760469"/>
              <a:ext cx="5029826" cy="2074340"/>
            </a:xfrm>
            <a:custGeom>
              <a:avLst/>
              <a:gdLst>
                <a:gd name="T0" fmla="*/ 3798561 w 5030982"/>
                <a:gd name="T1" fmla="*/ 123439 h 2073888"/>
                <a:gd name="T2" fmla="*/ 3064634 w 5030982"/>
                <a:gd name="T3" fmla="*/ 84794 h 2073888"/>
                <a:gd name="T4" fmla="*/ 144519 w 5030982"/>
                <a:gd name="T5" fmla="*/ 922917 h 2073888"/>
                <a:gd name="T6" fmla="*/ 58179 w 5030982"/>
                <a:gd name="T7" fmla="*/ 1131242 h 2073888"/>
                <a:gd name="T8" fmla="*/ 1317729 w 5030982"/>
                <a:gd name="T9" fmla="*/ 1984868 h 2073888"/>
                <a:gd name="T10" fmla="*/ 1693563 w 5030982"/>
                <a:gd name="T11" fmla="*/ 2045841 h 2073888"/>
                <a:gd name="T12" fmla="*/ 4893227 w 5030982"/>
                <a:gd name="T13" fmla="*/ 968647 h 2073888"/>
                <a:gd name="T14" fmla="*/ 4933858 w 5030982"/>
                <a:gd name="T15" fmla="*/ 795889 h 2073888"/>
                <a:gd name="T16" fmla="*/ 4928779 w 5030982"/>
                <a:gd name="T17" fmla="*/ 790808 h 2073888"/>
                <a:gd name="T18" fmla="*/ 3798561 w 5030982"/>
                <a:gd name="T19" fmla="*/ 123439 h 2073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30982" h="2073888">
                  <a:moveTo>
                    <a:pt x="3799434" y="123412"/>
                  </a:moveTo>
                  <a:cubicBezTo>
                    <a:pt x="3634375" y="23937"/>
                    <a:pt x="3526192" y="-76231"/>
                    <a:pt x="3065338" y="84776"/>
                  </a:cubicBezTo>
                  <a:lnTo>
                    <a:pt x="144552" y="922716"/>
                  </a:lnTo>
                  <a:cubicBezTo>
                    <a:pt x="39565" y="951503"/>
                    <a:pt x="-70501" y="1026009"/>
                    <a:pt x="58192" y="1130996"/>
                  </a:cubicBezTo>
                  <a:lnTo>
                    <a:pt x="1318032" y="1984435"/>
                  </a:lnTo>
                  <a:cubicBezTo>
                    <a:pt x="1448419" y="2080955"/>
                    <a:pt x="1548325" y="2096195"/>
                    <a:pt x="1693952" y="2045395"/>
                  </a:cubicBezTo>
                  <a:lnTo>
                    <a:pt x="4894352" y="968436"/>
                  </a:lnTo>
                  <a:cubicBezTo>
                    <a:pt x="5069443" y="923055"/>
                    <a:pt x="5068765" y="878689"/>
                    <a:pt x="4934992" y="795716"/>
                  </a:cubicBezTo>
                  <a:lnTo>
                    <a:pt x="4929912" y="790636"/>
                  </a:lnTo>
                  <a:lnTo>
                    <a:pt x="3799434" y="123412"/>
                  </a:lnTo>
                  <a:close/>
                </a:path>
              </a:pathLst>
            </a:custGeom>
            <a:gradFill rotWithShape="1">
              <a:gsLst>
                <a:gs pos="0">
                  <a:srgbClr val="A3C4FF"/>
                </a:gs>
                <a:gs pos="35001">
                  <a:srgbClr val="BFD5FF"/>
                </a:gs>
                <a:gs pos="100000">
                  <a:srgbClr val="E5EEFF"/>
                </a:gs>
              </a:gsLst>
              <a:lin ang="16200000" scaled="1"/>
            </a:gradFill>
            <a:ln w="38100" cap="flat" cmpd="sng">
              <a:solidFill>
                <a:srgbClr val="7F7F7F"/>
              </a:solidFill>
              <a:prstDash val="solid"/>
              <a:rou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2" name="任意多边形 46">
              <a:extLst>
                <a:ext uri="{FF2B5EF4-FFF2-40B4-BE49-F238E27FC236}">
                  <a16:creationId xmlns:a16="http://schemas.microsoft.com/office/drawing/2014/main" id="{874F633D-B075-4C08-BBC8-9C6F1369D4B6}"/>
                </a:ext>
              </a:extLst>
            </p:cNvPr>
            <p:cNvSpPr/>
            <p:nvPr/>
          </p:nvSpPr>
          <p:spPr>
            <a:xfrm>
              <a:off x="1002752" y="2937148"/>
              <a:ext cx="4787503" cy="1881304"/>
            </a:xfrm>
            <a:custGeom>
              <a:avLst/>
              <a:gdLst>
                <a:gd name="connsiteX0" fmla="*/ 0 w 4849793"/>
                <a:gd name="connsiteY0" fmla="*/ 972273 h 1840374"/>
                <a:gd name="connsiteX1" fmla="*/ 3264061 w 4849793"/>
                <a:gd name="connsiteY1" fmla="*/ 0 h 1840374"/>
                <a:gd name="connsiteX2" fmla="*/ 3576578 w 4849793"/>
                <a:gd name="connsiteY2" fmla="*/ 23149 h 1840374"/>
                <a:gd name="connsiteX3" fmla="*/ 4849793 w 4849793"/>
                <a:gd name="connsiteY3" fmla="*/ 763929 h 1840374"/>
                <a:gd name="connsiteX4" fmla="*/ 1643606 w 4849793"/>
                <a:gd name="connsiteY4" fmla="*/ 1840374 h 1840374"/>
                <a:gd name="connsiteX5" fmla="*/ 1273216 w 4849793"/>
                <a:gd name="connsiteY5" fmla="*/ 1805650 h 1840374"/>
                <a:gd name="connsiteX6" fmla="*/ 0 w 4849793"/>
                <a:gd name="connsiteY6" fmla="*/ 972273 h 1840374"/>
                <a:gd name="connsiteX0-1" fmla="*/ 0 w 4849793"/>
                <a:gd name="connsiteY0-2" fmla="*/ 974492 h 1842593"/>
                <a:gd name="connsiteX1-3" fmla="*/ 3264061 w 4849793"/>
                <a:gd name="connsiteY1-4" fmla="*/ 2219 h 1842593"/>
                <a:gd name="connsiteX2-5" fmla="*/ 3576578 w 4849793"/>
                <a:gd name="connsiteY2-6" fmla="*/ 25368 h 1842593"/>
                <a:gd name="connsiteX3-7" fmla="*/ 4849793 w 4849793"/>
                <a:gd name="connsiteY3-8" fmla="*/ 766148 h 1842593"/>
                <a:gd name="connsiteX4-9" fmla="*/ 1643606 w 4849793"/>
                <a:gd name="connsiteY4-10" fmla="*/ 1842593 h 1842593"/>
                <a:gd name="connsiteX5-11" fmla="*/ 1273216 w 4849793"/>
                <a:gd name="connsiteY5-12" fmla="*/ 1807869 h 1842593"/>
                <a:gd name="connsiteX6-13" fmla="*/ 0 w 4849793"/>
                <a:gd name="connsiteY6-14" fmla="*/ 974492 h 1842593"/>
                <a:gd name="connsiteX0-15" fmla="*/ 0 w 4849793"/>
                <a:gd name="connsiteY0-16" fmla="*/ 989351 h 1857452"/>
                <a:gd name="connsiteX1-17" fmla="*/ 3264061 w 4849793"/>
                <a:gd name="connsiteY1-18" fmla="*/ 17078 h 1857452"/>
                <a:gd name="connsiteX2-19" fmla="*/ 3576578 w 4849793"/>
                <a:gd name="connsiteY2-20" fmla="*/ 40227 h 1857452"/>
                <a:gd name="connsiteX3-21" fmla="*/ 4849793 w 4849793"/>
                <a:gd name="connsiteY3-22" fmla="*/ 781007 h 1857452"/>
                <a:gd name="connsiteX4-23" fmla="*/ 1643606 w 4849793"/>
                <a:gd name="connsiteY4-24" fmla="*/ 1857452 h 1857452"/>
                <a:gd name="connsiteX5-25" fmla="*/ 1273216 w 4849793"/>
                <a:gd name="connsiteY5-26" fmla="*/ 1822728 h 1857452"/>
                <a:gd name="connsiteX6-27" fmla="*/ 0 w 4849793"/>
                <a:gd name="connsiteY6-28" fmla="*/ 989351 h 1857452"/>
                <a:gd name="connsiteX0-29" fmla="*/ 0 w 4849793"/>
                <a:gd name="connsiteY0-30" fmla="*/ 986718 h 1854819"/>
                <a:gd name="connsiteX1-31" fmla="*/ 3264061 w 4849793"/>
                <a:gd name="connsiteY1-32" fmla="*/ 14445 h 1854819"/>
                <a:gd name="connsiteX2-33" fmla="*/ 3576578 w 4849793"/>
                <a:gd name="connsiteY2-34" fmla="*/ 37594 h 1854819"/>
                <a:gd name="connsiteX3-35" fmla="*/ 4849793 w 4849793"/>
                <a:gd name="connsiteY3-36" fmla="*/ 778374 h 1854819"/>
                <a:gd name="connsiteX4-37" fmla="*/ 1643606 w 4849793"/>
                <a:gd name="connsiteY4-38" fmla="*/ 1854819 h 1854819"/>
                <a:gd name="connsiteX5-39" fmla="*/ 1273216 w 4849793"/>
                <a:gd name="connsiteY5-40" fmla="*/ 1820095 h 1854819"/>
                <a:gd name="connsiteX6-41" fmla="*/ 0 w 4849793"/>
                <a:gd name="connsiteY6-42" fmla="*/ 986718 h 1854819"/>
                <a:gd name="connsiteX0-43" fmla="*/ 0 w 4849793"/>
                <a:gd name="connsiteY0-44" fmla="*/ 988587 h 1856688"/>
                <a:gd name="connsiteX1-45" fmla="*/ 3264061 w 4849793"/>
                <a:gd name="connsiteY1-46" fmla="*/ 16314 h 1856688"/>
                <a:gd name="connsiteX2-47" fmla="*/ 3576578 w 4849793"/>
                <a:gd name="connsiteY2-48" fmla="*/ 39463 h 1856688"/>
                <a:gd name="connsiteX3-49" fmla="*/ 4849793 w 4849793"/>
                <a:gd name="connsiteY3-50" fmla="*/ 780243 h 1856688"/>
                <a:gd name="connsiteX4-51" fmla="*/ 1643606 w 4849793"/>
                <a:gd name="connsiteY4-52" fmla="*/ 1856688 h 1856688"/>
                <a:gd name="connsiteX5-53" fmla="*/ 1273216 w 4849793"/>
                <a:gd name="connsiteY5-54" fmla="*/ 1821964 h 1856688"/>
                <a:gd name="connsiteX6-55" fmla="*/ 0 w 4849793"/>
                <a:gd name="connsiteY6-56" fmla="*/ 988587 h 1856688"/>
                <a:gd name="connsiteX0-57" fmla="*/ 0 w 4849793"/>
                <a:gd name="connsiteY0-58" fmla="*/ 988587 h 1856688"/>
                <a:gd name="connsiteX1-59" fmla="*/ 3264061 w 4849793"/>
                <a:gd name="connsiteY1-60" fmla="*/ 16314 h 1856688"/>
                <a:gd name="connsiteX2-61" fmla="*/ 3576578 w 4849793"/>
                <a:gd name="connsiteY2-62" fmla="*/ 39463 h 1856688"/>
                <a:gd name="connsiteX3-63" fmla="*/ 4849793 w 4849793"/>
                <a:gd name="connsiteY3-64" fmla="*/ 780243 h 1856688"/>
                <a:gd name="connsiteX4-65" fmla="*/ 1643606 w 4849793"/>
                <a:gd name="connsiteY4-66" fmla="*/ 1856688 h 1856688"/>
                <a:gd name="connsiteX5-67" fmla="*/ 1254928 w 4849793"/>
                <a:gd name="connsiteY5-68" fmla="*/ 1846348 h 1856688"/>
                <a:gd name="connsiteX6-69" fmla="*/ 0 w 4849793"/>
                <a:gd name="connsiteY6-70" fmla="*/ 988587 h 1856688"/>
                <a:gd name="connsiteX0-71" fmla="*/ 0 w 4849793"/>
                <a:gd name="connsiteY0-72" fmla="*/ 988587 h 1904055"/>
                <a:gd name="connsiteX1-73" fmla="*/ 3264061 w 4849793"/>
                <a:gd name="connsiteY1-74" fmla="*/ 16314 h 1904055"/>
                <a:gd name="connsiteX2-75" fmla="*/ 3576578 w 4849793"/>
                <a:gd name="connsiteY2-76" fmla="*/ 39463 h 1904055"/>
                <a:gd name="connsiteX3-77" fmla="*/ 4849793 w 4849793"/>
                <a:gd name="connsiteY3-78" fmla="*/ 780243 h 1904055"/>
                <a:gd name="connsiteX4-79" fmla="*/ 1643606 w 4849793"/>
                <a:gd name="connsiteY4-80" fmla="*/ 1856688 h 1904055"/>
                <a:gd name="connsiteX5-81" fmla="*/ 1254928 w 4849793"/>
                <a:gd name="connsiteY5-82" fmla="*/ 1846348 h 1904055"/>
                <a:gd name="connsiteX6-83" fmla="*/ 0 w 4849793"/>
                <a:gd name="connsiteY6-84" fmla="*/ 988587 h 1904055"/>
                <a:gd name="connsiteX0-85" fmla="*/ 0 w 4849793"/>
                <a:gd name="connsiteY0-86" fmla="*/ 988587 h 1925245"/>
                <a:gd name="connsiteX1-87" fmla="*/ 3264061 w 4849793"/>
                <a:gd name="connsiteY1-88" fmla="*/ 16314 h 1925245"/>
                <a:gd name="connsiteX2-89" fmla="*/ 3576578 w 4849793"/>
                <a:gd name="connsiteY2-90" fmla="*/ 39463 h 1925245"/>
                <a:gd name="connsiteX3-91" fmla="*/ 4849793 w 4849793"/>
                <a:gd name="connsiteY3-92" fmla="*/ 780243 h 1925245"/>
                <a:gd name="connsiteX4-93" fmla="*/ 1643606 w 4849793"/>
                <a:gd name="connsiteY4-94" fmla="*/ 1856688 h 1925245"/>
                <a:gd name="connsiteX5-95" fmla="*/ 1254928 w 4849793"/>
                <a:gd name="connsiteY5-96" fmla="*/ 1846348 h 1925245"/>
                <a:gd name="connsiteX6-97" fmla="*/ 0 w 4849793"/>
                <a:gd name="connsiteY6-98" fmla="*/ 988587 h 1925245"/>
                <a:gd name="connsiteX0-99" fmla="*/ 0 w 4849793"/>
                <a:gd name="connsiteY0-100" fmla="*/ 988587 h 1906503"/>
                <a:gd name="connsiteX1-101" fmla="*/ 3264061 w 4849793"/>
                <a:gd name="connsiteY1-102" fmla="*/ 16314 h 1906503"/>
                <a:gd name="connsiteX2-103" fmla="*/ 3576578 w 4849793"/>
                <a:gd name="connsiteY2-104" fmla="*/ 39463 h 1906503"/>
                <a:gd name="connsiteX3-105" fmla="*/ 4849793 w 4849793"/>
                <a:gd name="connsiteY3-106" fmla="*/ 780243 h 1906503"/>
                <a:gd name="connsiteX4-107" fmla="*/ 1643606 w 4849793"/>
                <a:gd name="connsiteY4-108" fmla="*/ 1856688 h 1906503"/>
                <a:gd name="connsiteX5-109" fmla="*/ 1254928 w 4849793"/>
                <a:gd name="connsiteY5-110" fmla="*/ 1846348 h 1906503"/>
                <a:gd name="connsiteX6-111" fmla="*/ 0 w 4849793"/>
                <a:gd name="connsiteY6-112" fmla="*/ 988587 h 1906503"/>
                <a:gd name="connsiteX0-113" fmla="*/ 0 w 4776641"/>
                <a:gd name="connsiteY0-114" fmla="*/ 988587 h 1906503"/>
                <a:gd name="connsiteX1-115" fmla="*/ 3264061 w 4776641"/>
                <a:gd name="connsiteY1-116" fmla="*/ 16314 h 1906503"/>
                <a:gd name="connsiteX2-117" fmla="*/ 3576578 w 4776641"/>
                <a:gd name="connsiteY2-118" fmla="*/ 39463 h 1906503"/>
                <a:gd name="connsiteX3-119" fmla="*/ 4776641 w 4776641"/>
                <a:gd name="connsiteY3-120" fmla="*/ 798531 h 1906503"/>
                <a:gd name="connsiteX4-121" fmla="*/ 1643606 w 4776641"/>
                <a:gd name="connsiteY4-122" fmla="*/ 1856688 h 1906503"/>
                <a:gd name="connsiteX5-123" fmla="*/ 1254928 w 4776641"/>
                <a:gd name="connsiteY5-124" fmla="*/ 1846348 h 1906503"/>
                <a:gd name="connsiteX6-125" fmla="*/ 0 w 4776641"/>
                <a:gd name="connsiteY6-126" fmla="*/ 988587 h 1906503"/>
                <a:gd name="connsiteX0-127" fmla="*/ 0 w 4776641"/>
                <a:gd name="connsiteY0-128" fmla="*/ 974950 h 1892866"/>
                <a:gd name="connsiteX1-129" fmla="*/ 3136045 w 4776641"/>
                <a:gd name="connsiteY1-130" fmla="*/ 33157 h 1892866"/>
                <a:gd name="connsiteX2-131" fmla="*/ 3576578 w 4776641"/>
                <a:gd name="connsiteY2-132" fmla="*/ 25826 h 1892866"/>
                <a:gd name="connsiteX3-133" fmla="*/ 4776641 w 4776641"/>
                <a:gd name="connsiteY3-134" fmla="*/ 784894 h 1892866"/>
                <a:gd name="connsiteX4-135" fmla="*/ 1643606 w 4776641"/>
                <a:gd name="connsiteY4-136" fmla="*/ 1843051 h 1892866"/>
                <a:gd name="connsiteX5-137" fmla="*/ 1254928 w 4776641"/>
                <a:gd name="connsiteY5-138" fmla="*/ 1832711 h 1892866"/>
                <a:gd name="connsiteX6-139" fmla="*/ 0 w 4776641"/>
                <a:gd name="connsiteY6-140" fmla="*/ 974950 h 1892866"/>
                <a:gd name="connsiteX0-141" fmla="*/ 0 w 4776641"/>
                <a:gd name="connsiteY0-142" fmla="*/ 970924 h 1888840"/>
                <a:gd name="connsiteX1-143" fmla="*/ 3136045 w 4776641"/>
                <a:gd name="connsiteY1-144" fmla="*/ 29131 h 1888840"/>
                <a:gd name="connsiteX2-145" fmla="*/ 3527810 w 4776641"/>
                <a:gd name="connsiteY2-146" fmla="*/ 27896 h 1888840"/>
                <a:gd name="connsiteX3-147" fmla="*/ 4776641 w 4776641"/>
                <a:gd name="connsiteY3-148" fmla="*/ 780868 h 1888840"/>
                <a:gd name="connsiteX4-149" fmla="*/ 1643606 w 4776641"/>
                <a:gd name="connsiteY4-150" fmla="*/ 1839025 h 1888840"/>
                <a:gd name="connsiteX5-151" fmla="*/ 1254928 w 4776641"/>
                <a:gd name="connsiteY5-152" fmla="*/ 1828685 h 1888840"/>
                <a:gd name="connsiteX6-153" fmla="*/ 0 w 4776641"/>
                <a:gd name="connsiteY6-154" fmla="*/ 970924 h 1888840"/>
                <a:gd name="connsiteX0-155" fmla="*/ 0 w 4776641"/>
                <a:gd name="connsiteY0-156" fmla="*/ 960753 h 1878669"/>
                <a:gd name="connsiteX1-157" fmla="*/ 3136045 w 4776641"/>
                <a:gd name="connsiteY1-158" fmla="*/ 18960 h 1878669"/>
                <a:gd name="connsiteX2-159" fmla="*/ 3503426 w 4776641"/>
                <a:gd name="connsiteY2-160" fmla="*/ 36013 h 1878669"/>
                <a:gd name="connsiteX3-161" fmla="*/ 4776641 w 4776641"/>
                <a:gd name="connsiteY3-162" fmla="*/ 770697 h 1878669"/>
                <a:gd name="connsiteX4-163" fmla="*/ 1643606 w 4776641"/>
                <a:gd name="connsiteY4-164" fmla="*/ 1828854 h 1878669"/>
                <a:gd name="connsiteX5-165" fmla="*/ 1254928 w 4776641"/>
                <a:gd name="connsiteY5-166" fmla="*/ 1818514 h 1878669"/>
                <a:gd name="connsiteX6-167" fmla="*/ 0 w 4776641"/>
                <a:gd name="connsiteY6-168" fmla="*/ 960753 h 1878669"/>
                <a:gd name="connsiteX0-169" fmla="*/ 0 w 4788833"/>
                <a:gd name="connsiteY0-170" fmla="*/ 960753 h 1878669"/>
                <a:gd name="connsiteX1-171" fmla="*/ 3136045 w 4788833"/>
                <a:gd name="connsiteY1-172" fmla="*/ 18960 h 1878669"/>
                <a:gd name="connsiteX2-173" fmla="*/ 3503426 w 4788833"/>
                <a:gd name="connsiteY2-174" fmla="*/ 36013 h 1878669"/>
                <a:gd name="connsiteX3-175" fmla="*/ 4788833 w 4788833"/>
                <a:gd name="connsiteY3-176" fmla="*/ 776793 h 1878669"/>
                <a:gd name="connsiteX4-177" fmla="*/ 1643606 w 4788833"/>
                <a:gd name="connsiteY4-178" fmla="*/ 1828854 h 1878669"/>
                <a:gd name="connsiteX5-179" fmla="*/ 1254928 w 4788833"/>
                <a:gd name="connsiteY5-180" fmla="*/ 1818514 h 1878669"/>
                <a:gd name="connsiteX6-181" fmla="*/ 0 w 4788833"/>
                <a:gd name="connsiteY6-182" fmla="*/ 960753 h 187866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</a:cxnLst>
              <a:rect l="l" t="t" r="r" b="b"/>
              <a:pathLst>
                <a:path w="4788833" h="1878669">
                  <a:moveTo>
                    <a:pt x="0" y="960753"/>
                  </a:moveTo>
                  <a:lnTo>
                    <a:pt x="3136045" y="18960"/>
                  </a:lnTo>
                  <a:cubicBezTo>
                    <a:pt x="3234121" y="-3804"/>
                    <a:pt x="3380966" y="-14375"/>
                    <a:pt x="3503426" y="36013"/>
                  </a:cubicBezTo>
                  <a:lnTo>
                    <a:pt x="4788833" y="776793"/>
                  </a:lnTo>
                  <a:lnTo>
                    <a:pt x="1643606" y="1828854"/>
                  </a:lnTo>
                  <a:cubicBezTo>
                    <a:pt x="1495759" y="1898559"/>
                    <a:pt x="1390583" y="1895113"/>
                    <a:pt x="1254928" y="1818514"/>
                  </a:cubicBezTo>
                  <a:lnTo>
                    <a:pt x="0" y="960753"/>
                  </a:lnTo>
                  <a:close/>
                </a:path>
              </a:pathLst>
            </a:custGeom>
            <a:ln w="127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13" name="任意多边形 47">
              <a:extLst>
                <a:ext uri="{FF2B5EF4-FFF2-40B4-BE49-F238E27FC236}">
                  <a16:creationId xmlns:a16="http://schemas.microsoft.com/office/drawing/2014/main" id="{E8C702A8-3B0D-480D-BCC3-6E457C7D096D}"/>
                </a:ext>
              </a:extLst>
            </p:cNvPr>
            <p:cNvSpPr/>
            <p:nvPr/>
          </p:nvSpPr>
          <p:spPr bwMode="auto">
            <a:xfrm>
              <a:off x="881590" y="2753925"/>
              <a:ext cx="5029826" cy="2074340"/>
            </a:xfrm>
            <a:custGeom>
              <a:avLst/>
              <a:gdLst>
                <a:gd name="T0" fmla="*/ 3798561 w 5030982"/>
                <a:gd name="T1" fmla="*/ 123439 h 2073888"/>
                <a:gd name="T2" fmla="*/ 3064634 w 5030982"/>
                <a:gd name="T3" fmla="*/ 84794 h 2073888"/>
                <a:gd name="T4" fmla="*/ 144519 w 5030982"/>
                <a:gd name="T5" fmla="*/ 922917 h 2073888"/>
                <a:gd name="T6" fmla="*/ 58179 w 5030982"/>
                <a:gd name="T7" fmla="*/ 1131242 h 2073888"/>
                <a:gd name="T8" fmla="*/ 1317729 w 5030982"/>
                <a:gd name="T9" fmla="*/ 1984868 h 2073888"/>
                <a:gd name="T10" fmla="*/ 1693563 w 5030982"/>
                <a:gd name="T11" fmla="*/ 2045841 h 2073888"/>
                <a:gd name="T12" fmla="*/ 4893227 w 5030982"/>
                <a:gd name="T13" fmla="*/ 968647 h 2073888"/>
                <a:gd name="T14" fmla="*/ 4933858 w 5030982"/>
                <a:gd name="T15" fmla="*/ 795889 h 2073888"/>
                <a:gd name="T16" fmla="*/ 4928779 w 5030982"/>
                <a:gd name="T17" fmla="*/ 790808 h 2073888"/>
                <a:gd name="T18" fmla="*/ 3798561 w 5030982"/>
                <a:gd name="T19" fmla="*/ 123439 h 207388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30982" h="2073888">
                  <a:moveTo>
                    <a:pt x="3799434" y="123412"/>
                  </a:moveTo>
                  <a:cubicBezTo>
                    <a:pt x="3634375" y="23937"/>
                    <a:pt x="3526192" y="-76231"/>
                    <a:pt x="3065338" y="84776"/>
                  </a:cubicBezTo>
                  <a:lnTo>
                    <a:pt x="144552" y="922716"/>
                  </a:lnTo>
                  <a:cubicBezTo>
                    <a:pt x="39565" y="951503"/>
                    <a:pt x="-70501" y="1026009"/>
                    <a:pt x="58192" y="1130996"/>
                  </a:cubicBezTo>
                  <a:lnTo>
                    <a:pt x="1318032" y="1984435"/>
                  </a:lnTo>
                  <a:cubicBezTo>
                    <a:pt x="1448419" y="2080955"/>
                    <a:pt x="1548325" y="2096195"/>
                    <a:pt x="1693952" y="2045395"/>
                  </a:cubicBezTo>
                  <a:lnTo>
                    <a:pt x="4894352" y="968436"/>
                  </a:lnTo>
                  <a:cubicBezTo>
                    <a:pt x="5069443" y="923055"/>
                    <a:pt x="5068765" y="878689"/>
                    <a:pt x="4934992" y="795716"/>
                  </a:cubicBezTo>
                  <a:lnTo>
                    <a:pt x="4929912" y="790636"/>
                  </a:lnTo>
                  <a:lnTo>
                    <a:pt x="3799434" y="123412"/>
                  </a:lnTo>
                  <a:close/>
                </a:path>
              </a:pathLst>
            </a:custGeom>
            <a:noFill/>
            <a:ln w="12700" cap="flat" cmpd="sng">
              <a:solidFill>
                <a:srgbClr val="7F7F7F"/>
              </a:solidFill>
              <a:prstDash val="solid"/>
              <a:rou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4" name="任意多边形 48">
            <a:extLst>
              <a:ext uri="{FF2B5EF4-FFF2-40B4-BE49-F238E27FC236}">
                <a16:creationId xmlns:a16="http://schemas.microsoft.com/office/drawing/2014/main" id="{03ACB8A5-1B3A-4235-B56A-DE23B104EDD6}"/>
              </a:ext>
            </a:extLst>
          </p:cNvPr>
          <p:cNvSpPr/>
          <p:nvPr/>
        </p:nvSpPr>
        <p:spPr>
          <a:xfrm>
            <a:off x="2548255" y="5119688"/>
            <a:ext cx="1079500" cy="512762"/>
          </a:xfrm>
          <a:custGeom>
            <a:avLst/>
            <a:gdLst>
              <a:gd name="connsiteX0" fmla="*/ 0 w 1584960"/>
              <a:gd name="connsiteY0" fmla="*/ 365760 h 619760"/>
              <a:gd name="connsiteX1" fmla="*/ 121920 w 1584960"/>
              <a:gd name="connsiteY1" fmla="*/ 132080 h 619760"/>
              <a:gd name="connsiteX2" fmla="*/ 304800 w 1584960"/>
              <a:gd name="connsiteY2" fmla="*/ 172720 h 619760"/>
              <a:gd name="connsiteX3" fmla="*/ 416560 w 1584960"/>
              <a:gd name="connsiteY3" fmla="*/ 81280 h 619760"/>
              <a:gd name="connsiteX4" fmla="*/ 508000 w 1584960"/>
              <a:gd name="connsiteY4" fmla="*/ 91440 h 619760"/>
              <a:gd name="connsiteX5" fmla="*/ 802640 w 1584960"/>
              <a:gd name="connsiteY5" fmla="*/ 0 h 619760"/>
              <a:gd name="connsiteX6" fmla="*/ 944880 w 1584960"/>
              <a:gd name="connsiteY6" fmla="*/ 40640 h 619760"/>
              <a:gd name="connsiteX7" fmla="*/ 1158240 w 1584960"/>
              <a:gd name="connsiteY7" fmla="*/ 223520 h 619760"/>
              <a:gd name="connsiteX8" fmla="*/ 1351280 w 1584960"/>
              <a:gd name="connsiteY8" fmla="*/ 142240 h 619760"/>
              <a:gd name="connsiteX9" fmla="*/ 1584960 w 1584960"/>
              <a:gd name="connsiteY9" fmla="*/ 101600 h 619760"/>
              <a:gd name="connsiteX10" fmla="*/ 1219200 w 1584960"/>
              <a:gd name="connsiteY10" fmla="*/ 314960 h 619760"/>
              <a:gd name="connsiteX11" fmla="*/ 741680 w 1584960"/>
              <a:gd name="connsiteY11" fmla="*/ 406400 h 619760"/>
              <a:gd name="connsiteX12" fmla="*/ 680720 w 1584960"/>
              <a:gd name="connsiteY12" fmla="*/ 314960 h 619760"/>
              <a:gd name="connsiteX13" fmla="*/ 416560 w 1584960"/>
              <a:gd name="connsiteY13" fmla="*/ 619760 h 619760"/>
              <a:gd name="connsiteX14" fmla="*/ 213360 w 1584960"/>
              <a:gd name="connsiteY14" fmla="*/ 528320 h 619760"/>
              <a:gd name="connsiteX15" fmla="*/ 132080 w 1584960"/>
              <a:gd name="connsiteY15" fmla="*/ 396240 h 619760"/>
              <a:gd name="connsiteX16" fmla="*/ 50800 w 1584960"/>
              <a:gd name="connsiteY16" fmla="*/ 406400 h 619760"/>
              <a:gd name="connsiteX17" fmla="*/ 0 w 1584960"/>
              <a:gd name="connsiteY17" fmla="*/ 365760 h 619760"/>
              <a:gd name="connsiteX0-1" fmla="*/ 0 w 1351280"/>
              <a:gd name="connsiteY0-2" fmla="*/ 365760 h 619760"/>
              <a:gd name="connsiteX1-3" fmla="*/ 121920 w 1351280"/>
              <a:gd name="connsiteY1-4" fmla="*/ 132080 h 619760"/>
              <a:gd name="connsiteX2-5" fmla="*/ 304800 w 1351280"/>
              <a:gd name="connsiteY2-6" fmla="*/ 172720 h 619760"/>
              <a:gd name="connsiteX3-7" fmla="*/ 416560 w 1351280"/>
              <a:gd name="connsiteY3-8" fmla="*/ 81280 h 619760"/>
              <a:gd name="connsiteX4-9" fmla="*/ 508000 w 1351280"/>
              <a:gd name="connsiteY4-10" fmla="*/ 91440 h 619760"/>
              <a:gd name="connsiteX5-11" fmla="*/ 802640 w 1351280"/>
              <a:gd name="connsiteY5-12" fmla="*/ 0 h 619760"/>
              <a:gd name="connsiteX6-13" fmla="*/ 944880 w 1351280"/>
              <a:gd name="connsiteY6-14" fmla="*/ 40640 h 619760"/>
              <a:gd name="connsiteX7-15" fmla="*/ 1158240 w 1351280"/>
              <a:gd name="connsiteY7-16" fmla="*/ 223520 h 619760"/>
              <a:gd name="connsiteX8-17" fmla="*/ 1351280 w 1351280"/>
              <a:gd name="connsiteY8-18" fmla="*/ 142240 h 619760"/>
              <a:gd name="connsiteX9-19" fmla="*/ 1219200 w 1351280"/>
              <a:gd name="connsiteY9-20" fmla="*/ 314960 h 619760"/>
              <a:gd name="connsiteX10-21" fmla="*/ 741680 w 1351280"/>
              <a:gd name="connsiteY10-22" fmla="*/ 406400 h 619760"/>
              <a:gd name="connsiteX11-23" fmla="*/ 680720 w 1351280"/>
              <a:gd name="connsiteY11-24" fmla="*/ 314960 h 619760"/>
              <a:gd name="connsiteX12-25" fmla="*/ 416560 w 1351280"/>
              <a:gd name="connsiteY12-26" fmla="*/ 619760 h 619760"/>
              <a:gd name="connsiteX13-27" fmla="*/ 213360 w 1351280"/>
              <a:gd name="connsiteY13-28" fmla="*/ 528320 h 619760"/>
              <a:gd name="connsiteX14-29" fmla="*/ 132080 w 1351280"/>
              <a:gd name="connsiteY14-30" fmla="*/ 396240 h 619760"/>
              <a:gd name="connsiteX15-31" fmla="*/ 50800 w 1351280"/>
              <a:gd name="connsiteY15-32" fmla="*/ 406400 h 619760"/>
              <a:gd name="connsiteX16-33" fmla="*/ 0 w 1351280"/>
              <a:gd name="connsiteY16-34" fmla="*/ 365760 h 619760"/>
              <a:gd name="connsiteX0-35" fmla="*/ 0 w 1351280"/>
              <a:gd name="connsiteY0-36" fmla="*/ 365760 h 619760"/>
              <a:gd name="connsiteX1-37" fmla="*/ 121920 w 1351280"/>
              <a:gd name="connsiteY1-38" fmla="*/ 132080 h 619760"/>
              <a:gd name="connsiteX2-39" fmla="*/ 304800 w 1351280"/>
              <a:gd name="connsiteY2-40" fmla="*/ 172720 h 619760"/>
              <a:gd name="connsiteX3-41" fmla="*/ 416560 w 1351280"/>
              <a:gd name="connsiteY3-42" fmla="*/ 81280 h 619760"/>
              <a:gd name="connsiteX4-43" fmla="*/ 508000 w 1351280"/>
              <a:gd name="connsiteY4-44" fmla="*/ 91440 h 619760"/>
              <a:gd name="connsiteX5-45" fmla="*/ 802640 w 1351280"/>
              <a:gd name="connsiteY5-46" fmla="*/ 0 h 619760"/>
              <a:gd name="connsiteX6-47" fmla="*/ 944880 w 1351280"/>
              <a:gd name="connsiteY6-48" fmla="*/ 40640 h 619760"/>
              <a:gd name="connsiteX7-49" fmla="*/ 1158240 w 1351280"/>
              <a:gd name="connsiteY7-50" fmla="*/ 81280 h 619760"/>
              <a:gd name="connsiteX8-51" fmla="*/ 1351280 w 1351280"/>
              <a:gd name="connsiteY8-52" fmla="*/ 142240 h 619760"/>
              <a:gd name="connsiteX9-53" fmla="*/ 1219200 w 1351280"/>
              <a:gd name="connsiteY9-54" fmla="*/ 314960 h 619760"/>
              <a:gd name="connsiteX10-55" fmla="*/ 741680 w 1351280"/>
              <a:gd name="connsiteY10-56" fmla="*/ 406400 h 619760"/>
              <a:gd name="connsiteX11-57" fmla="*/ 680720 w 1351280"/>
              <a:gd name="connsiteY11-58" fmla="*/ 314960 h 619760"/>
              <a:gd name="connsiteX12-59" fmla="*/ 416560 w 1351280"/>
              <a:gd name="connsiteY12-60" fmla="*/ 619760 h 619760"/>
              <a:gd name="connsiteX13-61" fmla="*/ 213360 w 1351280"/>
              <a:gd name="connsiteY13-62" fmla="*/ 528320 h 619760"/>
              <a:gd name="connsiteX14-63" fmla="*/ 132080 w 1351280"/>
              <a:gd name="connsiteY14-64" fmla="*/ 396240 h 619760"/>
              <a:gd name="connsiteX15-65" fmla="*/ 50800 w 1351280"/>
              <a:gd name="connsiteY15-66" fmla="*/ 406400 h 619760"/>
              <a:gd name="connsiteX16-67" fmla="*/ 0 w 1351280"/>
              <a:gd name="connsiteY16-68" fmla="*/ 365760 h 619760"/>
              <a:gd name="connsiteX0-69" fmla="*/ 0 w 1351280"/>
              <a:gd name="connsiteY0-70" fmla="*/ 365760 h 619760"/>
              <a:gd name="connsiteX1-71" fmla="*/ 121920 w 1351280"/>
              <a:gd name="connsiteY1-72" fmla="*/ 132080 h 619760"/>
              <a:gd name="connsiteX2-73" fmla="*/ 304800 w 1351280"/>
              <a:gd name="connsiteY2-74" fmla="*/ 172720 h 619760"/>
              <a:gd name="connsiteX3-75" fmla="*/ 416560 w 1351280"/>
              <a:gd name="connsiteY3-76" fmla="*/ 81280 h 619760"/>
              <a:gd name="connsiteX4-77" fmla="*/ 508000 w 1351280"/>
              <a:gd name="connsiteY4-78" fmla="*/ 91440 h 619760"/>
              <a:gd name="connsiteX5-79" fmla="*/ 802640 w 1351280"/>
              <a:gd name="connsiteY5-80" fmla="*/ 0 h 619760"/>
              <a:gd name="connsiteX6-81" fmla="*/ 944880 w 1351280"/>
              <a:gd name="connsiteY6-82" fmla="*/ 40640 h 619760"/>
              <a:gd name="connsiteX7-83" fmla="*/ 1158240 w 1351280"/>
              <a:gd name="connsiteY7-84" fmla="*/ 81280 h 619760"/>
              <a:gd name="connsiteX8-85" fmla="*/ 1351280 w 1351280"/>
              <a:gd name="connsiteY8-86" fmla="*/ 142240 h 619760"/>
              <a:gd name="connsiteX9-87" fmla="*/ 1219200 w 1351280"/>
              <a:gd name="connsiteY9-88" fmla="*/ 314960 h 619760"/>
              <a:gd name="connsiteX10-89" fmla="*/ 741680 w 1351280"/>
              <a:gd name="connsiteY10-90" fmla="*/ 406400 h 619760"/>
              <a:gd name="connsiteX11-91" fmla="*/ 701040 w 1351280"/>
              <a:gd name="connsiteY11-92" fmla="*/ 528320 h 619760"/>
              <a:gd name="connsiteX12-93" fmla="*/ 416560 w 1351280"/>
              <a:gd name="connsiteY12-94" fmla="*/ 619760 h 619760"/>
              <a:gd name="connsiteX13-95" fmla="*/ 213360 w 1351280"/>
              <a:gd name="connsiteY13-96" fmla="*/ 528320 h 619760"/>
              <a:gd name="connsiteX14-97" fmla="*/ 132080 w 1351280"/>
              <a:gd name="connsiteY14-98" fmla="*/ 396240 h 619760"/>
              <a:gd name="connsiteX15-99" fmla="*/ 50800 w 1351280"/>
              <a:gd name="connsiteY15-100" fmla="*/ 406400 h 619760"/>
              <a:gd name="connsiteX16-101" fmla="*/ 0 w 1351280"/>
              <a:gd name="connsiteY16-102" fmla="*/ 365760 h 619760"/>
              <a:gd name="connsiteX0-103" fmla="*/ 0 w 1351280"/>
              <a:gd name="connsiteY0-104" fmla="*/ 365760 h 619760"/>
              <a:gd name="connsiteX1-105" fmla="*/ 121920 w 1351280"/>
              <a:gd name="connsiteY1-106" fmla="*/ 132080 h 619760"/>
              <a:gd name="connsiteX2-107" fmla="*/ 304800 w 1351280"/>
              <a:gd name="connsiteY2-108" fmla="*/ 172720 h 619760"/>
              <a:gd name="connsiteX3-109" fmla="*/ 416560 w 1351280"/>
              <a:gd name="connsiteY3-110" fmla="*/ 81280 h 619760"/>
              <a:gd name="connsiteX4-111" fmla="*/ 508000 w 1351280"/>
              <a:gd name="connsiteY4-112" fmla="*/ 91440 h 619760"/>
              <a:gd name="connsiteX5-113" fmla="*/ 802640 w 1351280"/>
              <a:gd name="connsiteY5-114" fmla="*/ 0 h 619760"/>
              <a:gd name="connsiteX6-115" fmla="*/ 944880 w 1351280"/>
              <a:gd name="connsiteY6-116" fmla="*/ 40640 h 619760"/>
              <a:gd name="connsiteX7-117" fmla="*/ 1158240 w 1351280"/>
              <a:gd name="connsiteY7-118" fmla="*/ 81280 h 619760"/>
              <a:gd name="connsiteX8-119" fmla="*/ 1351280 w 1351280"/>
              <a:gd name="connsiteY8-120" fmla="*/ 142240 h 619760"/>
              <a:gd name="connsiteX9-121" fmla="*/ 1219200 w 1351280"/>
              <a:gd name="connsiteY9-122" fmla="*/ 314960 h 619760"/>
              <a:gd name="connsiteX10-123" fmla="*/ 944880 w 1351280"/>
              <a:gd name="connsiteY10-124" fmla="*/ 558800 h 619760"/>
              <a:gd name="connsiteX11-125" fmla="*/ 701040 w 1351280"/>
              <a:gd name="connsiteY11-126" fmla="*/ 528320 h 619760"/>
              <a:gd name="connsiteX12-127" fmla="*/ 416560 w 1351280"/>
              <a:gd name="connsiteY12-128" fmla="*/ 619760 h 619760"/>
              <a:gd name="connsiteX13-129" fmla="*/ 213360 w 1351280"/>
              <a:gd name="connsiteY13-130" fmla="*/ 528320 h 619760"/>
              <a:gd name="connsiteX14-131" fmla="*/ 132080 w 1351280"/>
              <a:gd name="connsiteY14-132" fmla="*/ 396240 h 619760"/>
              <a:gd name="connsiteX15-133" fmla="*/ 50800 w 1351280"/>
              <a:gd name="connsiteY15-134" fmla="*/ 406400 h 619760"/>
              <a:gd name="connsiteX16-135" fmla="*/ 0 w 1351280"/>
              <a:gd name="connsiteY16-136" fmla="*/ 365760 h 619760"/>
              <a:gd name="connsiteX0-137" fmla="*/ 0 w 1351280"/>
              <a:gd name="connsiteY0-138" fmla="*/ 365760 h 619760"/>
              <a:gd name="connsiteX1-139" fmla="*/ 121920 w 1351280"/>
              <a:gd name="connsiteY1-140" fmla="*/ 132080 h 619760"/>
              <a:gd name="connsiteX2-141" fmla="*/ 304800 w 1351280"/>
              <a:gd name="connsiteY2-142" fmla="*/ 172720 h 619760"/>
              <a:gd name="connsiteX3-143" fmla="*/ 416560 w 1351280"/>
              <a:gd name="connsiteY3-144" fmla="*/ 81280 h 619760"/>
              <a:gd name="connsiteX4-145" fmla="*/ 508000 w 1351280"/>
              <a:gd name="connsiteY4-146" fmla="*/ 91440 h 619760"/>
              <a:gd name="connsiteX5-147" fmla="*/ 802640 w 1351280"/>
              <a:gd name="connsiteY5-148" fmla="*/ 0 h 619760"/>
              <a:gd name="connsiteX6-149" fmla="*/ 944880 w 1351280"/>
              <a:gd name="connsiteY6-150" fmla="*/ 40640 h 619760"/>
              <a:gd name="connsiteX7-151" fmla="*/ 1158240 w 1351280"/>
              <a:gd name="connsiteY7-152" fmla="*/ 81280 h 619760"/>
              <a:gd name="connsiteX8-153" fmla="*/ 1351280 w 1351280"/>
              <a:gd name="connsiteY8-154" fmla="*/ 142240 h 619760"/>
              <a:gd name="connsiteX9-155" fmla="*/ 1127760 w 1351280"/>
              <a:gd name="connsiteY9-156" fmla="*/ 335280 h 619760"/>
              <a:gd name="connsiteX10-157" fmla="*/ 944880 w 1351280"/>
              <a:gd name="connsiteY10-158" fmla="*/ 558800 h 619760"/>
              <a:gd name="connsiteX11-159" fmla="*/ 701040 w 1351280"/>
              <a:gd name="connsiteY11-160" fmla="*/ 528320 h 619760"/>
              <a:gd name="connsiteX12-161" fmla="*/ 416560 w 1351280"/>
              <a:gd name="connsiteY12-162" fmla="*/ 619760 h 619760"/>
              <a:gd name="connsiteX13-163" fmla="*/ 213360 w 1351280"/>
              <a:gd name="connsiteY13-164" fmla="*/ 528320 h 619760"/>
              <a:gd name="connsiteX14-165" fmla="*/ 132080 w 1351280"/>
              <a:gd name="connsiteY14-166" fmla="*/ 396240 h 619760"/>
              <a:gd name="connsiteX15-167" fmla="*/ 50800 w 1351280"/>
              <a:gd name="connsiteY15-168" fmla="*/ 406400 h 619760"/>
              <a:gd name="connsiteX16-169" fmla="*/ 0 w 1351280"/>
              <a:gd name="connsiteY16-170" fmla="*/ 365760 h 619760"/>
              <a:gd name="connsiteX0-171" fmla="*/ 0 w 1300480"/>
              <a:gd name="connsiteY0-172" fmla="*/ 365760 h 619760"/>
              <a:gd name="connsiteX1-173" fmla="*/ 121920 w 1300480"/>
              <a:gd name="connsiteY1-174" fmla="*/ 132080 h 619760"/>
              <a:gd name="connsiteX2-175" fmla="*/ 304800 w 1300480"/>
              <a:gd name="connsiteY2-176" fmla="*/ 172720 h 619760"/>
              <a:gd name="connsiteX3-177" fmla="*/ 416560 w 1300480"/>
              <a:gd name="connsiteY3-178" fmla="*/ 81280 h 619760"/>
              <a:gd name="connsiteX4-179" fmla="*/ 508000 w 1300480"/>
              <a:gd name="connsiteY4-180" fmla="*/ 91440 h 619760"/>
              <a:gd name="connsiteX5-181" fmla="*/ 802640 w 1300480"/>
              <a:gd name="connsiteY5-182" fmla="*/ 0 h 619760"/>
              <a:gd name="connsiteX6-183" fmla="*/ 944880 w 1300480"/>
              <a:gd name="connsiteY6-184" fmla="*/ 40640 h 619760"/>
              <a:gd name="connsiteX7-185" fmla="*/ 1158240 w 1300480"/>
              <a:gd name="connsiteY7-186" fmla="*/ 81280 h 619760"/>
              <a:gd name="connsiteX8-187" fmla="*/ 1300480 w 1300480"/>
              <a:gd name="connsiteY8-188" fmla="*/ 264160 h 619760"/>
              <a:gd name="connsiteX9-189" fmla="*/ 1127760 w 1300480"/>
              <a:gd name="connsiteY9-190" fmla="*/ 335280 h 619760"/>
              <a:gd name="connsiteX10-191" fmla="*/ 944880 w 1300480"/>
              <a:gd name="connsiteY10-192" fmla="*/ 558800 h 619760"/>
              <a:gd name="connsiteX11-193" fmla="*/ 701040 w 1300480"/>
              <a:gd name="connsiteY11-194" fmla="*/ 528320 h 619760"/>
              <a:gd name="connsiteX12-195" fmla="*/ 416560 w 1300480"/>
              <a:gd name="connsiteY12-196" fmla="*/ 619760 h 619760"/>
              <a:gd name="connsiteX13-197" fmla="*/ 213360 w 1300480"/>
              <a:gd name="connsiteY13-198" fmla="*/ 528320 h 619760"/>
              <a:gd name="connsiteX14-199" fmla="*/ 132080 w 1300480"/>
              <a:gd name="connsiteY14-200" fmla="*/ 396240 h 619760"/>
              <a:gd name="connsiteX15-201" fmla="*/ 50800 w 1300480"/>
              <a:gd name="connsiteY15-202" fmla="*/ 406400 h 619760"/>
              <a:gd name="connsiteX16-203" fmla="*/ 0 w 1300480"/>
              <a:gd name="connsiteY16-204" fmla="*/ 365760 h 61976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</a:cxnLst>
            <a:rect l="l" t="t" r="r" b="b"/>
            <a:pathLst>
              <a:path w="1300480" h="619760">
                <a:moveTo>
                  <a:pt x="0" y="365760"/>
                </a:moveTo>
                <a:lnTo>
                  <a:pt x="121920" y="132080"/>
                </a:lnTo>
                <a:lnTo>
                  <a:pt x="304800" y="172720"/>
                </a:lnTo>
                <a:lnTo>
                  <a:pt x="416560" y="81280"/>
                </a:lnTo>
                <a:lnTo>
                  <a:pt x="508000" y="91440"/>
                </a:lnTo>
                <a:lnTo>
                  <a:pt x="802640" y="0"/>
                </a:lnTo>
                <a:lnTo>
                  <a:pt x="944880" y="40640"/>
                </a:lnTo>
                <a:lnTo>
                  <a:pt x="1158240" y="81280"/>
                </a:lnTo>
                <a:lnTo>
                  <a:pt x="1300480" y="264160"/>
                </a:lnTo>
                <a:lnTo>
                  <a:pt x="1127760" y="335280"/>
                </a:lnTo>
                <a:lnTo>
                  <a:pt x="944880" y="558800"/>
                </a:lnTo>
                <a:lnTo>
                  <a:pt x="701040" y="528320"/>
                </a:lnTo>
                <a:cubicBezTo>
                  <a:pt x="606213" y="558800"/>
                  <a:pt x="497840" y="619760"/>
                  <a:pt x="416560" y="619760"/>
                </a:cubicBezTo>
                <a:cubicBezTo>
                  <a:pt x="335280" y="619760"/>
                  <a:pt x="281093" y="558800"/>
                  <a:pt x="213360" y="528320"/>
                </a:cubicBezTo>
                <a:lnTo>
                  <a:pt x="132080" y="396240"/>
                </a:lnTo>
                <a:lnTo>
                  <a:pt x="50800" y="406400"/>
                </a:lnTo>
                <a:lnTo>
                  <a:pt x="0" y="365760"/>
                </a:lnTo>
                <a:close/>
              </a:path>
            </a:pathLst>
          </a:custGeom>
          <a:solidFill>
            <a:srgbClr val="FFC000">
              <a:alpha val="65000"/>
            </a:srgbClr>
          </a:solidFill>
          <a:ln>
            <a:noFill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400"/>
          </a:p>
        </p:txBody>
      </p:sp>
      <p:pic>
        <p:nvPicPr>
          <p:cNvPr id="15" name="Picture 85">
            <a:extLst>
              <a:ext uri="{FF2B5EF4-FFF2-40B4-BE49-F238E27FC236}">
                <a16:creationId xmlns:a16="http://schemas.microsoft.com/office/drawing/2014/main" id="{CF18C689-7230-44E2-B112-2B93F06E0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40" t="24652" r="22768" b="25931"/>
          <a:stretch>
            <a:fillRect/>
          </a:stretch>
        </p:blipFill>
        <p:spPr bwMode="auto">
          <a:xfrm>
            <a:off x="2977203" y="4486275"/>
            <a:ext cx="79375" cy="14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4" name="组合 50">
            <a:extLst>
              <a:ext uri="{FF2B5EF4-FFF2-40B4-BE49-F238E27FC236}">
                <a16:creationId xmlns:a16="http://schemas.microsoft.com/office/drawing/2014/main" id="{505771BC-C7A0-4A3F-B87A-F85A4BBC8DC5}"/>
              </a:ext>
            </a:extLst>
          </p:cNvPr>
          <p:cNvGrpSpPr>
            <a:grpSpLocks/>
          </p:cNvGrpSpPr>
          <p:nvPr/>
        </p:nvGrpSpPr>
        <p:grpSpPr bwMode="auto">
          <a:xfrm>
            <a:off x="2831148" y="2898780"/>
            <a:ext cx="387350" cy="1685925"/>
            <a:chOff x="4218312" y="2037775"/>
            <a:chExt cx="386964" cy="1686875"/>
          </a:xfrm>
        </p:grpSpPr>
        <p:sp>
          <p:nvSpPr>
            <p:cNvPr id="17" name="矩形 81">
              <a:extLst>
                <a:ext uri="{FF2B5EF4-FFF2-40B4-BE49-F238E27FC236}">
                  <a16:creationId xmlns:a16="http://schemas.microsoft.com/office/drawing/2014/main" id="{846B37FA-985C-4168-B07B-9C6DFBE6B6AF}"/>
                </a:ext>
              </a:extLst>
            </p:cNvPr>
            <p:cNvSpPr/>
            <p:nvPr/>
          </p:nvSpPr>
          <p:spPr>
            <a:xfrm flipH="1">
              <a:off x="4397520" y="3246544"/>
              <a:ext cx="28547" cy="478106"/>
            </a:xfrm>
            <a:custGeom>
              <a:avLst/>
              <a:gdLst>
                <a:gd name="connsiteX0" fmla="*/ 0 w 288000"/>
                <a:gd name="connsiteY0" fmla="*/ 0 h 2700300"/>
                <a:gd name="connsiteX1" fmla="*/ 288000 w 288000"/>
                <a:gd name="connsiteY1" fmla="*/ 0 h 2700300"/>
                <a:gd name="connsiteX2" fmla="*/ 288000 w 288000"/>
                <a:gd name="connsiteY2" fmla="*/ 2700300 h 2700300"/>
                <a:gd name="connsiteX3" fmla="*/ 0 w 288000"/>
                <a:gd name="connsiteY3" fmla="*/ 2700300 h 2700300"/>
                <a:gd name="connsiteX4" fmla="*/ 0 w 288000"/>
                <a:gd name="connsiteY4" fmla="*/ 0 h 2700300"/>
                <a:gd name="connsiteX0-1" fmla="*/ 0 w 288000"/>
                <a:gd name="connsiteY0-2" fmla="*/ 0 h 3614700"/>
                <a:gd name="connsiteX1-3" fmla="*/ 288000 w 288000"/>
                <a:gd name="connsiteY1-4" fmla="*/ 0 h 3614700"/>
                <a:gd name="connsiteX2-5" fmla="*/ 288000 w 288000"/>
                <a:gd name="connsiteY2-6" fmla="*/ 3614700 h 3614700"/>
                <a:gd name="connsiteX3-7" fmla="*/ 0 w 288000"/>
                <a:gd name="connsiteY3-8" fmla="*/ 2700300 h 3614700"/>
                <a:gd name="connsiteX4-9" fmla="*/ 0 w 288000"/>
                <a:gd name="connsiteY4-10" fmla="*/ 0 h 36147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288000" h="3614700">
                  <a:moveTo>
                    <a:pt x="0" y="0"/>
                  </a:moveTo>
                  <a:lnTo>
                    <a:pt x="288000" y="0"/>
                  </a:lnTo>
                  <a:lnTo>
                    <a:pt x="288000" y="3614700"/>
                  </a:lnTo>
                  <a:lnTo>
                    <a:pt x="0" y="2700300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34000">
                  <a:schemeClr val="tx1">
                    <a:lumMod val="85000"/>
                    <a:lumOff val="15000"/>
                  </a:schemeClr>
                </a:gs>
                <a:gs pos="12000">
                  <a:schemeClr val="bg1">
                    <a:lumMod val="65000"/>
                  </a:schemeClr>
                </a:gs>
                <a:gs pos="100000">
                  <a:schemeClr val="tx1">
                    <a:lumMod val="65000"/>
                    <a:lumOff val="35000"/>
                  </a:schemeClr>
                </a:gs>
              </a:gsLst>
              <a:lin ang="0" scaled="0"/>
            </a:gradFill>
            <a:ln w="6350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grpSp>
          <p:nvGrpSpPr>
            <p:cNvPr id="17443" name="组合 52">
              <a:extLst>
                <a:ext uri="{FF2B5EF4-FFF2-40B4-BE49-F238E27FC236}">
                  <a16:creationId xmlns:a16="http://schemas.microsoft.com/office/drawing/2014/main" id="{7A04DA2E-8D92-4389-A5B5-66CD64CBE6A0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287377" y="2037775"/>
              <a:ext cx="236705" cy="826056"/>
              <a:chOff x="1716365" y="2122483"/>
              <a:chExt cx="468000" cy="2867530"/>
            </a:xfrm>
          </p:grpSpPr>
          <p:sp>
            <p:nvSpPr>
              <p:cNvPr id="36" name="矩形 35">
                <a:extLst>
                  <a:ext uri="{FF2B5EF4-FFF2-40B4-BE49-F238E27FC236}">
                    <a16:creationId xmlns:a16="http://schemas.microsoft.com/office/drawing/2014/main" id="{9EC7169F-D98D-433F-BDE7-4F100B373DC0}"/>
                  </a:ext>
                </a:extLst>
              </p:cNvPr>
              <p:cNvSpPr/>
              <p:nvPr/>
            </p:nvSpPr>
            <p:spPr>
              <a:xfrm>
                <a:off x="1803545" y="2216221"/>
                <a:ext cx="288474" cy="2696282"/>
              </a:xfrm>
              <a:prstGeom prst="rect">
                <a:avLst/>
              </a:prstGeom>
              <a:gradFill>
                <a:gsLst>
                  <a:gs pos="34000">
                    <a:srgbClr val="002060">
                      <a:alpha val="28000"/>
                      <a:lumMod val="98000"/>
                      <a:lumOff val="2000"/>
                    </a:srgbClr>
                  </a:gs>
                  <a:gs pos="12000">
                    <a:schemeClr val="accent1">
                      <a:tint val="37000"/>
                      <a:satMod val="300000"/>
                      <a:alpha val="52000"/>
                    </a:schemeClr>
                  </a:gs>
                  <a:gs pos="100000">
                    <a:schemeClr val="accent1">
                      <a:tint val="15000"/>
                      <a:satMod val="350000"/>
                      <a:alpha val="61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37" name="圆角矩形 36">
                <a:extLst>
                  <a:ext uri="{FF2B5EF4-FFF2-40B4-BE49-F238E27FC236}">
                    <a16:creationId xmlns:a16="http://schemas.microsoft.com/office/drawing/2014/main" id="{476DE3E2-2541-4526-9937-F15F55C449CF}"/>
                  </a:ext>
                </a:extLst>
              </p:cNvPr>
              <p:cNvSpPr/>
              <p:nvPr/>
            </p:nvSpPr>
            <p:spPr>
              <a:xfrm>
                <a:off x="1715749" y="2122483"/>
                <a:ext cx="467202" cy="93738"/>
              </a:xfrm>
              <a:prstGeom prst="roundRect">
                <a:avLst/>
              </a:prstGeom>
              <a:gradFill>
                <a:gsLst>
                  <a:gs pos="34000">
                    <a:srgbClr val="002060">
                      <a:alpha val="46000"/>
                    </a:srgbClr>
                  </a:gs>
                  <a:gs pos="12000">
                    <a:schemeClr val="accent1">
                      <a:tint val="37000"/>
                      <a:satMod val="300000"/>
                      <a:alpha val="52000"/>
                    </a:schemeClr>
                  </a:gs>
                  <a:gs pos="100000">
                    <a:schemeClr val="accent1">
                      <a:tint val="15000"/>
                      <a:satMod val="350000"/>
                      <a:alpha val="61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38" name="圆角矩形 37">
                <a:extLst>
                  <a:ext uri="{FF2B5EF4-FFF2-40B4-BE49-F238E27FC236}">
                    <a16:creationId xmlns:a16="http://schemas.microsoft.com/office/drawing/2014/main" id="{826FEF3C-1AD3-4765-867B-7067ADAB5523}"/>
                  </a:ext>
                </a:extLst>
              </p:cNvPr>
              <p:cNvSpPr/>
              <p:nvPr/>
            </p:nvSpPr>
            <p:spPr>
              <a:xfrm>
                <a:off x="1769053" y="4918018"/>
                <a:ext cx="357457" cy="71679"/>
              </a:xfrm>
              <a:prstGeom prst="roundRect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  <a:ln w="63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</p:grp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34F59833-CD90-46BA-BD73-7FE7D4FF8B4B}"/>
                </a:ext>
              </a:extLst>
            </p:cNvPr>
            <p:cNvSpPr/>
            <p:nvPr/>
          </p:nvSpPr>
          <p:spPr>
            <a:xfrm flipH="1">
              <a:off x="4318224" y="2863740"/>
              <a:ext cx="182381" cy="30020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20" name="梯形 19">
              <a:extLst>
                <a:ext uri="{FF2B5EF4-FFF2-40B4-BE49-F238E27FC236}">
                  <a16:creationId xmlns:a16="http://schemas.microsoft.com/office/drawing/2014/main" id="{3F99EBA1-87B6-4960-8C5B-D2755AB006AD}"/>
                </a:ext>
              </a:extLst>
            </p:cNvPr>
            <p:cNvSpPr/>
            <p:nvPr/>
          </p:nvSpPr>
          <p:spPr>
            <a:xfrm flipH="1" flipV="1">
              <a:off x="4308709" y="3165535"/>
              <a:ext cx="193482" cy="162016"/>
            </a:xfrm>
            <a:prstGeom prst="trapezoid">
              <a:avLst/>
            </a:prstGeom>
            <a:solidFill>
              <a:srgbClr val="FFC000">
                <a:alpha val="51000"/>
              </a:srgbClr>
            </a:solidFill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grpSp>
          <p:nvGrpSpPr>
            <p:cNvPr id="17446" name="组合 55">
              <a:extLst>
                <a:ext uri="{FF2B5EF4-FFF2-40B4-BE49-F238E27FC236}">
                  <a16:creationId xmlns:a16="http://schemas.microsoft.com/office/drawing/2014/main" id="{62AD65DA-BD6E-4A48-B5DC-C481A94543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18312" y="2380626"/>
              <a:ext cx="386964" cy="777882"/>
              <a:chOff x="2096725" y="3044341"/>
              <a:chExt cx="495055" cy="995167"/>
            </a:xfrm>
          </p:grpSpPr>
          <p:grpSp>
            <p:nvGrpSpPr>
              <p:cNvPr id="17447" name="组合 56">
                <a:extLst>
                  <a:ext uri="{FF2B5EF4-FFF2-40B4-BE49-F238E27FC236}">
                    <a16:creationId xmlns:a16="http://schemas.microsoft.com/office/drawing/2014/main" id="{F8E5A45B-BF15-4311-AB97-F95E43EC0F6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2096725" y="3044341"/>
                <a:ext cx="495055" cy="995167"/>
                <a:chOff x="1556665" y="2563778"/>
                <a:chExt cx="765085" cy="2700300"/>
              </a:xfrm>
            </p:grpSpPr>
            <p:sp>
              <p:nvSpPr>
                <p:cNvPr id="34" name="矩形 33">
                  <a:extLst>
                    <a:ext uri="{FF2B5EF4-FFF2-40B4-BE49-F238E27FC236}">
                      <a16:creationId xmlns:a16="http://schemas.microsoft.com/office/drawing/2014/main" id="{8A094242-CA99-4471-89F8-5F722E9E196A}"/>
                    </a:ext>
                  </a:extLst>
                </p:cNvPr>
                <p:cNvSpPr/>
                <p:nvPr/>
              </p:nvSpPr>
              <p:spPr>
                <a:xfrm>
                  <a:off x="1747937" y="2564619"/>
                  <a:ext cx="404491" cy="2701797"/>
                </a:xfrm>
                <a:prstGeom prst="rect">
                  <a:avLst/>
                </a:prstGeom>
                <a:gradFill>
                  <a:gsLst>
                    <a:gs pos="34000">
                      <a:schemeClr val="bg1">
                        <a:lumMod val="66000"/>
                        <a:alpha val="61000"/>
                      </a:schemeClr>
                    </a:gs>
                    <a:gs pos="12000">
                      <a:schemeClr val="bg1">
                        <a:lumMod val="85000"/>
                        <a:alpha val="38000"/>
                      </a:schemeClr>
                    </a:gs>
                    <a:gs pos="100000">
                      <a:schemeClr val="accent1">
                        <a:tint val="15000"/>
                        <a:satMod val="350000"/>
                        <a:alpha val="42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35" name="圆角矩形 34">
                  <a:extLst>
                    <a:ext uri="{FF2B5EF4-FFF2-40B4-BE49-F238E27FC236}">
                      <a16:creationId xmlns:a16="http://schemas.microsoft.com/office/drawing/2014/main" id="{114FA779-E2A2-4357-AEDA-A14390C3D763}"/>
                    </a:ext>
                  </a:extLst>
                </p:cNvPr>
                <p:cNvSpPr/>
                <p:nvPr/>
              </p:nvSpPr>
              <p:spPr>
                <a:xfrm>
                  <a:off x="1556665" y="2564619"/>
                  <a:ext cx="765085" cy="93738"/>
                </a:xfrm>
                <a:prstGeom prst="roundRect">
                  <a:avLst/>
                </a:prstGeom>
                <a:gradFill>
                  <a:gsLst>
                    <a:gs pos="34000">
                      <a:srgbClr val="002060">
                        <a:alpha val="46000"/>
                      </a:srgbClr>
                    </a:gs>
                    <a:gs pos="12000">
                      <a:schemeClr val="accent1">
                        <a:tint val="37000"/>
                        <a:satMod val="300000"/>
                        <a:alpha val="52000"/>
                      </a:schemeClr>
                    </a:gs>
                    <a:gs pos="100000">
                      <a:schemeClr val="accent1">
                        <a:tint val="15000"/>
                        <a:satMod val="350000"/>
                        <a:alpha val="61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</p:grpSp>
          <p:grpSp>
            <p:nvGrpSpPr>
              <p:cNvPr id="17448" name="组合 57">
                <a:extLst>
                  <a:ext uri="{FF2B5EF4-FFF2-40B4-BE49-F238E27FC236}">
                    <a16:creationId xmlns:a16="http://schemas.microsoft.com/office/drawing/2014/main" id="{F2183091-D7A8-4CDD-833C-6FBDC07588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22633" y="3319683"/>
                <a:ext cx="232941" cy="657746"/>
                <a:chOff x="2222633" y="3319683"/>
                <a:chExt cx="232941" cy="657746"/>
              </a:xfrm>
            </p:grpSpPr>
            <p:cxnSp>
              <p:nvCxnSpPr>
                <p:cNvPr id="24" name="直接连接符 58">
                  <a:extLst>
                    <a:ext uri="{FF2B5EF4-FFF2-40B4-BE49-F238E27FC236}">
                      <a16:creationId xmlns:a16="http://schemas.microsoft.com/office/drawing/2014/main" id="{E06240C3-6129-4729-AC9C-58A1D9CC2D9C}"/>
                    </a:ext>
                  </a:extLst>
                </p:cNvPr>
                <p:cNvCxnSpPr/>
                <p:nvPr/>
              </p:nvCxnSpPr>
              <p:spPr>
                <a:xfrm flipH="1">
                  <a:off x="2285414" y="3977375"/>
                  <a:ext cx="121735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59">
                  <a:extLst>
                    <a:ext uri="{FF2B5EF4-FFF2-40B4-BE49-F238E27FC236}">
                      <a16:creationId xmlns:a16="http://schemas.microsoft.com/office/drawing/2014/main" id="{5A6E41D3-9FA2-4923-9EC7-D5F5310932E7}"/>
                    </a:ext>
                  </a:extLst>
                </p:cNvPr>
                <p:cNvCxnSpPr/>
                <p:nvPr/>
              </p:nvCxnSpPr>
              <p:spPr>
                <a:xfrm flipH="1">
                  <a:off x="2228604" y="3902188"/>
                  <a:ext cx="22521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60">
                  <a:extLst>
                    <a:ext uri="{FF2B5EF4-FFF2-40B4-BE49-F238E27FC236}">
                      <a16:creationId xmlns:a16="http://schemas.microsoft.com/office/drawing/2014/main" id="{3336DDF2-D61F-48CE-8092-5A5952D96C84}"/>
                    </a:ext>
                  </a:extLst>
                </p:cNvPr>
                <p:cNvCxnSpPr/>
                <p:nvPr/>
              </p:nvCxnSpPr>
              <p:spPr>
                <a:xfrm flipH="1">
                  <a:off x="2289471" y="3827001"/>
                  <a:ext cx="119707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61">
                  <a:extLst>
                    <a:ext uri="{FF2B5EF4-FFF2-40B4-BE49-F238E27FC236}">
                      <a16:creationId xmlns:a16="http://schemas.microsoft.com/office/drawing/2014/main" id="{39C51872-C4A9-400C-BBCB-557F5257D490}"/>
                    </a:ext>
                  </a:extLst>
                </p:cNvPr>
                <p:cNvCxnSpPr/>
                <p:nvPr/>
              </p:nvCxnSpPr>
              <p:spPr>
                <a:xfrm flipH="1">
                  <a:off x="2230634" y="3749782"/>
                  <a:ext cx="22520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62">
                  <a:extLst>
                    <a:ext uri="{FF2B5EF4-FFF2-40B4-BE49-F238E27FC236}">
                      <a16:creationId xmlns:a16="http://schemas.microsoft.com/office/drawing/2014/main" id="{2B9862CF-E1FE-4F73-8279-B0006B28CF00}"/>
                    </a:ext>
                  </a:extLst>
                </p:cNvPr>
                <p:cNvCxnSpPr/>
                <p:nvPr/>
              </p:nvCxnSpPr>
              <p:spPr>
                <a:xfrm flipH="1">
                  <a:off x="2281356" y="3682723"/>
                  <a:ext cx="119707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63">
                  <a:extLst>
                    <a:ext uri="{FF2B5EF4-FFF2-40B4-BE49-F238E27FC236}">
                      <a16:creationId xmlns:a16="http://schemas.microsoft.com/office/drawing/2014/main" id="{6CE2F719-038D-4B2C-8165-2CE2C3F6F20E}"/>
                    </a:ext>
                  </a:extLst>
                </p:cNvPr>
                <p:cNvCxnSpPr/>
                <p:nvPr/>
              </p:nvCxnSpPr>
              <p:spPr>
                <a:xfrm flipH="1">
                  <a:off x="2222518" y="3607537"/>
                  <a:ext cx="225209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64">
                  <a:extLst>
                    <a:ext uri="{FF2B5EF4-FFF2-40B4-BE49-F238E27FC236}">
                      <a16:creationId xmlns:a16="http://schemas.microsoft.com/office/drawing/2014/main" id="{4553F389-ACE0-45DA-8C79-AC32B05BA2A7}"/>
                    </a:ext>
                  </a:extLst>
                </p:cNvPr>
                <p:cNvCxnSpPr/>
                <p:nvPr/>
              </p:nvCxnSpPr>
              <p:spPr>
                <a:xfrm flipH="1">
                  <a:off x="2283385" y="3530318"/>
                  <a:ext cx="119705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65">
                  <a:extLst>
                    <a:ext uri="{FF2B5EF4-FFF2-40B4-BE49-F238E27FC236}">
                      <a16:creationId xmlns:a16="http://schemas.microsoft.com/office/drawing/2014/main" id="{549F131E-163A-44E5-AE01-88B6BABF2613}"/>
                    </a:ext>
                  </a:extLst>
                </p:cNvPr>
                <p:cNvCxnSpPr/>
                <p:nvPr/>
              </p:nvCxnSpPr>
              <p:spPr>
                <a:xfrm flipH="1">
                  <a:off x="2224546" y="3469355"/>
                  <a:ext cx="22521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直接连接符 66">
                  <a:extLst>
                    <a:ext uri="{FF2B5EF4-FFF2-40B4-BE49-F238E27FC236}">
                      <a16:creationId xmlns:a16="http://schemas.microsoft.com/office/drawing/2014/main" id="{0C973011-0D08-4C02-96BE-5877CC0DEF7F}"/>
                    </a:ext>
                  </a:extLst>
                </p:cNvPr>
                <p:cNvCxnSpPr/>
                <p:nvPr/>
              </p:nvCxnSpPr>
              <p:spPr>
                <a:xfrm flipH="1">
                  <a:off x="2285414" y="3436842"/>
                  <a:ext cx="121735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67">
                  <a:extLst>
                    <a:ext uri="{FF2B5EF4-FFF2-40B4-BE49-F238E27FC236}">
                      <a16:creationId xmlns:a16="http://schemas.microsoft.com/office/drawing/2014/main" id="{FA8F7ED4-0A02-4C6A-A99A-67753342E592}"/>
                    </a:ext>
                  </a:extLst>
                </p:cNvPr>
                <p:cNvCxnSpPr/>
                <p:nvPr/>
              </p:nvCxnSpPr>
              <p:spPr>
                <a:xfrm flipH="1">
                  <a:off x="2228604" y="3361655"/>
                  <a:ext cx="22521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0" name="组合 15">
            <a:extLst>
              <a:ext uri="{FF2B5EF4-FFF2-40B4-BE49-F238E27FC236}">
                <a16:creationId xmlns:a16="http://schemas.microsoft.com/office/drawing/2014/main" id="{06C7A7B4-DE2F-402C-A7A1-7BE0E8B47206}"/>
              </a:ext>
            </a:extLst>
          </p:cNvPr>
          <p:cNvGrpSpPr>
            <a:grpSpLocks/>
          </p:cNvGrpSpPr>
          <p:nvPr/>
        </p:nvGrpSpPr>
        <p:grpSpPr bwMode="auto">
          <a:xfrm>
            <a:off x="6048380" y="4719643"/>
            <a:ext cx="2886075" cy="1277937"/>
            <a:chOff x="4375909" y="3388285"/>
            <a:chExt cx="3480611" cy="1539041"/>
          </a:xfrm>
        </p:grpSpPr>
        <p:grpSp>
          <p:nvGrpSpPr>
            <p:cNvPr id="17423" name="组合 16">
              <a:extLst>
                <a:ext uri="{FF2B5EF4-FFF2-40B4-BE49-F238E27FC236}">
                  <a16:creationId xmlns:a16="http://schemas.microsoft.com/office/drawing/2014/main" id="{90D114D3-3E95-4431-9D70-0EB3432DAA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75909" y="3388285"/>
              <a:ext cx="3480611" cy="1539041"/>
              <a:chOff x="551329" y="2608730"/>
              <a:chExt cx="5768789" cy="2550816"/>
            </a:xfrm>
          </p:grpSpPr>
          <p:sp>
            <p:nvSpPr>
              <p:cNvPr id="57" name="任意多边形 32">
                <a:extLst>
                  <a:ext uri="{FF2B5EF4-FFF2-40B4-BE49-F238E27FC236}">
                    <a16:creationId xmlns:a16="http://schemas.microsoft.com/office/drawing/2014/main" id="{44702AA2-8D33-4151-AA1B-5BEFBF234070}"/>
                  </a:ext>
                </a:extLst>
              </p:cNvPr>
              <p:cNvSpPr/>
              <p:nvPr/>
            </p:nvSpPr>
            <p:spPr>
              <a:xfrm>
                <a:off x="554503" y="3711443"/>
                <a:ext cx="1849946" cy="1441765"/>
              </a:xfrm>
              <a:custGeom>
                <a:avLst/>
                <a:gdLst>
                  <a:gd name="connsiteX0" fmla="*/ 0 w 1882588"/>
                  <a:gd name="connsiteY0" fmla="*/ 0 h 1775012"/>
                  <a:gd name="connsiteX1" fmla="*/ 13447 w 1882588"/>
                  <a:gd name="connsiteY1" fmla="*/ 389965 h 1775012"/>
                  <a:gd name="connsiteX2" fmla="*/ 1882588 w 1882588"/>
                  <a:gd name="connsiteY2" fmla="*/ 1775012 h 1775012"/>
                  <a:gd name="connsiteX3" fmla="*/ 1828800 w 1882588"/>
                  <a:gd name="connsiteY3" fmla="*/ 1277471 h 1775012"/>
                  <a:gd name="connsiteX4" fmla="*/ 0 w 1882588"/>
                  <a:gd name="connsiteY4" fmla="*/ 0 h 1775012"/>
                  <a:gd name="connsiteX0-1" fmla="*/ 0 w 1828800"/>
                  <a:gd name="connsiteY0-2" fmla="*/ 0 h 1425389"/>
                  <a:gd name="connsiteX1-3" fmla="*/ 13447 w 1828800"/>
                  <a:gd name="connsiteY1-4" fmla="*/ 389965 h 1425389"/>
                  <a:gd name="connsiteX2-5" fmla="*/ 1788458 w 1828800"/>
                  <a:gd name="connsiteY2-6" fmla="*/ 1425389 h 1425389"/>
                  <a:gd name="connsiteX3-7" fmla="*/ 1828800 w 1828800"/>
                  <a:gd name="connsiteY3-8" fmla="*/ 1277471 h 1425389"/>
                  <a:gd name="connsiteX4-9" fmla="*/ 0 w 1828800"/>
                  <a:gd name="connsiteY4-10" fmla="*/ 0 h 1425389"/>
                  <a:gd name="connsiteX0-11" fmla="*/ 0 w 1828800"/>
                  <a:gd name="connsiteY0-12" fmla="*/ 0 h 1425389"/>
                  <a:gd name="connsiteX1-13" fmla="*/ 13447 w 1828800"/>
                  <a:gd name="connsiteY1-14" fmla="*/ 161365 h 1425389"/>
                  <a:gd name="connsiteX2-15" fmla="*/ 1788458 w 1828800"/>
                  <a:gd name="connsiteY2-16" fmla="*/ 1425389 h 1425389"/>
                  <a:gd name="connsiteX3-17" fmla="*/ 1828800 w 1828800"/>
                  <a:gd name="connsiteY3-18" fmla="*/ 1277471 h 1425389"/>
                  <a:gd name="connsiteX4-19" fmla="*/ 0 w 1828800"/>
                  <a:gd name="connsiteY4-20" fmla="*/ 0 h 1425389"/>
                  <a:gd name="connsiteX0-21" fmla="*/ 0 w 1828800"/>
                  <a:gd name="connsiteY0-22" fmla="*/ 0 h 1438836"/>
                  <a:gd name="connsiteX1-23" fmla="*/ 13447 w 1828800"/>
                  <a:gd name="connsiteY1-24" fmla="*/ 161365 h 1438836"/>
                  <a:gd name="connsiteX2-25" fmla="*/ 1828799 w 1828800"/>
                  <a:gd name="connsiteY2-26" fmla="*/ 1438836 h 1438836"/>
                  <a:gd name="connsiteX3-27" fmla="*/ 1828800 w 1828800"/>
                  <a:gd name="connsiteY3-28" fmla="*/ 1277471 h 1438836"/>
                  <a:gd name="connsiteX4-29" fmla="*/ 0 w 1828800"/>
                  <a:gd name="connsiteY4-30" fmla="*/ 0 h 1438836"/>
                  <a:gd name="connsiteX0-31" fmla="*/ 0 w 1847850"/>
                  <a:gd name="connsiteY0-32" fmla="*/ 0 h 1438836"/>
                  <a:gd name="connsiteX1-33" fmla="*/ 13447 w 1847850"/>
                  <a:gd name="connsiteY1-34" fmla="*/ 161365 h 1438836"/>
                  <a:gd name="connsiteX2-35" fmla="*/ 1828799 w 1847850"/>
                  <a:gd name="connsiteY2-36" fmla="*/ 1438836 h 1438836"/>
                  <a:gd name="connsiteX3-37" fmla="*/ 1847850 w 1847850"/>
                  <a:gd name="connsiteY3-38" fmla="*/ 1292711 h 1438836"/>
                  <a:gd name="connsiteX4-39" fmla="*/ 0 w 1847850"/>
                  <a:gd name="connsiteY4-40" fmla="*/ 0 h 1438836"/>
                  <a:gd name="connsiteX0-41" fmla="*/ 0 w 1847850"/>
                  <a:gd name="connsiteY0-42" fmla="*/ 0 h 1442646"/>
                  <a:gd name="connsiteX1-43" fmla="*/ 13447 w 1847850"/>
                  <a:gd name="connsiteY1-44" fmla="*/ 161365 h 1442646"/>
                  <a:gd name="connsiteX2-45" fmla="*/ 1847849 w 1847850"/>
                  <a:gd name="connsiteY2-46" fmla="*/ 1442646 h 1442646"/>
                  <a:gd name="connsiteX3-47" fmla="*/ 1847850 w 1847850"/>
                  <a:gd name="connsiteY3-48" fmla="*/ 1292711 h 1442646"/>
                  <a:gd name="connsiteX4-49" fmla="*/ 0 w 1847850"/>
                  <a:gd name="connsiteY4-50" fmla="*/ 0 h 144264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847850" h="1442646">
                    <a:moveTo>
                      <a:pt x="0" y="0"/>
                    </a:moveTo>
                    <a:lnTo>
                      <a:pt x="13447" y="161365"/>
                    </a:lnTo>
                    <a:lnTo>
                      <a:pt x="1847849" y="1442646"/>
                    </a:lnTo>
                    <a:cubicBezTo>
                      <a:pt x="1847849" y="1388858"/>
                      <a:pt x="1847850" y="1346499"/>
                      <a:pt x="1847850" y="1292711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>
                  <a:alpha val="47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58" name="任意多边形 33">
                <a:extLst>
                  <a:ext uri="{FF2B5EF4-FFF2-40B4-BE49-F238E27FC236}">
                    <a16:creationId xmlns:a16="http://schemas.microsoft.com/office/drawing/2014/main" id="{18F9E813-5FCF-47C0-B7BF-789D8EF7088B}"/>
                  </a:ext>
                </a:extLst>
              </p:cNvPr>
              <p:cNvSpPr/>
              <p:nvPr/>
            </p:nvSpPr>
            <p:spPr>
              <a:xfrm rot="16200000">
                <a:off x="3603373" y="2445975"/>
                <a:ext cx="1514647" cy="3912497"/>
              </a:xfrm>
              <a:custGeom>
                <a:avLst/>
                <a:gdLst>
                  <a:gd name="connsiteX0" fmla="*/ 0 w 1882588"/>
                  <a:gd name="connsiteY0" fmla="*/ 0 h 1775012"/>
                  <a:gd name="connsiteX1" fmla="*/ 13447 w 1882588"/>
                  <a:gd name="connsiteY1" fmla="*/ 389965 h 1775012"/>
                  <a:gd name="connsiteX2" fmla="*/ 1882588 w 1882588"/>
                  <a:gd name="connsiteY2" fmla="*/ 1775012 h 1775012"/>
                  <a:gd name="connsiteX3" fmla="*/ 1828800 w 1882588"/>
                  <a:gd name="connsiteY3" fmla="*/ 1277471 h 1775012"/>
                  <a:gd name="connsiteX4" fmla="*/ 0 w 1882588"/>
                  <a:gd name="connsiteY4" fmla="*/ 0 h 1775012"/>
                  <a:gd name="connsiteX0-1" fmla="*/ 0 w 1828800"/>
                  <a:gd name="connsiteY0-2" fmla="*/ 0 h 1425389"/>
                  <a:gd name="connsiteX1-3" fmla="*/ 13447 w 1828800"/>
                  <a:gd name="connsiteY1-4" fmla="*/ 389965 h 1425389"/>
                  <a:gd name="connsiteX2-5" fmla="*/ 1788458 w 1828800"/>
                  <a:gd name="connsiteY2-6" fmla="*/ 1425389 h 1425389"/>
                  <a:gd name="connsiteX3-7" fmla="*/ 1828800 w 1828800"/>
                  <a:gd name="connsiteY3-8" fmla="*/ 1277471 h 1425389"/>
                  <a:gd name="connsiteX4-9" fmla="*/ 0 w 1828800"/>
                  <a:gd name="connsiteY4-10" fmla="*/ 0 h 1425389"/>
                  <a:gd name="connsiteX0-11" fmla="*/ 0 w 1828800"/>
                  <a:gd name="connsiteY0-12" fmla="*/ 0 h 1425389"/>
                  <a:gd name="connsiteX1-13" fmla="*/ 13447 w 1828800"/>
                  <a:gd name="connsiteY1-14" fmla="*/ 161365 h 1425389"/>
                  <a:gd name="connsiteX2-15" fmla="*/ 1788458 w 1828800"/>
                  <a:gd name="connsiteY2-16" fmla="*/ 1425389 h 1425389"/>
                  <a:gd name="connsiteX3-17" fmla="*/ 1828800 w 1828800"/>
                  <a:gd name="connsiteY3-18" fmla="*/ 1277471 h 1425389"/>
                  <a:gd name="connsiteX4-19" fmla="*/ 0 w 1828800"/>
                  <a:gd name="connsiteY4-20" fmla="*/ 0 h 1425389"/>
                  <a:gd name="connsiteX0-21" fmla="*/ 0 w 1828800"/>
                  <a:gd name="connsiteY0-22" fmla="*/ 0 h 1438836"/>
                  <a:gd name="connsiteX1-23" fmla="*/ 13447 w 1828800"/>
                  <a:gd name="connsiteY1-24" fmla="*/ 161365 h 1438836"/>
                  <a:gd name="connsiteX2-25" fmla="*/ 1828799 w 1828800"/>
                  <a:gd name="connsiteY2-26" fmla="*/ 1438836 h 1438836"/>
                  <a:gd name="connsiteX3-27" fmla="*/ 1828800 w 1828800"/>
                  <a:gd name="connsiteY3-28" fmla="*/ 1277471 h 1438836"/>
                  <a:gd name="connsiteX4-29" fmla="*/ 0 w 1828800"/>
                  <a:gd name="connsiteY4-30" fmla="*/ 0 h 1438836"/>
                  <a:gd name="connsiteX0-31" fmla="*/ 0 w 1847850"/>
                  <a:gd name="connsiteY0-32" fmla="*/ 0 h 1438836"/>
                  <a:gd name="connsiteX1-33" fmla="*/ 13447 w 1847850"/>
                  <a:gd name="connsiteY1-34" fmla="*/ 161365 h 1438836"/>
                  <a:gd name="connsiteX2-35" fmla="*/ 1828799 w 1847850"/>
                  <a:gd name="connsiteY2-36" fmla="*/ 1438836 h 1438836"/>
                  <a:gd name="connsiteX3-37" fmla="*/ 1847850 w 1847850"/>
                  <a:gd name="connsiteY3-38" fmla="*/ 1292711 h 1438836"/>
                  <a:gd name="connsiteX4-39" fmla="*/ 0 w 1847850"/>
                  <a:gd name="connsiteY4-40" fmla="*/ 0 h 1438836"/>
                  <a:gd name="connsiteX0-41" fmla="*/ 0 w 1847850"/>
                  <a:gd name="connsiteY0-42" fmla="*/ 0 h 1442646"/>
                  <a:gd name="connsiteX1-43" fmla="*/ 13447 w 1847850"/>
                  <a:gd name="connsiteY1-44" fmla="*/ 161365 h 1442646"/>
                  <a:gd name="connsiteX2-45" fmla="*/ 1847849 w 1847850"/>
                  <a:gd name="connsiteY2-46" fmla="*/ 1442646 h 1442646"/>
                  <a:gd name="connsiteX3-47" fmla="*/ 1847850 w 1847850"/>
                  <a:gd name="connsiteY3-48" fmla="*/ 1292711 h 1442646"/>
                  <a:gd name="connsiteX4-49" fmla="*/ 0 w 1847850"/>
                  <a:gd name="connsiteY4-50" fmla="*/ 0 h 1442646"/>
                  <a:gd name="connsiteX0-51" fmla="*/ 157241 w 2005091"/>
                  <a:gd name="connsiteY0-52" fmla="*/ 0 h 1442646"/>
                  <a:gd name="connsiteX1-53" fmla="*/ 0 w 2005091"/>
                  <a:gd name="connsiteY1-54" fmla="*/ 2869 h 1442646"/>
                  <a:gd name="connsiteX2-55" fmla="*/ 2005090 w 2005091"/>
                  <a:gd name="connsiteY2-56" fmla="*/ 1442646 h 1442646"/>
                  <a:gd name="connsiteX3-57" fmla="*/ 2005091 w 2005091"/>
                  <a:gd name="connsiteY3-58" fmla="*/ 1292711 h 1442646"/>
                  <a:gd name="connsiteX4-59" fmla="*/ 157241 w 2005091"/>
                  <a:gd name="connsiteY4-60" fmla="*/ 0 h 1442646"/>
                  <a:gd name="connsiteX0-61" fmla="*/ 157241 w 2005091"/>
                  <a:gd name="connsiteY0-62" fmla="*/ 0 h 3923721"/>
                  <a:gd name="connsiteX1-63" fmla="*/ 0 w 2005091"/>
                  <a:gd name="connsiteY1-64" fmla="*/ 2869 h 3923721"/>
                  <a:gd name="connsiteX2-65" fmla="*/ 1419874 w 2005091"/>
                  <a:gd name="connsiteY2-66" fmla="*/ 3923721 h 3923721"/>
                  <a:gd name="connsiteX3-67" fmla="*/ 2005091 w 2005091"/>
                  <a:gd name="connsiteY3-68" fmla="*/ 1292711 h 3923721"/>
                  <a:gd name="connsiteX4-69" fmla="*/ 157241 w 2005091"/>
                  <a:gd name="connsiteY4-70" fmla="*/ 0 h 3923721"/>
                  <a:gd name="connsiteX0-71" fmla="*/ 157241 w 1511315"/>
                  <a:gd name="connsiteY0-72" fmla="*/ 0 h 3923721"/>
                  <a:gd name="connsiteX1-73" fmla="*/ 0 w 1511315"/>
                  <a:gd name="connsiteY1-74" fmla="*/ 2869 h 3923721"/>
                  <a:gd name="connsiteX2-75" fmla="*/ 1419874 w 1511315"/>
                  <a:gd name="connsiteY2-76" fmla="*/ 3923721 h 3923721"/>
                  <a:gd name="connsiteX3-77" fmla="*/ 1511315 w 1511315"/>
                  <a:gd name="connsiteY3-78" fmla="*/ 3901799 h 3923721"/>
                  <a:gd name="connsiteX4-79" fmla="*/ 157241 w 1511315"/>
                  <a:gd name="connsiteY4-80" fmla="*/ 0 h 3923721"/>
                  <a:gd name="connsiteX0-81" fmla="*/ 157241 w 1511315"/>
                  <a:gd name="connsiteY0-82" fmla="*/ 0 h 3923721"/>
                  <a:gd name="connsiteX1-83" fmla="*/ 0 w 1511315"/>
                  <a:gd name="connsiteY1-84" fmla="*/ 2869 h 3923721"/>
                  <a:gd name="connsiteX2-85" fmla="*/ 1419874 w 1511315"/>
                  <a:gd name="connsiteY2-86" fmla="*/ 3923721 h 3923721"/>
                  <a:gd name="connsiteX3-87" fmla="*/ 1511315 w 1511315"/>
                  <a:gd name="connsiteY3-88" fmla="*/ 3901799 h 3923721"/>
                  <a:gd name="connsiteX4-89" fmla="*/ 157241 w 1511315"/>
                  <a:gd name="connsiteY4-90" fmla="*/ 0 h 3923721"/>
                  <a:gd name="connsiteX0-91" fmla="*/ 157241 w 1511315"/>
                  <a:gd name="connsiteY0-92" fmla="*/ 0 h 3923721"/>
                  <a:gd name="connsiteX1-93" fmla="*/ 0 w 1511315"/>
                  <a:gd name="connsiteY1-94" fmla="*/ 2869 h 3923721"/>
                  <a:gd name="connsiteX2-95" fmla="*/ 1419874 w 1511315"/>
                  <a:gd name="connsiteY2-96" fmla="*/ 3923721 h 3923721"/>
                  <a:gd name="connsiteX3-97" fmla="*/ 1511315 w 1511315"/>
                  <a:gd name="connsiteY3-98" fmla="*/ 3901799 h 3923721"/>
                  <a:gd name="connsiteX4-99" fmla="*/ 157241 w 1511315"/>
                  <a:gd name="connsiteY4-100" fmla="*/ 0 h 3923721"/>
                  <a:gd name="connsiteX0-101" fmla="*/ 157241 w 1511315"/>
                  <a:gd name="connsiteY0-102" fmla="*/ 0 h 3923721"/>
                  <a:gd name="connsiteX1-103" fmla="*/ 0 w 1511315"/>
                  <a:gd name="connsiteY1-104" fmla="*/ 2869 h 3923721"/>
                  <a:gd name="connsiteX2-105" fmla="*/ 1419874 w 1511315"/>
                  <a:gd name="connsiteY2-106" fmla="*/ 3923721 h 3923721"/>
                  <a:gd name="connsiteX3-107" fmla="*/ 1511315 w 1511315"/>
                  <a:gd name="connsiteY3-108" fmla="*/ 3901799 h 3923721"/>
                  <a:gd name="connsiteX4-109" fmla="*/ 157241 w 1511315"/>
                  <a:gd name="connsiteY4-110" fmla="*/ 0 h 3923721"/>
                  <a:gd name="connsiteX0-111" fmla="*/ 157241 w 1511315"/>
                  <a:gd name="connsiteY0-112" fmla="*/ 0 h 3905287"/>
                  <a:gd name="connsiteX1-113" fmla="*/ 0 w 1511315"/>
                  <a:gd name="connsiteY1-114" fmla="*/ 2869 h 3905287"/>
                  <a:gd name="connsiteX2-115" fmla="*/ 1417334 w 1511315"/>
                  <a:gd name="connsiteY2-116" fmla="*/ 3903401 h 3905287"/>
                  <a:gd name="connsiteX3-117" fmla="*/ 1511315 w 1511315"/>
                  <a:gd name="connsiteY3-118" fmla="*/ 3901799 h 3905287"/>
                  <a:gd name="connsiteX4-119" fmla="*/ 157241 w 1511315"/>
                  <a:gd name="connsiteY4-120" fmla="*/ 0 h 3905287"/>
                  <a:gd name="connsiteX0-121" fmla="*/ 157241 w 1515125"/>
                  <a:gd name="connsiteY0-122" fmla="*/ 0 h 3914918"/>
                  <a:gd name="connsiteX1-123" fmla="*/ 0 w 1515125"/>
                  <a:gd name="connsiteY1-124" fmla="*/ 2869 h 3914918"/>
                  <a:gd name="connsiteX2-125" fmla="*/ 1417334 w 1515125"/>
                  <a:gd name="connsiteY2-126" fmla="*/ 3903401 h 3914918"/>
                  <a:gd name="connsiteX3-127" fmla="*/ 1515125 w 1515125"/>
                  <a:gd name="connsiteY3-128" fmla="*/ 3913229 h 3914918"/>
                  <a:gd name="connsiteX4-129" fmla="*/ 157241 w 1515125"/>
                  <a:gd name="connsiteY4-130" fmla="*/ 0 h 3914918"/>
                  <a:gd name="connsiteX0-131" fmla="*/ 157241 w 1515125"/>
                  <a:gd name="connsiteY0-132" fmla="*/ 0 h 3916194"/>
                  <a:gd name="connsiteX1-133" fmla="*/ 0 w 1515125"/>
                  <a:gd name="connsiteY1-134" fmla="*/ 2869 h 3916194"/>
                  <a:gd name="connsiteX2-135" fmla="*/ 1423049 w 1515125"/>
                  <a:gd name="connsiteY2-136" fmla="*/ 3912929 h 3916194"/>
                  <a:gd name="connsiteX3-137" fmla="*/ 1515125 w 1515125"/>
                  <a:gd name="connsiteY3-138" fmla="*/ 3913229 h 3916194"/>
                  <a:gd name="connsiteX4-139" fmla="*/ 157241 w 1515125"/>
                  <a:gd name="connsiteY4-140" fmla="*/ 0 h 3916194"/>
                  <a:gd name="connsiteX0-141" fmla="*/ 157241 w 1515125"/>
                  <a:gd name="connsiteY0-142" fmla="*/ 0 h 3914511"/>
                  <a:gd name="connsiteX1-143" fmla="*/ 0 w 1515125"/>
                  <a:gd name="connsiteY1-144" fmla="*/ 2869 h 3914511"/>
                  <a:gd name="connsiteX2-145" fmla="*/ 1423049 w 1515125"/>
                  <a:gd name="connsiteY2-146" fmla="*/ 3912929 h 3914511"/>
                  <a:gd name="connsiteX3-147" fmla="*/ 1515125 w 1515125"/>
                  <a:gd name="connsiteY3-148" fmla="*/ 3913229 h 3914511"/>
                  <a:gd name="connsiteX4-149" fmla="*/ 157241 w 1515125"/>
                  <a:gd name="connsiteY4-150" fmla="*/ 0 h 3914511"/>
                  <a:gd name="connsiteX0-151" fmla="*/ 157241 w 1515125"/>
                  <a:gd name="connsiteY0-152" fmla="*/ 0 h 3914042"/>
                  <a:gd name="connsiteX1-153" fmla="*/ 0 w 1515125"/>
                  <a:gd name="connsiteY1-154" fmla="*/ 2869 h 3914042"/>
                  <a:gd name="connsiteX2-155" fmla="*/ 1423049 w 1515125"/>
                  <a:gd name="connsiteY2-156" fmla="*/ 3912929 h 3914042"/>
                  <a:gd name="connsiteX3-157" fmla="*/ 1515125 w 1515125"/>
                  <a:gd name="connsiteY3-158" fmla="*/ 3913229 h 3914042"/>
                  <a:gd name="connsiteX4-159" fmla="*/ 157241 w 1515125"/>
                  <a:gd name="connsiteY4-160" fmla="*/ 0 h 3914042"/>
                  <a:gd name="connsiteX0-161" fmla="*/ 157241 w 1515125"/>
                  <a:gd name="connsiteY0-162" fmla="*/ 0 h 3915561"/>
                  <a:gd name="connsiteX1-163" fmla="*/ 0 w 1515125"/>
                  <a:gd name="connsiteY1-164" fmla="*/ 2869 h 3915561"/>
                  <a:gd name="connsiteX2-165" fmla="*/ 1423049 w 1515125"/>
                  <a:gd name="connsiteY2-166" fmla="*/ 3912929 h 3915561"/>
                  <a:gd name="connsiteX3-167" fmla="*/ 1515125 w 1515125"/>
                  <a:gd name="connsiteY3-168" fmla="*/ 3913229 h 3915561"/>
                  <a:gd name="connsiteX4-169" fmla="*/ 157241 w 1515125"/>
                  <a:gd name="connsiteY4-170" fmla="*/ 0 h 3915561"/>
                  <a:gd name="connsiteX0-171" fmla="*/ 157241 w 1515125"/>
                  <a:gd name="connsiteY0-172" fmla="*/ 0 h 3914946"/>
                  <a:gd name="connsiteX1-173" fmla="*/ 0 w 1515125"/>
                  <a:gd name="connsiteY1-174" fmla="*/ 2869 h 3914946"/>
                  <a:gd name="connsiteX2-175" fmla="*/ 1423049 w 1515125"/>
                  <a:gd name="connsiteY2-176" fmla="*/ 3912929 h 3914946"/>
                  <a:gd name="connsiteX3-177" fmla="*/ 1515125 w 1515125"/>
                  <a:gd name="connsiteY3-178" fmla="*/ 3913229 h 3914946"/>
                  <a:gd name="connsiteX4-179" fmla="*/ 157241 w 1515125"/>
                  <a:gd name="connsiteY4-180" fmla="*/ 0 h 391494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1515125" h="3914946">
                    <a:moveTo>
                      <a:pt x="157241" y="0"/>
                    </a:moveTo>
                    <a:lnTo>
                      <a:pt x="0" y="2869"/>
                    </a:lnTo>
                    <a:lnTo>
                      <a:pt x="1423049" y="3912929"/>
                    </a:lnTo>
                    <a:cubicBezTo>
                      <a:pt x="1458609" y="3914389"/>
                      <a:pt x="1469405" y="3916474"/>
                      <a:pt x="1515125" y="3913229"/>
                    </a:cubicBezTo>
                    <a:lnTo>
                      <a:pt x="157241" y="0"/>
                    </a:lnTo>
                    <a:close/>
                  </a:path>
                </a:pathLst>
              </a:custGeom>
              <a:solidFill>
                <a:schemeClr val="accent1">
                  <a:alpha val="47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59" name="任意多边形 34">
                <a:extLst>
                  <a:ext uri="{FF2B5EF4-FFF2-40B4-BE49-F238E27FC236}">
                    <a16:creationId xmlns:a16="http://schemas.microsoft.com/office/drawing/2014/main" id="{CCBCA82A-56A2-415F-9261-5AF6F08D4E32}"/>
                  </a:ext>
                </a:extLst>
              </p:cNvPr>
              <p:cNvSpPr/>
              <p:nvPr/>
            </p:nvSpPr>
            <p:spPr>
              <a:xfrm>
                <a:off x="551329" y="2608730"/>
                <a:ext cx="5768789" cy="2392380"/>
              </a:xfrm>
              <a:custGeom>
                <a:avLst/>
                <a:gdLst>
                  <a:gd name="connsiteX0" fmla="*/ 0 w 5674659"/>
                  <a:gd name="connsiteY0" fmla="*/ 1196789 h 2433918"/>
                  <a:gd name="connsiteX1" fmla="*/ 1801906 w 5674659"/>
                  <a:gd name="connsiteY1" fmla="*/ 2433918 h 2433918"/>
                  <a:gd name="connsiteX2" fmla="*/ 5674659 w 5674659"/>
                  <a:gd name="connsiteY2" fmla="*/ 1102659 h 2433918"/>
                  <a:gd name="connsiteX3" fmla="*/ 3697941 w 5674659"/>
                  <a:gd name="connsiteY3" fmla="*/ 0 h 2433918"/>
                  <a:gd name="connsiteX4" fmla="*/ 0 w 5674659"/>
                  <a:gd name="connsiteY4" fmla="*/ 1196789 h 2433918"/>
                  <a:gd name="connsiteX0-1" fmla="*/ 0 w 5741895"/>
                  <a:gd name="connsiteY0-2" fmla="*/ 1116107 h 2433918"/>
                  <a:gd name="connsiteX1-3" fmla="*/ 1869142 w 5741895"/>
                  <a:gd name="connsiteY1-4" fmla="*/ 2433918 h 2433918"/>
                  <a:gd name="connsiteX2-5" fmla="*/ 5741895 w 5741895"/>
                  <a:gd name="connsiteY2-6" fmla="*/ 1102659 h 2433918"/>
                  <a:gd name="connsiteX3-7" fmla="*/ 3765177 w 5741895"/>
                  <a:gd name="connsiteY3-8" fmla="*/ 0 h 2433918"/>
                  <a:gd name="connsiteX4-9" fmla="*/ 0 w 5741895"/>
                  <a:gd name="connsiteY4-10" fmla="*/ 1116107 h 2433918"/>
                  <a:gd name="connsiteX0-11" fmla="*/ 0 w 5741895"/>
                  <a:gd name="connsiteY0-12" fmla="*/ 1143001 h 2460812"/>
                  <a:gd name="connsiteX1-13" fmla="*/ 1869142 w 5741895"/>
                  <a:gd name="connsiteY1-14" fmla="*/ 2460812 h 2460812"/>
                  <a:gd name="connsiteX2-15" fmla="*/ 5741895 w 5741895"/>
                  <a:gd name="connsiteY2-16" fmla="*/ 1129553 h 2460812"/>
                  <a:gd name="connsiteX3-17" fmla="*/ 3993777 w 5741895"/>
                  <a:gd name="connsiteY3-18" fmla="*/ 0 h 2460812"/>
                  <a:gd name="connsiteX4-19" fmla="*/ 0 w 5741895"/>
                  <a:gd name="connsiteY4-20" fmla="*/ 1143001 h 2460812"/>
                  <a:gd name="connsiteX0-21" fmla="*/ 0 w 5795683"/>
                  <a:gd name="connsiteY0-22" fmla="*/ 1143001 h 2460812"/>
                  <a:gd name="connsiteX1-23" fmla="*/ 1869142 w 5795683"/>
                  <a:gd name="connsiteY1-24" fmla="*/ 2460812 h 2460812"/>
                  <a:gd name="connsiteX2-25" fmla="*/ 5795683 w 5795683"/>
                  <a:gd name="connsiteY2-26" fmla="*/ 1048871 h 2460812"/>
                  <a:gd name="connsiteX3-27" fmla="*/ 3993777 w 5795683"/>
                  <a:gd name="connsiteY3-28" fmla="*/ 0 h 2460812"/>
                  <a:gd name="connsiteX4-29" fmla="*/ 0 w 5795683"/>
                  <a:gd name="connsiteY4-30" fmla="*/ 1143001 h 2460812"/>
                  <a:gd name="connsiteX0-31" fmla="*/ 0 w 5795683"/>
                  <a:gd name="connsiteY0-32" fmla="*/ 1143001 h 2528047"/>
                  <a:gd name="connsiteX1-33" fmla="*/ 1922931 w 5795683"/>
                  <a:gd name="connsiteY1-34" fmla="*/ 2528047 h 2528047"/>
                  <a:gd name="connsiteX2-35" fmla="*/ 5795683 w 5795683"/>
                  <a:gd name="connsiteY2-36" fmla="*/ 1048871 h 2528047"/>
                  <a:gd name="connsiteX3-37" fmla="*/ 3993777 w 5795683"/>
                  <a:gd name="connsiteY3-38" fmla="*/ 0 h 2528047"/>
                  <a:gd name="connsiteX4-39" fmla="*/ 0 w 5795683"/>
                  <a:gd name="connsiteY4-40" fmla="*/ 1143001 h 2528047"/>
                  <a:gd name="connsiteX0-41" fmla="*/ 0 w 5768789"/>
                  <a:gd name="connsiteY0-42" fmla="*/ 1143001 h 2528047"/>
                  <a:gd name="connsiteX1-43" fmla="*/ 1922931 w 5768789"/>
                  <a:gd name="connsiteY1-44" fmla="*/ 2528047 h 2528047"/>
                  <a:gd name="connsiteX2-45" fmla="*/ 5768789 w 5768789"/>
                  <a:gd name="connsiteY2-46" fmla="*/ 1075765 h 2528047"/>
                  <a:gd name="connsiteX3-47" fmla="*/ 3993777 w 5768789"/>
                  <a:gd name="connsiteY3-48" fmla="*/ 0 h 2528047"/>
                  <a:gd name="connsiteX4-49" fmla="*/ 0 w 5768789"/>
                  <a:gd name="connsiteY4-50" fmla="*/ 1143001 h 2528047"/>
                  <a:gd name="connsiteX0-51" fmla="*/ 0 w 5768789"/>
                  <a:gd name="connsiteY0-52" fmla="*/ 1089212 h 2474258"/>
                  <a:gd name="connsiteX1-53" fmla="*/ 1922931 w 5768789"/>
                  <a:gd name="connsiteY1-54" fmla="*/ 2474258 h 2474258"/>
                  <a:gd name="connsiteX2-55" fmla="*/ 5768789 w 5768789"/>
                  <a:gd name="connsiteY2-56" fmla="*/ 1021976 h 2474258"/>
                  <a:gd name="connsiteX3-57" fmla="*/ 3845859 w 5768789"/>
                  <a:gd name="connsiteY3-58" fmla="*/ 0 h 2474258"/>
                  <a:gd name="connsiteX4-59" fmla="*/ 0 w 5768789"/>
                  <a:gd name="connsiteY4-60" fmla="*/ 1089212 h 2474258"/>
                  <a:gd name="connsiteX0-61" fmla="*/ 0 w 5768789"/>
                  <a:gd name="connsiteY0-62" fmla="*/ 1102659 h 2487705"/>
                  <a:gd name="connsiteX1-63" fmla="*/ 1922931 w 5768789"/>
                  <a:gd name="connsiteY1-64" fmla="*/ 2487705 h 2487705"/>
                  <a:gd name="connsiteX2-65" fmla="*/ 5768789 w 5768789"/>
                  <a:gd name="connsiteY2-66" fmla="*/ 1035423 h 2487705"/>
                  <a:gd name="connsiteX3-67" fmla="*/ 3926542 w 5768789"/>
                  <a:gd name="connsiteY3-68" fmla="*/ 0 h 2487705"/>
                  <a:gd name="connsiteX4-69" fmla="*/ 0 w 5768789"/>
                  <a:gd name="connsiteY4-70" fmla="*/ 1102659 h 2487705"/>
                  <a:gd name="connsiteX0-71" fmla="*/ 0 w 5768789"/>
                  <a:gd name="connsiteY0-72" fmla="*/ 1102659 h 2393576"/>
                  <a:gd name="connsiteX1-73" fmla="*/ 1855695 w 5768789"/>
                  <a:gd name="connsiteY1-74" fmla="*/ 2393576 h 2393576"/>
                  <a:gd name="connsiteX2-75" fmla="*/ 5768789 w 5768789"/>
                  <a:gd name="connsiteY2-76" fmla="*/ 1035423 h 2393576"/>
                  <a:gd name="connsiteX3-77" fmla="*/ 3926542 w 5768789"/>
                  <a:gd name="connsiteY3-78" fmla="*/ 0 h 2393576"/>
                  <a:gd name="connsiteX4-79" fmla="*/ 0 w 5768789"/>
                  <a:gd name="connsiteY4-80" fmla="*/ 1102659 h 23935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5768789" h="2393576">
                    <a:moveTo>
                      <a:pt x="0" y="1102659"/>
                    </a:moveTo>
                    <a:lnTo>
                      <a:pt x="1855695" y="2393576"/>
                    </a:lnTo>
                    <a:lnTo>
                      <a:pt x="5768789" y="1035423"/>
                    </a:lnTo>
                    <a:lnTo>
                      <a:pt x="3926542" y="0"/>
                    </a:lnTo>
                    <a:lnTo>
                      <a:pt x="0" y="1102659"/>
                    </a:lnTo>
                    <a:close/>
                  </a:path>
                </a:pathLst>
              </a:custGeom>
              <a:solidFill>
                <a:schemeClr val="accent1">
                  <a:alpha val="1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</p:grpSp>
        <p:cxnSp>
          <p:nvCxnSpPr>
            <p:cNvPr id="42" name="直接连接符 17">
              <a:extLst>
                <a:ext uri="{FF2B5EF4-FFF2-40B4-BE49-F238E27FC236}">
                  <a16:creationId xmlns:a16="http://schemas.microsoft.com/office/drawing/2014/main" id="{C667384D-1AC0-45E8-9003-6EEC4385ACA9}"/>
                </a:ext>
              </a:extLst>
            </p:cNvPr>
            <p:cNvCxnSpPr/>
            <p:nvPr/>
          </p:nvCxnSpPr>
          <p:spPr>
            <a:xfrm flipV="1">
              <a:off x="4506097" y="3441817"/>
              <a:ext cx="2341468" cy="699738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18">
              <a:extLst>
                <a:ext uri="{FF2B5EF4-FFF2-40B4-BE49-F238E27FC236}">
                  <a16:creationId xmlns:a16="http://schemas.microsoft.com/office/drawing/2014/main" id="{C7276951-A0F4-4764-9F48-C9881C87D9AC}"/>
                </a:ext>
              </a:extLst>
            </p:cNvPr>
            <p:cNvCxnSpPr/>
            <p:nvPr/>
          </p:nvCxnSpPr>
          <p:spPr>
            <a:xfrm flipV="1">
              <a:off x="4661174" y="3545057"/>
              <a:ext cx="2341467" cy="699738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19">
              <a:extLst>
                <a:ext uri="{FF2B5EF4-FFF2-40B4-BE49-F238E27FC236}">
                  <a16:creationId xmlns:a16="http://schemas.microsoft.com/office/drawing/2014/main" id="{72B72DC4-9429-4280-9E58-6CBDF5F3C5FD}"/>
                </a:ext>
              </a:extLst>
            </p:cNvPr>
            <p:cNvCxnSpPr/>
            <p:nvPr/>
          </p:nvCxnSpPr>
          <p:spPr>
            <a:xfrm flipV="1">
              <a:off x="4806678" y="3644473"/>
              <a:ext cx="2341467" cy="699738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20">
              <a:extLst>
                <a:ext uri="{FF2B5EF4-FFF2-40B4-BE49-F238E27FC236}">
                  <a16:creationId xmlns:a16="http://schemas.microsoft.com/office/drawing/2014/main" id="{8B571825-8791-4BA5-A574-05B0292CB894}"/>
                </a:ext>
              </a:extLst>
            </p:cNvPr>
            <p:cNvCxnSpPr/>
            <p:nvPr/>
          </p:nvCxnSpPr>
          <p:spPr>
            <a:xfrm flipV="1">
              <a:off x="4986644" y="3743890"/>
              <a:ext cx="2339553" cy="699738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21">
              <a:extLst>
                <a:ext uri="{FF2B5EF4-FFF2-40B4-BE49-F238E27FC236}">
                  <a16:creationId xmlns:a16="http://schemas.microsoft.com/office/drawing/2014/main" id="{64453916-FCD6-4A46-B299-51199D5A6CE8}"/>
                </a:ext>
              </a:extLst>
            </p:cNvPr>
            <p:cNvCxnSpPr/>
            <p:nvPr/>
          </p:nvCxnSpPr>
          <p:spPr>
            <a:xfrm flipV="1">
              <a:off x="5172352" y="3835659"/>
              <a:ext cx="2335724" cy="762829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22">
              <a:extLst>
                <a:ext uri="{FF2B5EF4-FFF2-40B4-BE49-F238E27FC236}">
                  <a16:creationId xmlns:a16="http://schemas.microsoft.com/office/drawing/2014/main" id="{B3CFCCBC-4B76-4E8B-880C-77D44490013C}"/>
                </a:ext>
              </a:extLst>
            </p:cNvPr>
            <p:cNvCxnSpPr/>
            <p:nvPr/>
          </p:nvCxnSpPr>
          <p:spPr>
            <a:xfrm flipV="1">
              <a:off x="5342746" y="3935075"/>
              <a:ext cx="2339553" cy="770476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任意多边形 23">
              <a:extLst>
                <a:ext uri="{FF2B5EF4-FFF2-40B4-BE49-F238E27FC236}">
                  <a16:creationId xmlns:a16="http://schemas.microsoft.com/office/drawing/2014/main" id="{EAD74C3C-28C8-4845-9E80-C9877F15A254}"/>
                </a:ext>
              </a:extLst>
            </p:cNvPr>
            <p:cNvSpPr/>
            <p:nvPr/>
          </p:nvSpPr>
          <p:spPr>
            <a:xfrm>
              <a:off x="4500354" y="4013460"/>
              <a:ext cx="1169776" cy="760917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68400" h="762000">
                  <a:moveTo>
                    <a:pt x="0" y="0"/>
                  </a:moveTo>
                  <a:lnTo>
                    <a:pt x="1168400" y="76200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49" name="任意多边形 24">
              <a:extLst>
                <a:ext uri="{FF2B5EF4-FFF2-40B4-BE49-F238E27FC236}">
                  <a16:creationId xmlns:a16="http://schemas.microsoft.com/office/drawing/2014/main" id="{208A4214-2C2D-4C68-BBAD-722E476765B2}"/>
                </a:ext>
              </a:extLst>
            </p:cNvPr>
            <p:cNvSpPr/>
            <p:nvPr/>
          </p:nvSpPr>
          <p:spPr>
            <a:xfrm>
              <a:off x="4758815" y="3923604"/>
              <a:ext cx="1167862" cy="760917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68400" h="762000">
                  <a:moveTo>
                    <a:pt x="0" y="0"/>
                  </a:moveTo>
                  <a:lnTo>
                    <a:pt x="1168400" y="76200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50" name="任意多边形 25">
              <a:extLst>
                <a:ext uri="{FF2B5EF4-FFF2-40B4-BE49-F238E27FC236}">
                  <a16:creationId xmlns:a16="http://schemas.microsoft.com/office/drawing/2014/main" id="{826E73D1-684A-43B3-9049-F29F4B419F3A}"/>
                </a:ext>
              </a:extLst>
            </p:cNvPr>
            <p:cNvSpPr/>
            <p:nvPr/>
          </p:nvSpPr>
          <p:spPr>
            <a:xfrm>
              <a:off x="4996216" y="3862425"/>
              <a:ext cx="1167862" cy="762829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68400" h="762000">
                  <a:moveTo>
                    <a:pt x="0" y="0"/>
                  </a:moveTo>
                  <a:lnTo>
                    <a:pt x="1168400" y="76200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51" name="任意多边形 26">
              <a:extLst>
                <a:ext uri="{FF2B5EF4-FFF2-40B4-BE49-F238E27FC236}">
                  <a16:creationId xmlns:a16="http://schemas.microsoft.com/office/drawing/2014/main" id="{DB67FAFC-F1BF-4CD6-8CBB-A579A26C9E01}"/>
                </a:ext>
              </a:extLst>
            </p:cNvPr>
            <p:cNvSpPr/>
            <p:nvPr/>
          </p:nvSpPr>
          <p:spPr>
            <a:xfrm>
              <a:off x="5268079" y="3793598"/>
              <a:ext cx="1087452" cy="711209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  <a:gd name="connsiteX0-1" fmla="*/ 0 w 1087120"/>
                <a:gd name="connsiteY0-2" fmla="*/ 0 h 711200"/>
                <a:gd name="connsiteX1-3" fmla="*/ 1087120 w 1087120"/>
                <a:gd name="connsiteY1-4" fmla="*/ 711200 h 7112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1087120" h="711200">
                  <a:moveTo>
                    <a:pt x="0" y="0"/>
                  </a:moveTo>
                  <a:lnTo>
                    <a:pt x="1087120" y="71120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52" name="任意多边形 27">
              <a:extLst>
                <a:ext uri="{FF2B5EF4-FFF2-40B4-BE49-F238E27FC236}">
                  <a16:creationId xmlns:a16="http://schemas.microsoft.com/office/drawing/2014/main" id="{42C15E88-1A6F-4D27-B49F-4B0CA8C6646E}"/>
                </a:ext>
              </a:extLst>
            </p:cNvPr>
            <p:cNvSpPr/>
            <p:nvPr/>
          </p:nvSpPr>
          <p:spPr>
            <a:xfrm>
              <a:off x="5532284" y="3724771"/>
              <a:ext cx="1118084" cy="711209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  <a:gd name="connsiteX0-1" fmla="*/ 0 w 1117600"/>
                <a:gd name="connsiteY0-2" fmla="*/ 0 h 711200"/>
                <a:gd name="connsiteX1-3" fmla="*/ 1117600 w 1117600"/>
                <a:gd name="connsiteY1-4" fmla="*/ 711200 h 7112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1117600" h="711200">
                  <a:moveTo>
                    <a:pt x="0" y="0"/>
                  </a:moveTo>
                  <a:lnTo>
                    <a:pt x="1117600" y="71120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53" name="任意多边形 28">
              <a:extLst>
                <a:ext uri="{FF2B5EF4-FFF2-40B4-BE49-F238E27FC236}">
                  <a16:creationId xmlns:a16="http://schemas.microsoft.com/office/drawing/2014/main" id="{00DF39F1-42A2-492C-98A0-F2C96B4A4A9C}"/>
                </a:ext>
              </a:extLst>
            </p:cNvPr>
            <p:cNvSpPr/>
            <p:nvPr/>
          </p:nvSpPr>
          <p:spPr>
            <a:xfrm>
              <a:off x="5807976" y="3633002"/>
              <a:ext cx="1106597" cy="711209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  <a:gd name="connsiteX0-1" fmla="*/ 0 w 1107440"/>
                <a:gd name="connsiteY0-2" fmla="*/ 0 h 711200"/>
                <a:gd name="connsiteX1-3" fmla="*/ 1107440 w 1107440"/>
                <a:gd name="connsiteY1-4" fmla="*/ 711200 h 7112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1107440" h="711200">
                  <a:moveTo>
                    <a:pt x="0" y="0"/>
                  </a:moveTo>
                  <a:lnTo>
                    <a:pt x="1107440" y="71120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54" name="任意多边形 29">
              <a:extLst>
                <a:ext uri="{FF2B5EF4-FFF2-40B4-BE49-F238E27FC236}">
                  <a16:creationId xmlns:a16="http://schemas.microsoft.com/office/drawing/2014/main" id="{B69292B5-6570-4AA3-8ECC-EEF318A77FFE}"/>
                </a:ext>
              </a:extLst>
            </p:cNvPr>
            <p:cNvSpPr/>
            <p:nvPr/>
          </p:nvSpPr>
          <p:spPr>
            <a:xfrm>
              <a:off x="6039634" y="3562263"/>
              <a:ext cx="1108511" cy="690180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  <a:gd name="connsiteX0-1" fmla="*/ 0 w 1107440"/>
                <a:gd name="connsiteY0-2" fmla="*/ 0 h 690880"/>
                <a:gd name="connsiteX1-3" fmla="*/ 1107440 w 1107440"/>
                <a:gd name="connsiteY1-4" fmla="*/ 690880 h 69088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1107440" h="690880">
                  <a:moveTo>
                    <a:pt x="0" y="0"/>
                  </a:moveTo>
                  <a:lnTo>
                    <a:pt x="1107440" y="69088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55" name="任意多边形 30">
              <a:extLst>
                <a:ext uri="{FF2B5EF4-FFF2-40B4-BE49-F238E27FC236}">
                  <a16:creationId xmlns:a16="http://schemas.microsoft.com/office/drawing/2014/main" id="{00028E1E-0165-47F2-9CAF-496E01F57F7A}"/>
                </a:ext>
              </a:extLst>
            </p:cNvPr>
            <p:cNvSpPr/>
            <p:nvPr/>
          </p:nvSpPr>
          <p:spPr>
            <a:xfrm>
              <a:off x="6292352" y="3502996"/>
              <a:ext cx="1108511" cy="671060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  <a:gd name="connsiteX0-1" fmla="*/ 0 w 1076960"/>
                <a:gd name="connsiteY0-2" fmla="*/ 0 h 629920"/>
                <a:gd name="connsiteX1-3" fmla="*/ 1076960 w 1076960"/>
                <a:gd name="connsiteY1-4" fmla="*/ 629920 h 629920"/>
                <a:gd name="connsiteX0-5" fmla="*/ 0 w 1107440"/>
                <a:gd name="connsiteY0-6" fmla="*/ 0 h 670560"/>
                <a:gd name="connsiteX1-7" fmla="*/ 1107440 w 1107440"/>
                <a:gd name="connsiteY1-8" fmla="*/ 670560 h 67056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1107440" h="670560">
                  <a:moveTo>
                    <a:pt x="0" y="0"/>
                  </a:moveTo>
                  <a:lnTo>
                    <a:pt x="1107440" y="670560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56" name="任意多边形 31">
              <a:extLst>
                <a:ext uri="{FF2B5EF4-FFF2-40B4-BE49-F238E27FC236}">
                  <a16:creationId xmlns:a16="http://schemas.microsoft.com/office/drawing/2014/main" id="{35BED134-86CA-486D-A371-13CA642260AC}"/>
                </a:ext>
              </a:extLst>
            </p:cNvPr>
            <p:cNvSpPr/>
            <p:nvPr/>
          </p:nvSpPr>
          <p:spPr>
            <a:xfrm>
              <a:off x="6501035" y="3457112"/>
              <a:ext cx="1142974" cy="625175"/>
            </a:xfrm>
            <a:custGeom>
              <a:avLst/>
              <a:gdLst>
                <a:gd name="connsiteX0" fmla="*/ 0 w 1168400"/>
                <a:gd name="connsiteY0" fmla="*/ 0 h 762000"/>
                <a:gd name="connsiteX1" fmla="*/ 1168400 w 1168400"/>
                <a:gd name="connsiteY1" fmla="*/ 762000 h 762000"/>
                <a:gd name="connsiteX0-1" fmla="*/ 0 w 1168400"/>
                <a:gd name="connsiteY0-2" fmla="*/ 0 h 650240"/>
                <a:gd name="connsiteX1-3" fmla="*/ 1168400 w 1168400"/>
                <a:gd name="connsiteY1-4" fmla="*/ 650240 h 650240"/>
                <a:gd name="connsiteX0-5" fmla="*/ 0 w 1144016"/>
                <a:gd name="connsiteY0-6" fmla="*/ 0 h 625856"/>
                <a:gd name="connsiteX1-7" fmla="*/ 1144016 w 1144016"/>
                <a:gd name="connsiteY1-8" fmla="*/ 625856 h 625856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</a:cxnLst>
              <a:rect l="l" t="t" r="r" b="b"/>
              <a:pathLst>
                <a:path w="1144016" h="625856">
                  <a:moveTo>
                    <a:pt x="0" y="0"/>
                  </a:moveTo>
                  <a:lnTo>
                    <a:pt x="1144016" y="625856"/>
                  </a:lnTo>
                </a:path>
              </a:pathLst>
            </a:custGeom>
            <a:noFill/>
            <a:ln w="9525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</p:grpSp>
      <p:sp>
        <p:nvSpPr>
          <p:cNvPr id="60" name="任意多边形 41">
            <a:extLst>
              <a:ext uri="{FF2B5EF4-FFF2-40B4-BE49-F238E27FC236}">
                <a16:creationId xmlns:a16="http://schemas.microsoft.com/office/drawing/2014/main" id="{159966EF-0E9E-4872-8944-BE49556BC24F}"/>
              </a:ext>
            </a:extLst>
          </p:cNvPr>
          <p:cNvSpPr/>
          <p:nvPr/>
        </p:nvSpPr>
        <p:spPr>
          <a:xfrm>
            <a:off x="2537143" y="5078413"/>
            <a:ext cx="1079500" cy="514350"/>
          </a:xfrm>
          <a:custGeom>
            <a:avLst/>
            <a:gdLst>
              <a:gd name="connsiteX0" fmla="*/ 0 w 1584960"/>
              <a:gd name="connsiteY0" fmla="*/ 365760 h 619760"/>
              <a:gd name="connsiteX1" fmla="*/ 121920 w 1584960"/>
              <a:gd name="connsiteY1" fmla="*/ 132080 h 619760"/>
              <a:gd name="connsiteX2" fmla="*/ 304800 w 1584960"/>
              <a:gd name="connsiteY2" fmla="*/ 172720 h 619760"/>
              <a:gd name="connsiteX3" fmla="*/ 416560 w 1584960"/>
              <a:gd name="connsiteY3" fmla="*/ 81280 h 619760"/>
              <a:gd name="connsiteX4" fmla="*/ 508000 w 1584960"/>
              <a:gd name="connsiteY4" fmla="*/ 91440 h 619760"/>
              <a:gd name="connsiteX5" fmla="*/ 802640 w 1584960"/>
              <a:gd name="connsiteY5" fmla="*/ 0 h 619760"/>
              <a:gd name="connsiteX6" fmla="*/ 944880 w 1584960"/>
              <a:gd name="connsiteY6" fmla="*/ 40640 h 619760"/>
              <a:gd name="connsiteX7" fmla="*/ 1158240 w 1584960"/>
              <a:gd name="connsiteY7" fmla="*/ 223520 h 619760"/>
              <a:gd name="connsiteX8" fmla="*/ 1351280 w 1584960"/>
              <a:gd name="connsiteY8" fmla="*/ 142240 h 619760"/>
              <a:gd name="connsiteX9" fmla="*/ 1584960 w 1584960"/>
              <a:gd name="connsiteY9" fmla="*/ 101600 h 619760"/>
              <a:gd name="connsiteX10" fmla="*/ 1219200 w 1584960"/>
              <a:gd name="connsiteY10" fmla="*/ 314960 h 619760"/>
              <a:gd name="connsiteX11" fmla="*/ 741680 w 1584960"/>
              <a:gd name="connsiteY11" fmla="*/ 406400 h 619760"/>
              <a:gd name="connsiteX12" fmla="*/ 680720 w 1584960"/>
              <a:gd name="connsiteY12" fmla="*/ 314960 h 619760"/>
              <a:gd name="connsiteX13" fmla="*/ 416560 w 1584960"/>
              <a:gd name="connsiteY13" fmla="*/ 619760 h 619760"/>
              <a:gd name="connsiteX14" fmla="*/ 213360 w 1584960"/>
              <a:gd name="connsiteY14" fmla="*/ 528320 h 619760"/>
              <a:gd name="connsiteX15" fmla="*/ 132080 w 1584960"/>
              <a:gd name="connsiteY15" fmla="*/ 396240 h 619760"/>
              <a:gd name="connsiteX16" fmla="*/ 50800 w 1584960"/>
              <a:gd name="connsiteY16" fmla="*/ 406400 h 619760"/>
              <a:gd name="connsiteX17" fmla="*/ 0 w 1584960"/>
              <a:gd name="connsiteY17" fmla="*/ 365760 h 619760"/>
              <a:gd name="connsiteX0-1" fmla="*/ 0 w 1351280"/>
              <a:gd name="connsiteY0-2" fmla="*/ 365760 h 619760"/>
              <a:gd name="connsiteX1-3" fmla="*/ 121920 w 1351280"/>
              <a:gd name="connsiteY1-4" fmla="*/ 132080 h 619760"/>
              <a:gd name="connsiteX2-5" fmla="*/ 304800 w 1351280"/>
              <a:gd name="connsiteY2-6" fmla="*/ 172720 h 619760"/>
              <a:gd name="connsiteX3-7" fmla="*/ 416560 w 1351280"/>
              <a:gd name="connsiteY3-8" fmla="*/ 81280 h 619760"/>
              <a:gd name="connsiteX4-9" fmla="*/ 508000 w 1351280"/>
              <a:gd name="connsiteY4-10" fmla="*/ 91440 h 619760"/>
              <a:gd name="connsiteX5-11" fmla="*/ 802640 w 1351280"/>
              <a:gd name="connsiteY5-12" fmla="*/ 0 h 619760"/>
              <a:gd name="connsiteX6-13" fmla="*/ 944880 w 1351280"/>
              <a:gd name="connsiteY6-14" fmla="*/ 40640 h 619760"/>
              <a:gd name="connsiteX7-15" fmla="*/ 1158240 w 1351280"/>
              <a:gd name="connsiteY7-16" fmla="*/ 223520 h 619760"/>
              <a:gd name="connsiteX8-17" fmla="*/ 1351280 w 1351280"/>
              <a:gd name="connsiteY8-18" fmla="*/ 142240 h 619760"/>
              <a:gd name="connsiteX9-19" fmla="*/ 1219200 w 1351280"/>
              <a:gd name="connsiteY9-20" fmla="*/ 314960 h 619760"/>
              <a:gd name="connsiteX10-21" fmla="*/ 741680 w 1351280"/>
              <a:gd name="connsiteY10-22" fmla="*/ 406400 h 619760"/>
              <a:gd name="connsiteX11-23" fmla="*/ 680720 w 1351280"/>
              <a:gd name="connsiteY11-24" fmla="*/ 314960 h 619760"/>
              <a:gd name="connsiteX12-25" fmla="*/ 416560 w 1351280"/>
              <a:gd name="connsiteY12-26" fmla="*/ 619760 h 619760"/>
              <a:gd name="connsiteX13-27" fmla="*/ 213360 w 1351280"/>
              <a:gd name="connsiteY13-28" fmla="*/ 528320 h 619760"/>
              <a:gd name="connsiteX14-29" fmla="*/ 132080 w 1351280"/>
              <a:gd name="connsiteY14-30" fmla="*/ 396240 h 619760"/>
              <a:gd name="connsiteX15-31" fmla="*/ 50800 w 1351280"/>
              <a:gd name="connsiteY15-32" fmla="*/ 406400 h 619760"/>
              <a:gd name="connsiteX16-33" fmla="*/ 0 w 1351280"/>
              <a:gd name="connsiteY16-34" fmla="*/ 365760 h 619760"/>
              <a:gd name="connsiteX0-35" fmla="*/ 0 w 1351280"/>
              <a:gd name="connsiteY0-36" fmla="*/ 365760 h 619760"/>
              <a:gd name="connsiteX1-37" fmla="*/ 121920 w 1351280"/>
              <a:gd name="connsiteY1-38" fmla="*/ 132080 h 619760"/>
              <a:gd name="connsiteX2-39" fmla="*/ 304800 w 1351280"/>
              <a:gd name="connsiteY2-40" fmla="*/ 172720 h 619760"/>
              <a:gd name="connsiteX3-41" fmla="*/ 416560 w 1351280"/>
              <a:gd name="connsiteY3-42" fmla="*/ 81280 h 619760"/>
              <a:gd name="connsiteX4-43" fmla="*/ 508000 w 1351280"/>
              <a:gd name="connsiteY4-44" fmla="*/ 91440 h 619760"/>
              <a:gd name="connsiteX5-45" fmla="*/ 802640 w 1351280"/>
              <a:gd name="connsiteY5-46" fmla="*/ 0 h 619760"/>
              <a:gd name="connsiteX6-47" fmla="*/ 944880 w 1351280"/>
              <a:gd name="connsiteY6-48" fmla="*/ 40640 h 619760"/>
              <a:gd name="connsiteX7-49" fmla="*/ 1158240 w 1351280"/>
              <a:gd name="connsiteY7-50" fmla="*/ 81280 h 619760"/>
              <a:gd name="connsiteX8-51" fmla="*/ 1351280 w 1351280"/>
              <a:gd name="connsiteY8-52" fmla="*/ 142240 h 619760"/>
              <a:gd name="connsiteX9-53" fmla="*/ 1219200 w 1351280"/>
              <a:gd name="connsiteY9-54" fmla="*/ 314960 h 619760"/>
              <a:gd name="connsiteX10-55" fmla="*/ 741680 w 1351280"/>
              <a:gd name="connsiteY10-56" fmla="*/ 406400 h 619760"/>
              <a:gd name="connsiteX11-57" fmla="*/ 680720 w 1351280"/>
              <a:gd name="connsiteY11-58" fmla="*/ 314960 h 619760"/>
              <a:gd name="connsiteX12-59" fmla="*/ 416560 w 1351280"/>
              <a:gd name="connsiteY12-60" fmla="*/ 619760 h 619760"/>
              <a:gd name="connsiteX13-61" fmla="*/ 213360 w 1351280"/>
              <a:gd name="connsiteY13-62" fmla="*/ 528320 h 619760"/>
              <a:gd name="connsiteX14-63" fmla="*/ 132080 w 1351280"/>
              <a:gd name="connsiteY14-64" fmla="*/ 396240 h 619760"/>
              <a:gd name="connsiteX15-65" fmla="*/ 50800 w 1351280"/>
              <a:gd name="connsiteY15-66" fmla="*/ 406400 h 619760"/>
              <a:gd name="connsiteX16-67" fmla="*/ 0 w 1351280"/>
              <a:gd name="connsiteY16-68" fmla="*/ 365760 h 619760"/>
              <a:gd name="connsiteX0-69" fmla="*/ 0 w 1351280"/>
              <a:gd name="connsiteY0-70" fmla="*/ 365760 h 619760"/>
              <a:gd name="connsiteX1-71" fmla="*/ 121920 w 1351280"/>
              <a:gd name="connsiteY1-72" fmla="*/ 132080 h 619760"/>
              <a:gd name="connsiteX2-73" fmla="*/ 304800 w 1351280"/>
              <a:gd name="connsiteY2-74" fmla="*/ 172720 h 619760"/>
              <a:gd name="connsiteX3-75" fmla="*/ 416560 w 1351280"/>
              <a:gd name="connsiteY3-76" fmla="*/ 81280 h 619760"/>
              <a:gd name="connsiteX4-77" fmla="*/ 508000 w 1351280"/>
              <a:gd name="connsiteY4-78" fmla="*/ 91440 h 619760"/>
              <a:gd name="connsiteX5-79" fmla="*/ 802640 w 1351280"/>
              <a:gd name="connsiteY5-80" fmla="*/ 0 h 619760"/>
              <a:gd name="connsiteX6-81" fmla="*/ 944880 w 1351280"/>
              <a:gd name="connsiteY6-82" fmla="*/ 40640 h 619760"/>
              <a:gd name="connsiteX7-83" fmla="*/ 1158240 w 1351280"/>
              <a:gd name="connsiteY7-84" fmla="*/ 81280 h 619760"/>
              <a:gd name="connsiteX8-85" fmla="*/ 1351280 w 1351280"/>
              <a:gd name="connsiteY8-86" fmla="*/ 142240 h 619760"/>
              <a:gd name="connsiteX9-87" fmla="*/ 1219200 w 1351280"/>
              <a:gd name="connsiteY9-88" fmla="*/ 314960 h 619760"/>
              <a:gd name="connsiteX10-89" fmla="*/ 741680 w 1351280"/>
              <a:gd name="connsiteY10-90" fmla="*/ 406400 h 619760"/>
              <a:gd name="connsiteX11-91" fmla="*/ 701040 w 1351280"/>
              <a:gd name="connsiteY11-92" fmla="*/ 528320 h 619760"/>
              <a:gd name="connsiteX12-93" fmla="*/ 416560 w 1351280"/>
              <a:gd name="connsiteY12-94" fmla="*/ 619760 h 619760"/>
              <a:gd name="connsiteX13-95" fmla="*/ 213360 w 1351280"/>
              <a:gd name="connsiteY13-96" fmla="*/ 528320 h 619760"/>
              <a:gd name="connsiteX14-97" fmla="*/ 132080 w 1351280"/>
              <a:gd name="connsiteY14-98" fmla="*/ 396240 h 619760"/>
              <a:gd name="connsiteX15-99" fmla="*/ 50800 w 1351280"/>
              <a:gd name="connsiteY15-100" fmla="*/ 406400 h 619760"/>
              <a:gd name="connsiteX16-101" fmla="*/ 0 w 1351280"/>
              <a:gd name="connsiteY16-102" fmla="*/ 365760 h 619760"/>
              <a:gd name="connsiteX0-103" fmla="*/ 0 w 1351280"/>
              <a:gd name="connsiteY0-104" fmla="*/ 365760 h 619760"/>
              <a:gd name="connsiteX1-105" fmla="*/ 121920 w 1351280"/>
              <a:gd name="connsiteY1-106" fmla="*/ 132080 h 619760"/>
              <a:gd name="connsiteX2-107" fmla="*/ 304800 w 1351280"/>
              <a:gd name="connsiteY2-108" fmla="*/ 172720 h 619760"/>
              <a:gd name="connsiteX3-109" fmla="*/ 416560 w 1351280"/>
              <a:gd name="connsiteY3-110" fmla="*/ 81280 h 619760"/>
              <a:gd name="connsiteX4-111" fmla="*/ 508000 w 1351280"/>
              <a:gd name="connsiteY4-112" fmla="*/ 91440 h 619760"/>
              <a:gd name="connsiteX5-113" fmla="*/ 802640 w 1351280"/>
              <a:gd name="connsiteY5-114" fmla="*/ 0 h 619760"/>
              <a:gd name="connsiteX6-115" fmla="*/ 944880 w 1351280"/>
              <a:gd name="connsiteY6-116" fmla="*/ 40640 h 619760"/>
              <a:gd name="connsiteX7-117" fmla="*/ 1158240 w 1351280"/>
              <a:gd name="connsiteY7-118" fmla="*/ 81280 h 619760"/>
              <a:gd name="connsiteX8-119" fmla="*/ 1351280 w 1351280"/>
              <a:gd name="connsiteY8-120" fmla="*/ 142240 h 619760"/>
              <a:gd name="connsiteX9-121" fmla="*/ 1219200 w 1351280"/>
              <a:gd name="connsiteY9-122" fmla="*/ 314960 h 619760"/>
              <a:gd name="connsiteX10-123" fmla="*/ 944880 w 1351280"/>
              <a:gd name="connsiteY10-124" fmla="*/ 558800 h 619760"/>
              <a:gd name="connsiteX11-125" fmla="*/ 701040 w 1351280"/>
              <a:gd name="connsiteY11-126" fmla="*/ 528320 h 619760"/>
              <a:gd name="connsiteX12-127" fmla="*/ 416560 w 1351280"/>
              <a:gd name="connsiteY12-128" fmla="*/ 619760 h 619760"/>
              <a:gd name="connsiteX13-129" fmla="*/ 213360 w 1351280"/>
              <a:gd name="connsiteY13-130" fmla="*/ 528320 h 619760"/>
              <a:gd name="connsiteX14-131" fmla="*/ 132080 w 1351280"/>
              <a:gd name="connsiteY14-132" fmla="*/ 396240 h 619760"/>
              <a:gd name="connsiteX15-133" fmla="*/ 50800 w 1351280"/>
              <a:gd name="connsiteY15-134" fmla="*/ 406400 h 619760"/>
              <a:gd name="connsiteX16-135" fmla="*/ 0 w 1351280"/>
              <a:gd name="connsiteY16-136" fmla="*/ 365760 h 619760"/>
              <a:gd name="connsiteX0-137" fmla="*/ 0 w 1351280"/>
              <a:gd name="connsiteY0-138" fmla="*/ 365760 h 619760"/>
              <a:gd name="connsiteX1-139" fmla="*/ 121920 w 1351280"/>
              <a:gd name="connsiteY1-140" fmla="*/ 132080 h 619760"/>
              <a:gd name="connsiteX2-141" fmla="*/ 304800 w 1351280"/>
              <a:gd name="connsiteY2-142" fmla="*/ 172720 h 619760"/>
              <a:gd name="connsiteX3-143" fmla="*/ 416560 w 1351280"/>
              <a:gd name="connsiteY3-144" fmla="*/ 81280 h 619760"/>
              <a:gd name="connsiteX4-145" fmla="*/ 508000 w 1351280"/>
              <a:gd name="connsiteY4-146" fmla="*/ 91440 h 619760"/>
              <a:gd name="connsiteX5-147" fmla="*/ 802640 w 1351280"/>
              <a:gd name="connsiteY5-148" fmla="*/ 0 h 619760"/>
              <a:gd name="connsiteX6-149" fmla="*/ 944880 w 1351280"/>
              <a:gd name="connsiteY6-150" fmla="*/ 40640 h 619760"/>
              <a:gd name="connsiteX7-151" fmla="*/ 1158240 w 1351280"/>
              <a:gd name="connsiteY7-152" fmla="*/ 81280 h 619760"/>
              <a:gd name="connsiteX8-153" fmla="*/ 1351280 w 1351280"/>
              <a:gd name="connsiteY8-154" fmla="*/ 142240 h 619760"/>
              <a:gd name="connsiteX9-155" fmla="*/ 1127760 w 1351280"/>
              <a:gd name="connsiteY9-156" fmla="*/ 335280 h 619760"/>
              <a:gd name="connsiteX10-157" fmla="*/ 944880 w 1351280"/>
              <a:gd name="connsiteY10-158" fmla="*/ 558800 h 619760"/>
              <a:gd name="connsiteX11-159" fmla="*/ 701040 w 1351280"/>
              <a:gd name="connsiteY11-160" fmla="*/ 528320 h 619760"/>
              <a:gd name="connsiteX12-161" fmla="*/ 416560 w 1351280"/>
              <a:gd name="connsiteY12-162" fmla="*/ 619760 h 619760"/>
              <a:gd name="connsiteX13-163" fmla="*/ 213360 w 1351280"/>
              <a:gd name="connsiteY13-164" fmla="*/ 528320 h 619760"/>
              <a:gd name="connsiteX14-165" fmla="*/ 132080 w 1351280"/>
              <a:gd name="connsiteY14-166" fmla="*/ 396240 h 619760"/>
              <a:gd name="connsiteX15-167" fmla="*/ 50800 w 1351280"/>
              <a:gd name="connsiteY15-168" fmla="*/ 406400 h 619760"/>
              <a:gd name="connsiteX16-169" fmla="*/ 0 w 1351280"/>
              <a:gd name="connsiteY16-170" fmla="*/ 365760 h 619760"/>
              <a:gd name="connsiteX0-171" fmla="*/ 0 w 1300480"/>
              <a:gd name="connsiteY0-172" fmla="*/ 365760 h 619760"/>
              <a:gd name="connsiteX1-173" fmla="*/ 121920 w 1300480"/>
              <a:gd name="connsiteY1-174" fmla="*/ 132080 h 619760"/>
              <a:gd name="connsiteX2-175" fmla="*/ 304800 w 1300480"/>
              <a:gd name="connsiteY2-176" fmla="*/ 172720 h 619760"/>
              <a:gd name="connsiteX3-177" fmla="*/ 416560 w 1300480"/>
              <a:gd name="connsiteY3-178" fmla="*/ 81280 h 619760"/>
              <a:gd name="connsiteX4-179" fmla="*/ 508000 w 1300480"/>
              <a:gd name="connsiteY4-180" fmla="*/ 91440 h 619760"/>
              <a:gd name="connsiteX5-181" fmla="*/ 802640 w 1300480"/>
              <a:gd name="connsiteY5-182" fmla="*/ 0 h 619760"/>
              <a:gd name="connsiteX6-183" fmla="*/ 944880 w 1300480"/>
              <a:gd name="connsiteY6-184" fmla="*/ 40640 h 619760"/>
              <a:gd name="connsiteX7-185" fmla="*/ 1158240 w 1300480"/>
              <a:gd name="connsiteY7-186" fmla="*/ 81280 h 619760"/>
              <a:gd name="connsiteX8-187" fmla="*/ 1300480 w 1300480"/>
              <a:gd name="connsiteY8-188" fmla="*/ 264160 h 619760"/>
              <a:gd name="connsiteX9-189" fmla="*/ 1127760 w 1300480"/>
              <a:gd name="connsiteY9-190" fmla="*/ 335280 h 619760"/>
              <a:gd name="connsiteX10-191" fmla="*/ 944880 w 1300480"/>
              <a:gd name="connsiteY10-192" fmla="*/ 558800 h 619760"/>
              <a:gd name="connsiteX11-193" fmla="*/ 701040 w 1300480"/>
              <a:gd name="connsiteY11-194" fmla="*/ 528320 h 619760"/>
              <a:gd name="connsiteX12-195" fmla="*/ 416560 w 1300480"/>
              <a:gd name="connsiteY12-196" fmla="*/ 619760 h 619760"/>
              <a:gd name="connsiteX13-197" fmla="*/ 213360 w 1300480"/>
              <a:gd name="connsiteY13-198" fmla="*/ 528320 h 619760"/>
              <a:gd name="connsiteX14-199" fmla="*/ 132080 w 1300480"/>
              <a:gd name="connsiteY14-200" fmla="*/ 396240 h 619760"/>
              <a:gd name="connsiteX15-201" fmla="*/ 50800 w 1300480"/>
              <a:gd name="connsiteY15-202" fmla="*/ 406400 h 619760"/>
              <a:gd name="connsiteX16-203" fmla="*/ 0 w 1300480"/>
              <a:gd name="connsiteY16-204" fmla="*/ 365760 h 619760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  <a:cxn ang="0">
                <a:pos x="connsiteX11-23" y="connsiteY11-24"/>
              </a:cxn>
              <a:cxn ang="0">
                <a:pos x="connsiteX12-25" y="connsiteY12-26"/>
              </a:cxn>
              <a:cxn ang="0">
                <a:pos x="connsiteX13-27" y="connsiteY13-28"/>
              </a:cxn>
              <a:cxn ang="0">
                <a:pos x="connsiteX14-29" y="connsiteY14-30"/>
              </a:cxn>
              <a:cxn ang="0">
                <a:pos x="connsiteX15-31" y="connsiteY15-32"/>
              </a:cxn>
              <a:cxn ang="0">
                <a:pos x="connsiteX16-33" y="connsiteY16-34"/>
              </a:cxn>
            </a:cxnLst>
            <a:rect l="l" t="t" r="r" b="b"/>
            <a:pathLst>
              <a:path w="1300480" h="619760">
                <a:moveTo>
                  <a:pt x="0" y="365760"/>
                </a:moveTo>
                <a:lnTo>
                  <a:pt x="121920" y="132080"/>
                </a:lnTo>
                <a:lnTo>
                  <a:pt x="304800" y="172720"/>
                </a:lnTo>
                <a:lnTo>
                  <a:pt x="416560" y="81280"/>
                </a:lnTo>
                <a:lnTo>
                  <a:pt x="508000" y="91440"/>
                </a:lnTo>
                <a:lnTo>
                  <a:pt x="802640" y="0"/>
                </a:lnTo>
                <a:lnTo>
                  <a:pt x="944880" y="40640"/>
                </a:lnTo>
                <a:lnTo>
                  <a:pt x="1158240" y="81280"/>
                </a:lnTo>
                <a:lnTo>
                  <a:pt x="1300480" y="264160"/>
                </a:lnTo>
                <a:lnTo>
                  <a:pt x="1127760" y="335280"/>
                </a:lnTo>
                <a:lnTo>
                  <a:pt x="944880" y="558800"/>
                </a:lnTo>
                <a:lnTo>
                  <a:pt x="701040" y="528320"/>
                </a:lnTo>
                <a:cubicBezTo>
                  <a:pt x="606213" y="558800"/>
                  <a:pt x="497840" y="619760"/>
                  <a:pt x="416560" y="619760"/>
                </a:cubicBezTo>
                <a:cubicBezTo>
                  <a:pt x="335280" y="619760"/>
                  <a:pt x="281093" y="558800"/>
                  <a:pt x="213360" y="528320"/>
                </a:cubicBezTo>
                <a:lnTo>
                  <a:pt x="132080" y="396240"/>
                </a:lnTo>
                <a:lnTo>
                  <a:pt x="50800" y="406400"/>
                </a:lnTo>
                <a:lnTo>
                  <a:pt x="0" y="365760"/>
                </a:lnTo>
                <a:close/>
              </a:path>
            </a:pathLst>
          </a:custGeom>
          <a:noFill/>
          <a:ln w="19050">
            <a:solidFill>
              <a:schemeClr val="tx1">
                <a:lumMod val="95000"/>
                <a:lumOff val="5000"/>
              </a:schemeClr>
            </a:solidFill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400"/>
          </a:p>
        </p:txBody>
      </p:sp>
      <p:pic>
        <p:nvPicPr>
          <p:cNvPr id="61" name="Picture 8">
            <a:extLst>
              <a:ext uri="{FF2B5EF4-FFF2-40B4-BE49-F238E27FC236}">
                <a16:creationId xmlns:a16="http://schemas.microsoft.com/office/drawing/2014/main" id="{3F4E0894-571F-421F-81C0-07E920129B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33807">
            <a:off x="2860993" y="4289430"/>
            <a:ext cx="931862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2" name="组合 85">
            <a:extLst>
              <a:ext uri="{FF2B5EF4-FFF2-40B4-BE49-F238E27FC236}">
                <a16:creationId xmlns:a16="http://schemas.microsoft.com/office/drawing/2014/main" id="{6AE84D1A-DD5B-4300-AF70-A8AAE3706BA7}"/>
              </a:ext>
            </a:extLst>
          </p:cNvPr>
          <p:cNvGrpSpPr>
            <a:grpSpLocks/>
          </p:cNvGrpSpPr>
          <p:nvPr/>
        </p:nvGrpSpPr>
        <p:grpSpPr bwMode="auto">
          <a:xfrm>
            <a:off x="4446276" y="2534137"/>
            <a:ext cx="2470150" cy="2616200"/>
            <a:chOff x="7344188" y="2020316"/>
            <a:chExt cx="2540826" cy="2974460"/>
          </a:xfrm>
        </p:grpSpPr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3F97F353-6EBB-4C77-B93B-C207E5FFA038}"/>
                </a:ext>
              </a:extLst>
            </p:cNvPr>
            <p:cNvSpPr/>
            <p:nvPr/>
          </p:nvSpPr>
          <p:spPr>
            <a:xfrm>
              <a:off x="7344188" y="2020316"/>
              <a:ext cx="2540826" cy="2974460"/>
            </a:xfrm>
            <a:prstGeom prst="rect">
              <a:avLst/>
            </a:prstGeom>
            <a:pattFill prst="lgGrid">
              <a:fgClr>
                <a:schemeClr val="bg1">
                  <a:lumMod val="50000"/>
                </a:schemeClr>
              </a:fgClr>
              <a:bgClr>
                <a:schemeClr val="accent1">
                  <a:lumMod val="20000"/>
                  <a:lumOff val="80000"/>
                </a:schemeClr>
              </a:bgClr>
            </a:patt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  <p:sp>
          <p:nvSpPr>
            <p:cNvPr id="64" name="任意多边形 80">
              <a:extLst>
                <a:ext uri="{FF2B5EF4-FFF2-40B4-BE49-F238E27FC236}">
                  <a16:creationId xmlns:a16="http://schemas.microsoft.com/office/drawing/2014/main" id="{4771D7B3-9CF8-43A9-B54D-09AE51B14FCF}"/>
                </a:ext>
              </a:extLst>
            </p:cNvPr>
            <p:cNvSpPr/>
            <p:nvPr/>
          </p:nvSpPr>
          <p:spPr>
            <a:xfrm>
              <a:off x="7878154" y="2655638"/>
              <a:ext cx="1419008" cy="1703817"/>
            </a:xfrm>
            <a:custGeom>
              <a:avLst/>
              <a:gdLst>
                <a:gd name="connsiteX0" fmla="*/ 901874 w 1427967"/>
                <a:gd name="connsiteY0" fmla="*/ 0 h 2016691"/>
                <a:gd name="connsiteX1" fmla="*/ 901874 w 1427967"/>
                <a:gd name="connsiteY1" fmla="*/ 0 h 2016691"/>
                <a:gd name="connsiteX2" fmla="*/ 1290180 w 1427967"/>
                <a:gd name="connsiteY2" fmla="*/ 237995 h 2016691"/>
                <a:gd name="connsiteX3" fmla="*/ 1127342 w 1427967"/>
                <a:gd name="connsiteY3" fmla="*/ 551146 h 2016691"/>
                <a:gd name="connsiteX4" fmla="*/ 1340284 w 1427967"/>
                <a:gd name="connsiteY4" fmla="*/ 814192 h 2016691"/>
                <a:gd name="connsiteX5" fmla="*/ 1277654 w 1427967"/>
                <a:gd name="connsiteY5" fmla="*/ 901874 h 2016691"/>
                <a:gd name="connsiteX6" fmla="*/ 1427967 w 1427967"/>
                <a:gd name="connsiteY6" fmla="*/ 1490598 h 2016691"/>
                <a:gd name="connsiteX7" fmla="*/ 1302706 w 1427967"/>
                <a:gd name="connsiteY7" fmla="*/ 1841326 h 2016691"/>
                <a:gd name="connsiteX8" fmla="*/ 663879 w 1427967"/>
                <a:gd name="connsiteY8" fmla="*/ 2016691 h 2016691"/>
                <a:gd name="connsiteX9" fmla="*/ 488515 w 1427967"/>
                <a:gd name="connsiteY9" fmla="*/ 1453020 h 2016691"/>
                <a:gd name="connsiteX10" fmla="*/ 175364 w 1427967"/>
                <a:gd name="connsiteY10" fmla="*/ 1340285 h 2016691"/>
                <a:gd name="connsiteX11" fmla="*/ 388306 w 1427967"/>
                <a:gd name="connsiteY11" fmla="*/ 739036 h 2016691"/>
                <a:gd name="connsiteX12" fmla="*/ 0 w 1427967"/>
                <a:gd name="connsiteY12" fmla="*/ 563672 h 2016691"/>
                <a:gd name="connsiteX13" fmla="*/ 75156 w 1427967"/>
                <a:gd name="connsiteY13" fmla="*/ 263047 h 2016691"/>
                <a:gd name="connsiteX14" fmla="*/ 338202 w 1427967"/>
                <a:gd name="connsiteY14" fmla="*/ 62630 h 2016691"/>
                <a:gd name="connsiteX15" fmla="*/ 789139 w 1427967"/>
                <a:gd name="connsiteY15" fmla="*/ 137787 h 2016691"/>
                <a:gd name="connsiteX16" fmla="*/ 901874 w 1427967"/>
                <a:gd name="connsiteY16" fmla="*/ 0 h 2016691"/>
                <a:gd name="connsiteX0-1" fmla="*/ 901874 w 1427967"/>
                <a:gd name="connsiteY0-2" fmla="*/ 0 h 1979113"/>
                <a:gd name="connsiteX1-3" fmla="*/ 901874 w 1427967"/>
                <a:gd name="connsiteY1-4" fmla="*/ 0 h 1979113"/>
                <a:gd name="connsiteX2-5" fmla="*/ 1290180 w 1427967"/>
                <a:gd name="connsiteY2-6" fmla="*/ 237995 h 1979113"/>
                <a:gd name="connsiteX3-7" fmla="*/ 1127342 w 1427967"/>
                <a:gd name="connsiteY3-8" fmla="*/ 551146 h 1979113"/>
                <a:gd name="connsiteX4-9" fmla="*/ 1340284 w 1427967"/>
                <a:gd name="connsiteY4-10" fmla="*/ 814192 h 1979113"/>
                <a:gd name="connsiteX5-11" fmla="*/ 1277654 w 1427967"/>
                <a:gd name="connsiteY5-12" fmla="*/ 901874 h 1979113"/>
                <a:gd name="connsiteX6-13" fmla="*/ 1427967 w 1427967"/>
                <a:gd name="connsiteY6-14" fmla="*/ 1490598 h 1979113"/>
                <a:gd name="connsiteX7-15" fmla="*/ 1302706 w 1427967"/>
                <a:gd name="connsiteY7-16" fmla="*/ 1841326 h 1979113"/>
                <a:gd name="connsiteX8-17" fmla="*/ 563671 w 1427967"/>
                <a:gd name="connsiteY8-18" fmla="*/ 1979113 h 1979113"/>
                <a:gd name="connsiteX9-19" fmla="*/ 488515 w 1427967"/>
                <a:gd name="connsiteY9-20" fmla="*/ 1453020 h 1979113"/>
                <a:gd name="connsiteX10-21" fmla="*/ 175364 w 1427967"/>
                <a:gd name="connsiteY10-22" fmla="*/ 1340285 h 1979113"/>
                <a:gd name="connsiteX11-23" fmla="*/ 388306 w 1427967"/>
                <a:gd name="connsiteY11-24" fmla="*/ 739036 h 1979113"/>
                <a:gd name="connsiteX12-25" fmla="*/ 0 w 1427967"/>
                <a:gd name="connsiteY12-26" fmla="*/ 563672 h 1979113"/>
                <a:gd name="connsiteX13-27" fmla="*/ 75156 w 1427967"/>
                <a:gd name="connsiteY13-28" fmla="*/ 263047 h 1979113"/>
                <a:gd name="connsiteX14-29" fmla="*/ 338202 w 1427967"/>
                <a:gd name="connsiteY14-30" fmla="*/ 62630 h 1979113"/>
                <a:gd name="connsiteX15-31" fmla="*/ 789139 w 1427967"/>
                <a:gd name="connsiteY15-32" fmla="*/ 137787 h 1979113"/>
                <a:gd name="connsiteX16-33" fmla="*/ 901874 w 1427967"/>
                <a:gd name="connsiteY16-34" fmla="*/ 0 h 1979113"/>
                <a:gd name="connsiteX0-35" fmla="*/ 901874 w 1427967"/>
                <a:gd name="connsiteY0-36" fmla="*/ 0 h 1979113"/>
                <a:gd name="connsiteX1-37" fmla="*/ 901874 w 1427967"/>
                <a:gd name="connsiteY1-38" fmla="*/ 0 h 1979113"/>
                <a:gd name="connsiteX2-39" fmla="*/ 1290180 w 1427967"/>
                <a:gd name="connsiteY2-40" fmla="*/ 237995 h 1979113"/>
                <a:gd name="connsiteX3-41" fmla="*/ 1127342 w 1427967"/>
                <a:gd name="connsiteY3-42" fmla="*/ 551146 h 1979113"/>
                <a:gd name="connsiteX4-43" fmla="*/ 1340284 w 1427967"/>
                <a:gd name="connsiteY4-44" fmla="*/ 814192 h 1979113"/>
                <a:gd name="connsiteX5-45" fmla="*/ 1277654 w 1427967"/>
                <a:gd name="connsiteY5-46" fmla="*/ 901874 h 1979113"/>
                <a:gd name="connsiteX6-47" fmla="*/ 1427967 w 1427967"/>
                <a:gd name="connsiteY6-48" fmla="*/ 1490598 h 1979113"/>
                <a:gd name="connsiteX7-49" fmla="*/ 1302706 w 1427967"/>
                <a:gd name="connsiteY7-50" fmla="*/ 1841326 h 1979113"/>
                <a:gd name="connsiteX8-51" fmla="*/ 563671 w 1427967"/>
                <a:gd name="connsiteY8-52" fmla="*/ 1979113 h 1979113"/>
                <a:gd name="connsiteX9-53" fmla="*/ 275572 w 1427967"/>
                <a:gd name="connsiteY9-54" fmla="*/ 1490598 h 1979113"/>
                <a:gd name="connsiteX10-55" fmla="*/ 175364 w 1427967"/>
                <a:gd name="connsiteY10-56" fmla="*/ 1340285 h 1979113"/>
                <a:gd name="connsiteX11-57" fmla="*/ 388306 w 1427967"/>
                <a:gd name="connsiteY11-58" fmla="*/ 739036 h 1979113"/>
                <a:gd name="connsiteX12-59" fmla="*/ 0 w 1427967"/>
                <a:gd name="connsiteY12-60" fmla="*/ 563672 h 1979113"/>
                <a:gd name="connsiteX13-61" fmla="*/ 75156 w 1427967"/>
                <a:gd name="connsiteY13-62" fmla="*/ 263047 h 1979113"/>
                <a:gd name="connsiteX14-63" fmla="*/ 338202 w 1427967"/>
                <a:gd name="connsiteY14-64" fmla="*/ 62630 h 1979113"/>
                <a:gd name="connsiteX15-65" fmla="*/ 789139 w 1427967"/>
                <a:gd name="connsiteY15-66" fmla="*/ 137787 h 1979113"/>
                <a:gd name="connsiteX16-67" fmla="*/ 901874 w 1427967"/>
                <a:gd name="connsiteY16-68" fmla="*/ 0 h 1979113"/>
                <a:gd name="connsiteX0-69" fmla="*/ 901874 w 1427967"/>
                <a:gd name="connsiteY0-70" fmla="*/ 0 h 1979113"/>
                <a:gd name="connsiteX1-71" fmla="*/ 901874 w 1427967"/>
                <a:gd name="connsiteY1-72" fmla="*/ 0 h 1979113"/>
                <a:gd name="connsiteX2-73" fmla="*/ 1290180 w 1427967"/>
                <a:gd name="connsiteY2-74" fmla="*/ 237995 h 1979113"/>
                <a:gd name="connsiteX3-75" fmla="*/ 1127342 w 1427967"/>
                <a:gd name="connsiteY3-76" fmla="*/ 551146 h 1979113"/>
                <a:gd name="connsiteX4-77" fmla="*/ 1340284 w 1427967"/>
                <a:gd name="connsiteY4-78" fmla="*/ 814192 h 1979113"/>
                <a:gd name="connsiteX5-79" fmla="*/ 1277654 w 1427967"/>
                <a:gd name="connsiteY5-80" fmla="*/ 901874 h 1979113"/>
                <a:gd name="connsiteX6-81" fmla="*/ 1427967 w 1427967"/>
                <a:gd name="connsiteY6-82" fmla="*/ 1490598 h 1979113"/>
                <a:gd name="connsiteX7-83" fmla="*/ 1302706 w 1427967"/>
                <a:gd name="connsiteY7-84" fmla="*/ 1841326 h 1979113"/>
                <a:gd name="connsiteX8-85" fmla="*/ 563671 w 1427967"/>
                <a:gd name="connsiteY8-86" fmla="*/ 1979113 h 1979113"/>
                <a:gd name="connsiteX9-87" fmla="*/ 425884 w 1427967"/>
                <a:gd name="connsiteY9-88" fmla="*/ 1478072 h 1979113"/>
                <a:gd name="connsiteX10-89" fmla="*/ 175364 w 1427967"/>
                <a:gd name="connsiteY10-90" fmla="*/ 1340285 h 1979113"/>
                <a:gd name="connsiteX11-91" fmla="*/ 388306 w 1427967"/>
                <a:gd name="connsiteY11-92" fmla="*/ 739036 h 1979113"/>
                <a:gd name="connsiteX12-93" fmla="*/ 0 w 1427967"/>
                <a:gd name="connsiteY12-94" fmla="*/ 563672 h 1979113"/>
                <a:gd name="connsiteX13-95" fmla="*/ 75156 w 1427967"/>
                <a:gd name="connsiteY13-96" fmla="*/ 263047 h 1979113"/>
                <a:gd name="connsiteX14-97" fmla="*/ 338202 w 1427967"/>
                <a:gd name="connsiteY14-98" fmla="*/ 62630 h 1979113"/>
                <a:gd name="connsiteX15-99" fmla="*/ 789139 w 1427967"/>
                <a:gd name="connsiteY15-100" fmla="*/ 137787 h 1979113"/>
                <a:gd name="connsiteX16-101" fmla="*/ 901874 w 1427967"/>
                <a:gd name="connsiteY16-102" fmla="*/ 0 h 1979113"/>
                <a:gd name="connsiteX0-103" fmla="*/ 901874 w 1427967"/>
                <a:gd name="connsiteY0-104" fmla="*/ 0 h 1979113"/>
                <a:gd name="connsiteX1-105" fmla="*/ 901874 w 1427967"/>
                <a:gd name="connsiteY1-106" fmla="*/ 0 h 1979113"/>
                <a:gd name="connsiteX2-107" fmla="*/ 1290180 w 1427967"/>
                <a:gd name="connsiteY2-108" fmla="*/ 237995 h 1979113"/>
                <a:gd name="connsiteX3-109" fmla="*/ 1127342 w 1427967"/>
                <a:gd name="connsiteY3-110" fmla="*/ 551146 h 1979113"/>
                <a:gd name="connsiteX4-111" fmla="*/ 1340284 w 1427967"/>
                <a:gd name="connsiteY4-112" fmla="*/ 814192 h 1979113"/>
                <a:gd name="connsiteX5-113" fmla="*/ 1277654 w 1427967"/>
                <a:gd name="connsiteY5-114" fmla="*/ 901874 h 1979113"/>
                <a:gd name="connsiteX6-115" fmla="*/ 1427967 w 1427967"/>
                <a:gd name="connsiteY6-116" fmla="*/ 1490598 h 1979113"/>
                <a:gd name="connsiteX7-117" fmla="*/ 1302706 w 1427967"/>
                <a:gd name="connsiteY7-118" fmla="*/ 1841326 h 1979113"/>
                <a:gd name="connsiteX8-119" fmla="*/ 563671 w 1427967"/>
                <a:gd name="connsiteY8-120" fmla="*/ 1979113 h 1979113"/>
                <a:gd name="connsiteX9-121" fmla="*/ 400832 w 1427967"/>
                <a:gd name="connsiteY9-122" fmla="*/ 1903957 h 1979113"/>
                <a:gd name="connsiteX10-123" fmla="*/ 425884 w 1427967"/>
                <a:gd name="connsiteY10-124" fmla="*/ 1478072 h 1979113"/>
                <a:gd name="connsiteX11-125" fmla="*/ 175364 w 1427967"/>
                <a:gd name="connsiteY11-126" fmla="*/ 1340285 h 1979113"/>
                <a:gd name="connsiteX12-127" fmla="*/ 388306 w 1427967"/>
                <a:gd name="connsiteY12-128" fmla="*/ 739036 h 1979113"/>
                <a:gd name="connsiteX13-129" fmla="*/ 0 w 1427967"/>
                <a:gd name="connsiteY13-130" fmla="*/ 563672 h 1979113"/>
                <a:gd name="connsiteX14-131" fmla="*/ 75156 w 1427967"/>
                <a:gd name="connsiteY14-132" fmla="*/ 263047 h 1979113"/>
                <a:gd name="connsiteX15-133" fmla="*/ 338202 w 1427967"/>
                <a:gd name="connsiteY15-134" fmla="*/ 62630 h 1979113"/>
                <a:gd name="connsiteX16-135" fmla="*/ 789139 w 1427967"/>
                <a:gd name="connsiteY16-136" fmla="*/ 137787 h 1979113"/>
                <a:gd name="connsiteX17" fmla="*/ 901874 w 1427967"/>
                <a:gd name="connsiteY17" fmla="*/ 0 h 1979113"/>
                <a:gd name="connsiteX0-137" fmla="*/ 901874 w 1427967"/>
                <a:gd name="connsiteY0-138" fmla="*/ 0 h 1979113"/>
                <a:gd name="connsiteX1-139" fmla="*/ 901874 w 1427967"/>
                <a:gd name="connsiteY1-140" fmla="*/ 0 h 1979113"/>
                <a:gd name="connsiteX2-141" fmla="*/ 1290180 w 1427967"/>
                <a:gd name="connsiteY2-142" fmla="*/ 237995 h 1979113"/>
                <a:gd name="connsiteX3-143" fmla="*/ 1127342 w 1427967"/>
                <a:gd name="connsiteY3-144" fmla="*/ 551146 h 1979113"/>
                <a:gd name="connsiteX4-145" fmla="*/ 1340284 w 1427967"/>
                <a:gd name="connsiteY4-146" fmla="*/ 814192 h 1979113"/>
                <a:gd name="connsiteX5-147" fmla="*/ 1277654 w 1427967"/>
                <a:gd name="connsiteY5-148" fmla="*/ 901874 h 1979113"/>
                <a:gd name="connsiteX6-149" fmla="*/ 1427967 w 1427967"/>
                <a:gd name="connsiteY6-150" fmla="*/ 1490598 h 1979113"/>
                <a:gd name="connsiteX7-151" fmla="*/ 1302706 w 1427967"/>
                <a:gd name="connsiteY7-152" fmla="*/ 1841326 h 1979113"/>
                <a:gd name="connsiteX8-153" fmla="*/ 563671 w 1427967"/>
                <a:gd name="connsiteY8-154" fmla="*/ 1979113 h 1979113"/>
                <a:gd name="connsiteX9-155" fmla="*/ 400832 w 1427967"/>
                <a:gd name="connsiteY9-156" fmla="*/ 1903957 h 1979113"/>
                <a:gd name="connsiteX10-157" fmla="*/ 425884 w 1427967"/>
                <a:gd name="connsiteY10-158" fmla="*/ 1478072 h 1979113"/>
                <a:gd name="connsiteX11-159" fmla="*/ 50104 w 1427967"/>
                <a:gd name="connsiteY11-160" fmla="*/ 1365337 h 1979113"/>
                <a:gd name="connsiteX12-161" fmla="*/ 388306 w 1427967"/>
                <a:gd name="connsiteY12-162" fmla="*/ 739036 h 1979113"/>
                <a:gd name="connsiteX13-163" fmla="*/ 0 w 1427967"/>
                <a:gd name="connsiteY13-164" fmla="*/ 563672 h 1979113"/>
                <a:gd name="connsiteX14-165" fmla="*/ 75156 w 1427967"/>
                <a:gd name="connsiteY14-166" fmla="*/ 263047 h 1979113"/>
                <a:gd name="connsiteX15-167" fmla="*/ 338202 w 1427967"/>
                <a:gd name="connsiteY15-168" fmla="*/ 62630 h 1979113"/>
                <a:gd name="connsiteX16-169" fmla="*/ 789139 w 1427967"/>
                <a:gd name="connsiteY16-170" fmla="*/ 137787 h 1979113"/>
                <a:gd name="connsiteX17-171" fmla="*/ 901874 w 1427967"/>
                <a:gd name="connsiteY17-172" fmla="*/ 0 h 1979113"/>
                <a:gd name="connsiteX0-173" fmla="*/ 901874 w 1427967"/>
                <a:gd name="connsiteY0-174" fmla="*/ 0 h 1979113"/>
                <a:gd name="connsiteX1-175" fmla="*/ 901874 w 1427967"/>
                <a:gd name="connsiteY1-176" fmla="*/ 0 h 1979113"/>
                <a:gd name="connsiteX2-177" fmla="*/ 1290180 w 1427967"/>
                <a:gd name="connsiteY2-178" fmla="*/ 237995 h 1979113"/>
                <a:gd name="connsiteX3-179" fmla="*/ 1127342 w 1427967"/>
                <a:gd name="connsiteY3-180" fmla="*/ 551146 h 1979113"/>
                <a:gd name="connsiteX4-181" fmla="*/ 1340284 w 1427967"/>
                <a:gd name="connsiteY4-182" fmla="*/ 814192 h 1979113"/>
                <a:gd name="connsiteX5-183" fmla="*/ 1277654 w 1427967"/>
                <a:gd name="connsiteY5-184" fmla="*/ 901874 h 1979113"/>
                <a:gd name="connsiteX6-185" fmla="*/ 1427967 w 1427967"/>
                <a:gd name="connsiteY6-186" fmla="*/ 1490598 h 1979113"/>
                <a:gd name="connsiteX7-187" fmla="*/ 1302706 w 1427967"/>
                <a:gd name="connsiteY7-188" fmla="*/ 1841326 h 1979113"/>
                <a:gd name="connsiteX8-189" fmla="*/ 563671 w 1427967"/>
                <a:gd name="connsiteY8-190" fmla="*/ 1979113 h 1979113"/>
                <a:gd name="connsiteX9-191" fmla="*/ 400832 w 1427967"/>
                <a:gd name="connsiteY9-192" fmla="*/ 1903957 h 1979113"/>
                <a:gd name="connsiteX10-193" fmla="*/ 425884 w 1427967"/>
                <a:gd name="connsiteY10-194" fmla="*/ 1478072 h 1979113"/>
                <a:gd name="connsiteX11-195" fmla="*/ 50104 w 1427967"/>
                <a:gd name="connsiteY11-196" fmla="*/ 1365337 h 1979113"/>
                <a:gd name="connsiteX12-197" fmla="*/ 150312 w 1427967"/>
                <a:gd name="connsiteY12-198" fmla="*/ 814192 h 1979113"/>
                <a:gd name="connsiteX13-199" fmla="*/ 0 w 1427967"/>
                <a:gd name="connsiteY13-200" fmla="*/ 563672 h 1979113"/>
                <a:gd name="connsiteX14-201" fmla="*/ 75156 w 1427967"/>
                <a:gd name="connsiteY14-202" fmla="*/ 263047 h 1979113"/>
                <a:gd name="connsiteX15-203" fmla="*/ 338202 w 1427967"/>
                <a:gd name="connsiteY15-204" fmla="*/ 62630 h 1979113"/>
                <a:gd name="connsiteX16-205" fmla="*/ 789139 w 1427967"/>
                <a:gd name="connsiteY16-206" fmla="*/ 137787 h 1979113"/>
                <a:gd name="connsiteX17-207" fmla="*/ 901874 w 1427967"/>
                <a:gd name="connsiteY17-208" fmla="*/ 0 h 1979113"/>
                <a:gd name="connsiteX0-209" fmla="*/ 1102291 w 1628384"/>
                <a:gd name="connsiteY0-210" fmla="*/ 0 h 1979113"/>
                <a:gd name="connsiteX1-211" fmla="*/ 1102291 w 1628384"/>
                <a:gd name="connsiteY1-212" fmla="*/ 0 h 1979113"/>
                <a:gd name="connsiteX2-213" fmla="*/ 1490597 w 1628384"/>
                <a:gd name="connsiteY2-214" fmla="*/ 237995 h 1979113"/>
                <a:gd name="connsiteX3-215" fmla="*/ 1327759 w 1628384"/>
                <a:gd name="connsiteY3-216" fmla="*/ 551146 h 1979113"/>
                <a:gd name="connsiteX4-217" fmla="*/ 1540701 w 1628384"/>
                <a:gd name="connsiteY4-218" fmla="*/ 814192 h 1979113"/>
                <a:gd name="connsiteX5-219" fmla="*/ 1478071 w 1628384"/>
                <a:gd name="connsiteY5-220" fmla="*/ 901874 h 1979113"/>
                <a:gd name="connsiteX6-221" fmla="*/ 1628384 w 1628384"/>
                <a:gd name="connsiteY6-222" fmla="*/ 1490598 h 1979113"/>
                <a:gd name="connsiteX7-223" fmla="*/ 1503123 w 1628384"/>
                <a:gd name="connsiteY7-224" fmla="*/ 1841326 h 1979113"/>
                <a:gd name="connsiteX8-225" fmla="*/ 764088 w 1628384"/>
                <a:gd name="connsiteY8-226" fmla="*/ 1979113 h 1979113"/>
                <a:gd name="connsiteX9-227" fmla="*/ 601249 w 1628384"/>
                <a:gd name="connsiteY9-228" fmla="*/ 1903957 h 1979113"/>
                <a:gd name="connsiteX10-229" fmla="*/ 626301 w 1628384"/>
                <a:gd name="connsiteY10-230" fmla="*/ 1478072 h 1979113"/>
                <a:gd name="connsiteX11-231" fmla="*/ 250521 w 1628384"/>
                <a:gd name="connsiteY11-232" fmla="*/ 1365337 h 1979113"/>
                <a:gd name="connsiteX12-233" fmla="*/ 350729 w 1628384"/>
                <a:gd name="connsiteY12-234" fmla="*/ 814192 h 1979113"/>
                <a:gd name="connsiteX13-235" fmla="*/ 0 w 1628384"/>
                <a:gd name="connsiteY13-236" fmla="*/ 601250 h 1979113"/>
                <a:gd name="connsiteX14-237" fmla="*/ 275573 w 1628384"/>
                <a:gd name="connsiteY14-238" fmla="*/ 263047 h 1979113"/>
                <a:gd name="connsiteX15-239" fmla="*/ 538619 w 1628384"/>
                <a:gd name="connsiteY15-240" fmla="*/ 62630 h 1979113"/>
                <a:gd name="connsiteX16-241" fmla="*/ 989556 w 1628384"/>
                <a:gd name="connsiteY16-242" fmla="*/ 137787 h 1979113"/>
                <a:gd name="connsiteX17-243" fmla="*/ 1102291 w 1628384"/>
                <a:gd name="connsiteY17-244" fmla="*/ 0 h 1979113"/>
                <a:gd name="connsiteX0-245" fmla="*/ 1052187 w 1578280"/>
                <a:gd name="connsiteY0-246" fmla="*/ 0 h 1979113"/>
                <a:gd name="connsiteX1-247" fmla="*/ 1052187 w 1578280"/>
                <a:gd name="connsiteY1-248" fmla="*/ 0 h 1979113"/>
                <a:gd name="connsiteX2-249" fmla="*/ 1440493 w 1578280"/>
                <a:gd name="connsiteY2-250" fmla="*/ 237995 h 1979113"/>
                <a:gd name="connsiteX3-251" fmla="*/ 1277655 w 1578280"/>
                <a:gd name="connsiteY3-252" fmla="*/ 551146 h 1979113"/>
                <a:gd name="connsiteX4-253" fmla="*/ 1490597 w 1578280"/>
                <a:gd name="connsiteY4-254" fmla="*/ 814192 h 1979113"/>
                <a:gd name="connsiteX5-255" fmla="*/ 1427967 w 1578280"/>
                <a:gd name="connsiteY5-256" fmla="*/ 901874 h 1979113"/>
                <a:gd name="connsiteX6-257" fmla="*/ 1578280 w 1578280"/>
                <a:gd name="connsiteY6-258" fmla="*/ 1490598 h 1979113"/>
                <a:gd name="connsiteX7-259" fmla="*/ 1453019 w 1578280"/>
                <a:gd name="connsiteY7-260" fmla="*/ 1841326 h 1979113"/>
                <a:gd name="connsiteX8-261" fmla="*/ 713984 w 1578280"/>
                <a:gd name="connsiteY8-262" fmla="*/ 1979113 h 1979113"/>
                <a:gd name="connsiteX9-263" fmla="*/ 551145 w 1578280"/>
                <a:gd name="connsiteY9-264" fmla="*/ 1903957 h 1979113"/>
                <a:gd name="connsiteX10-265" fmla="*/ 576197 w 1578280"/>
                <a:gd name="connsiteY10-266" fmla="*/ 1478072 h 1979113"/>
                <a:gd name="connsiteX11-267" fmla="*/ 200417 w 1578280"/>
                <a:gd name="connsiteY11-268" fmla="*/ 1365337 h 1979113"/>
                <a:gd name="connsiteX12-269" fmla="*/ 300625 w 1578280"/>
                <a:gd name="connsiteY12-270" fmla="*/ 814192 h 1979113"/>
                <a:gd name="connsiteX13-271" fmla="*/ 0 w 1578280"/>
                <a:gd name="connsiteY13-272" fmla="*/ 576198 h 1979113"/>
                <a:gd name="connsiteX14-273" fmla="*/ 225469 w 1578280"/>
                <a:gd name="connsiteY14-274" fmla="*/ 263047 h 1979113"/>
                <a:gd name="connsiteX15-275" fmla="*/ 488515 w 1578280"/>
                <a:gd name="connsiteY15-276" fmla="*/ 62630 h 1979113"/>
                <a:gd name="connsiteX16-277" fmla="*/ 939452 w 1578280"/>
                <a:gd name="connsiteY16-278" fmla="*/ 137787 h 1979113"/>
                <a:gd name="connsiteX17-279" fmla="*/ 1052187 w 1578280"/>
                <a:gd name="connsiteY17-280" fmla="*/ 0 h 1979113"/>
                <a:gd name="connsiteX0-281" fmla="*/ 1052895 w 1578988"/>
                <a:gd name="connsiteY0-282" fmla="*/ 0 h 1979113"/>
                <a:gd name="connsiteX1-283" fmla="*/ 1052895 w 1578988"/>
                <a:gd name="connsiteY1-284" fmla="*/ 0 h 1979113"/>
                <a:gd name="connsiteX2-285" fmla="*/ 1441201 w 1578988"/>
                <a:gd name="connsiteY2-286" fmla="*/ 237995 h 1979113"/>
                <a:gd name="connsiteX3-287" fmla="*/ 1278363 w 1578988"/>
                <a:gd name="connsiteY3-288" fmla="*/ 551146 h 1979113"/>
                <a:gd name="connsiteX4-289" fmla="*/ 1491305 w 1578988"/>
                <a:gd name="connsiteY4-290" fmla="*/ 814192 h 1979113"/>
                <a:gd name="connsiteX5-291" fmla="*/ 1428675 w 1578988"/>
                <a:gd name="connsiteY5-292" fmla="*/ 901874 h 1979113"/>
                <a:gd name="connsiteX6-293" fmla="*/ 1578988 w 1578988"/>
                <a:gd name="connsiteY6-294" fmla="*/ 1490598 h 1979113"/>
                <a:gd name="connsiteX7-295" fmla="*/ 1453727 w 1578988"/>
                <a:gd name="connsiteY7-296" fmla="*/ 1841326 h 1979113"/>
                <a:gd name="connsiteX8-297" fmla="*/ 714692 w 1578988"/>
                <a:gd name="connsiteY8-298" fmla="*/ 1979113 h 1979113"/>
                <a:gd name="connsiteX9-299" fmla="*/ 551853 w 1578988"/>
                <a:gd name="connsiteY9-300" fmla="*/ 1903957 h 1979113"/>
                <a:gd name="connsiteX10-301" fmla="*/ 576905 w 1578988"/>
                <a:gd name="connsiteY10-302" fmla="*/ 1478072 h 1979113"/>
                <a:gd name="connsiteX11-303" fmla="*/ 201125 w 1578988"/>
                <a:gd name="connsiteY11-304" fmla="*/ 1365337 h 1979113"/>
                <a:gd name="connsiteX12-305" fmla="*/ 301333 w 1578988"/>
                <a:gd name="connsiteY12-306" fmla="*/ 814192 h 1979113"/>
                <a:gd name="connsiteX13-307" fmla="*/ 708 w 1578988"/>
                <a:gd name="connsiteY13-308" fmla="*/ 576198 h 1979113"/>
                <a:gd name="connsiteX14-309" fmla="*/ 226177 w 1578988"/>
                <a:gd name="connsiteY14-310" fmla="*/ 263047 h 1979113"/>
                <a:gd name="connsiteX15-311" fmla="*/ 489223 w 1578988"/>
                <a:gd name="connsiteY15-312" fmla="*/ 62630 h 1979113"/>
                <a:gd name="connsiteX16-313" fmla="*/ 940160 w 1578988"/>
                <a:gd name="connsiteY16-314" fmla="*/ 137787 h 1979113"/>
                <a:gd name="connsiteX17-315" fmla="*/ 1052895 w 1578988"/>
                <a:gd name="connsiteY17-316" fmla="*/ 0 h 1979113"/>
                <a:gd name="connsiteX0-317" fmla="*/ 917940 w 1444033"/>
                <a:gd name="connsiteY0-318" fmla="*/ 0 h 1979113"/>
                <a:gd name="connsiteX1-319" fmla="*/ 917940 w 1444033"/>
                <a:gd name="connsiteY1-320" fmla="*/ 0 h 1979113"/>
                <a:gd name="connsiteX2-321" fmla="*/ 1306246 w 1444033"/>
                <a:gd name="connsiteY2-322" fmla="*/ 237995 h 1979113"/>
                <a:gd name="connsiteX3-323" fmla="*/ 1143408 w 1444033"/>
                <a:gd name="connsiteY3-324" fmla="*/ 551146 h 1979113"/>
                <a:gd name="connsiteX4-325" fmla="*/ 1356350 w 1444033"/>
                <a:gd name="connsiteY4-326" fmla="*/ 814192 h 1979113"/>
                <a:gd name="connsiteX5-327" fmla="*/ 1293720 w 1444033"/>
                <a:gd name="connsiteY5-328" fmla="*/ 901874 h 1979113"/>
                <a:gd name="connsiteX6-329" fmla="*/ 1444033 w 1444033"/>
                <a:gd name="connsiteY6-330" fmla="*/ 1490598 h 1979113"/>
                <a:gd name="connsiteX7-331" fmla="*/ 1318772 w 1444033"/>
                <a:gd name="connsiteY7-332" fmla="*/ 1841326 h 1979113"/>
                <a:gd name="connsiteX8-333" fmla="*/ 579737 w 1444033"/>
                <a:gd name="connsiteY8-334" fmla="*/ 1979113 h 1979113"/>
                <a:gd name="connsiteX9-335" fmla="*/ 416898 w 1444033"/>
                <a:gd name="connsiteY9-336" fmla="*/ 1903957 h 1979113"/>
                <a:gd name="connsiteX10-337" fmla="*/ 441950 w 1444033"/>
                <a:gd name="connsiteY10-338" fmla="*/ 1478072 h 1979113"/>
                <a:gd name="connsiteX11-339" fmla="*/ 66170 w 1444033"/>
                <a:gd name="connsiteY11-340" fmla="*/ 1365337 h 1979113"/>
                <a:gd name="connsiteX12-341" fmla="*/ 166378 w 1444033"/>
                <a:gd name="connsiteY12-342" fmla="*/ 814192 h 1979113"/>
                <a:gd name="connsiteX13-343" fmla="*/ 3539 w 1444033"/>
                <a:gd name="connsiteY13-344" fmla="*/ 563672 h 1979113"/>
                <a:gd name="connsiteX14-345" fmla="*/ 91222 w 1444033"/>
                <a:gd name="connsiteY14-346" fmla="*/ 263047 h 1979113"/>
                <a:gd name="connsiteX15-347" fmla="*/ 354268 w 1444033"/>
                <a:gd name="connsiteY15-348" fmla="*/ 62630 h 1979113"/>
                <a:gd name="connsiteX16-349" fmla="*/ 805205 w 1444033"/>
                <a:gd name="connsiteY16-350" fmla="*/ 137787 h 1979113"/>
                <a:gd name="connsiteX17-351" fmla="*/ 917940 w 1444033"/>
                <a:gd name="connsiteY17-352" fmla="*/ 0 h 1979113"/>
                <a:gd name="connsiteX0-353" fmla="*/ 917940 w 1444033"/>
                <a:gd name="connsiteY0-354" fmla="*/ 0 h 1979113"/>
                <a:gd name="connsiteX1-355" fmla="*/ 917940 w 1444033"/>
                <a:gd name="connsiteY1-356" fmla="*/ 0 h 1979113"/>
                <a:gd name="connsiteX2-357" fmla="*/ 1306246 w 1444033"/>
                <a:gd name="connsiteY2-358" fmla="*/ 237995 h 1979113"/>
                <a:gd name="connsiteX3-359" fmla="*/ 1143408 w 1444033"/>
                <a:gd name="connsiteY3-360" fmla="*/ 551146 h 1979113"/>
                <a:gd name="connsiteX4-361" fmla="*/ 1356350 w 1444033"/>
                <a:gd name="connsiteY4-362" fmla="*/ 814192 h 1979113"/>
                <a:gd name="connsiteX5-363" fmla="*/ 1444033 w 1444033"/>
                <a:gd name="connsiteY5-364" fmla="*/ 1490598 h 1979113"/>
                <a:gd name="connsiteX6-365" fmla="*/ 1318772 w 1444033"/>
                <a:gd name="connsiteY6-366" fmla="*/ 1841326 h 1979113"/>
                <a:gd name="connsiteX7-367" fmla="*/ 579737 w 1444033"/>
                <a:gd name="connsiteY7-368" fmla="*/ 1979113 h 1979113"/>
                <a:gd name="connsiteX8-369" fmla="*/ 416898 w 1444033"/>
                <a:gd name="connsiteY8-370" fmla="*/ 1903957 h 1979113"/>
                <a:gd name="connsiteX9-371" fmla="*/ 441950 w 1444033"/>
                <a:gd name="connsiteY9-372" fmla="*/ 1478072 h 1979113"/>
                <a:gd name="connsiteX10-373" fmla="*/ 66170 w 1444033"/>
                <a:gd name="connsiteY10-374" fmla="*/ 1365337 h 1979113"/>
                <a:gd name="connsiteX11-375" fmla="*/ 166378 w 1444033"/>
                <a:gd name="connsiteY11-376" fmla="*/ 814192 h 1979113"/>
                <a:gd name="connsiteX12-377" fmla="*/ 3539 w 1444033"/>
                <a:gd name="connsiteY12-378" fmla="*/ 563672 h 1979113"/>
                <a:gd name="connsiteX13-379" fmla="*/ 91222 w 1444033"/>
                <a:gd name="connsiteY13-380" fmla="*/ 263047 h 1979113"/>
                <a:gd name="connsiteX14-381" fmla="*/ 354268 w 1444033"/>
                <a:gd name="connsiteY14-382" fmla="*/ 62630 h 1979113"/>
                <a:gd name="connsiteX15-383" fmla="*/ 805205 w 1444033"/>
                <a:gd name="connsiteY15-384" fmla="*/ 137787 h 1979113"/>
                <a:gd name="connsiteX16-385" fmla="*/ 917940 w 1444033"/>
                <a:gd name="connsiteY16-386" fmla="*/ 0 h 1979113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19" y="connsiteY9-20"/>
                </a:cxn>
                <a:cxn ang="0">
                  <a:pos x="connsiteX10-21" y="connsiteY10-22"/>
                </a:cxn>
                <a:cxn ang="0">
                  <a:pos x="connsiteX11-23" y="connsiteY11-24"/>
                </a:cxn>
                <a:cxn ang="0">
                  <a:pos x="connsiteX12-25" y="connsiteY12-26"/>
                </a:cxn>
                <a:cxn ang="0">
                  <a:pos x="connsiteX13-27" y="connsiteY13-28"/>
                </a:cxn>
                <a:cxn ang="0">
                  <a:pos x="connsiteX14-29" y="connsiteY14-30"/>
                </a:cxn>
                <a:cxn ang="0">
                  <a:pos x="connsiteX15-31" y="connsiteY15-32"/>
                </a:cxn>
                <a:cxn ang="0">
                  <a:pos x="connsiteX16-33" y="connsiteY16-34"/>
                </a:cxn>
              </a:cxnLst>
              <a:rect l="l" t="t" r="r" b="b"/>
              <a:pathLst>
                <a:path w="1444033" h="1979113">
                  <a:moveTo>
                    <a:pt x="917940" y="0"/>
                  </a:moveTo>
                  <a:lnTo>
                    <a:pt x="917940" y="0"/>
                  </a:lnTo>
                  <a:lnTo>
                    <a:pt x="1306246" y="237995"/>
                  </a:lnTo>
                  <a:lnTo>
                    <a:pt x="1143408" y="551146"/>
                  </a:lnTo>
                  <a:lnTo>
                    <a:pt x="1356350" y="814192"/>
                  </a:lnTo>
                  <a:lnTo>
                    <a:pt x="1444033" y="1490598"/>
                  </a:lnTo>
                  <a:lnTo>
                    <a:pt x="1318772" y="1841326"/>
                  </a:lnTo>
                  <a:lnTo>
                    <a:pt x="579737" y="1979113"/>
                  </a:lnTo>
                  <a:cubicBezTo>
                    <a:pt x="579737" y="1958236"/>
                    <a:pt x="416898" y="1924834"/>
                    <a:pt x="416898" y="1903957"/>
                  </a:cubicBezTo>
                  <a:lnTo>
                    <a:pt x="441950" y="1478072"/>
                  </a:lnTo>
                  <a:lnTo>
                    <a:pt x="66170" y="1365337"/>
                  </a:lnTo>
                  <a:lnTo>
                    <a:pt x="166378" y="814192"/>
                  </a:lnTo>
                  <a:cubicBezTo>
                    <a:pt x="132975" y="682669"/>
                    <a:pt x="16065" y="655529"/>
                    <a:pt x="3539" y="563672"/>
                  </a:cubicBezTo>
                  <a:cubicBezTo>
                    <a:pt x="-8987" y="471815"/>
                    <a:pt x="9803" y="348642"/>
                    <a:pt x="91222" y="263047"/>
                  </a:cubicBezTo>
                  <a:lnTo>
                    <a:pt x="354268" y="62630"/>
                  </a:lnTo>
                  <a:lnTo>
                    <a:pt x="805205" y="137787"/>
                  </a:lnTo>
                  <a:lnTo>
                    <a:pt x="917940" y="0"/>
                  </a:lnTo>
                  <a:close/>
                </a:path>
              </a:pathLst>
            </a:cu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/>
            </a:p>
          </p:txBody>
        </p:sp>
      </p:grpSp>
      <p:sp>
        <p:nvSpPr>
          <p:cNvPr id="65" name="圆角矩形 64">
            <a:extLst>
              <a:ext uri="{FF2B5EF4-FFF2-40B4-BE49-F238E27FC236}">
                <a16:creationId xmlns:a16="http://schemas.microsoft.com/office/drawing/2014/main" id="{410DAE8B-40E7-4600-9EF0-B3646359F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6713" y="1865313"/>
            <a:ext cx="5078412" cy="495300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测量油膜的面积</a:t>
            </a:r>
            <a:endParaRPr kumimoji="1" lang="en-US" altLang="zh-CN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2" presetClass="path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85185E-6 L 4.16667E-6 0.1164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88714E-6 L -0.36094 -1.88714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8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92361C3D-E0E3-4AB5-A7B6-174A4C02181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85938" y="322263"/>
            <a:ext cx="7162800" cy="990600"/>
          </a:xfrm>
        </p:spPr>
        <p:txBody>
          <a:bodyPr/>
          <a:lstStyle/>
          <a:p>
            <a:pPr defTabSz="685800"/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实验步骤记录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564D120-BA7D-413F-BD1C-32E417796332}"/>
              </a:ext>
            </a:extLst>
          </p:cNvPr>
          <p:cNvGrpSpPr>
            <a:grpSpLocks/>
          </p:cNvGrpSpPr>
          <p:nvPr/>
        </p:nvGrpSpPr>
        <p:grpSpPr bwMode="auto">
          <a:xfrm>
            <a:off x="5245105" y="1660525"/>
            <a:ext cx="2716213" cy="3386138"/>
            <a:chOff x="3720421" y="1543086"/>
            <a:chExt cx="2717463" cy="4061945"/>
          </a:xfrm>
        </p:grpSpPr>
        <p:sp>
          <p:nvSpPr>
            <p:cNvPr id="196" name="任意多边形 195">
              <a:extLst>
                <a:ext uri="{FF2B5EF4-FFF2-40B4-BE49-F238E27FC236}">
                  <a16:creationId xmlns:a16="http://schemas.microsoft.com/office/drawing/2014/main" id="{352D8BF8-79F5-4E48-B269-433251E4A2FD}"/>
                </a:ext>
              </a:extLst>
            </p:cNvPr>
            <p:cNvSpPr/>
            <p:nvPr/>
          </p:nvSpPr>
          <p:spPr bwMode="auto">
            <a:xfrm>
              <a:off x="3720421" y="1543086"/>
              <a:ext cx="2717463" cy="4061945"/>
            </a:xfrm>
            <a:custGeom>
              <a:avLst/>
              <a:gdLst>
                <a:gd name="T0" fmla="*/ 570643 w 2717945"/>
                <a:gd name="T1" fmla="*/ 1519813 h 4062084"/>
                <a:gd name="T2" fmla="*/ 68145 w 2717945"/>
                <a:gd name="T3" fmla="*/ 3258245 h 4062084"/>
                <a:gd name="T4" fmla="*/ 1252791 w 2717945"/>
                <a:gd name="T5" fmla="*/ 3992316 h 4062084"/>
                <a:gd name="T6" fmla="*/ 2631051 w 2717945"/>
                <a:gd name="T7" fmla="*/ 3696239 h 4062084"/>
                <a:gd name="T8" fmla="*/ 2592405 w 2717945"/>
                <a:gd name="T9" fmla="*/ 1880317 h 4062084"/>
                <a:gd name="T10" fmla="*/ 1510323 w 2717945"/>
                <a:gd name="T11" fmla="*/ 0 h 4062084"/>
                <a:gd name="T12" fmla="*/ 570643 w 2717945"/>
                <a:gd name="T13" fmla="*/ 1519813 h 40620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717945" h="4062084">
                  <a:moveTo>
                    <a:pt x="570744" y="1519865"/>
                  </a:moveTo>
                  <a:cubicBezTo>
                    <a:pt x="-94859" y="1869704"/>
                    <a:pt x="-45555" y="2846258"/>
                    <a:pt x="68157" y="3258356"/>
                  </a:cubicBezTo>
                  <a:cubicBezTo>
                    <a:pt x="181869" y="3670454"/>
                    <a:pt x="825786" y="3919452"/>
                    <a:pt x="1253013" y="3992453"/>
                  </a:cubicBezTo>
                  <a:cubicBezTo>
                    <a:pt x="1680240" y="4065454"/>
                    <a:pt x="2536514" y="4189935"/>
                    <a:pt x="2631518" y="3696365"/>
                  </a:cubicBezTo>
                  <a:cubicBezTo>
                    <a:pt x="2726522" y="3202795"/>
                    <a:pt x="2779686" y="2496442"/>
                    <a:pt x="2592865" y="1880381"/>
                  </a:cubicBezTo>
                  <a:cubicBezTo>
                    <a:pt x="2406044" y="1264320"/>
                    <a:pt x="2803260" y="4293"/>
                    <a:pt x="1510591" y="0"/>
                  </a:cubicBezTo>
                  <a:cubicBezTo>
                    <a:pt x="579237" y="72985"/>
                    <a:pt x="1236347" y="1170026"/>
                    <a:pt x="570744" y="1519865"/>
                  </a:cubicBezTo>
                  <a:close/>
                </a:path>
              </a:pathLst>
            </a:custGeom>
            <a:gradFill rotWithShape="1">
              <a:gsLst>
                <a:gs pos="0">
                  <a:srgbClr val="F2EDFA"/>
                </a:gs>
                <a:gs pos="35001">
                  <a:srgbClr val="D9CBEE"/>
                </a:gs>
                <a:gs pos="100000">
                  <a:srgbClr val="F0EAF9"/>
                </a:gs>
              </a:gsLst>
              <a:lin ang="16200000" scaled="1"/>
            </a:gradFill>
            <a:ln w="9525" cap="flat" cmpd="sng">
              <a:solidFill>
                <a:srgbClr val="7D60A0"/>
              </a:solidFill>
              <a:prstDash val="solid"/>
              <a:rou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8613" name="组合 4">
              <a:extLst>
                <a:ext uri="{FF2B5EF4-FFF2-40B4-BE49-F238E27FC236}">
                  <a16:creationId xmlns:a16="http://schemas.microsoft.com/office/drawing/2014/main" id="{C3C52464-990D-4943-88FC-CA63F2E6E9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6863" y="1666875"/>
              <a:ext cx="2085975" cy="2817813"/>
              <a:chOff x="2877032" y="2752084"/>
              <a:chExt cx="2087288" cy="2817622"/>
            </a:xfrm>
          </p:grpSpPr>
          <p:grpSp>
            <p:nvGrpSpPr>
              <p:cNvPr id="18615" name="组合 115">
                <a:extLst>
                  <a:ext uri="{FF2B5EF4-FFF2-40B4-BE49-F238E27FC236}">
                    <a16:creationId xmlns:a16="http://schemas.microsoft.com/office/drawing/2014/main" id="{761C39E7-5094-40A9-A9ED-5E9E18B88A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3234" y="4702873"/>
                <a:ext cx="1769258" cy="866833"/>
                <a:chOff x="881590" y="2753925"/>
                <a:chExt cx="5046200" cy="2470233"/>
              </a:xfrm>
            </p:grpSpPr>
            <p:sp>
              <p:nvSpPr>
                <p:cNvPr id="117" name="任意多边形 116">
                  <a:extLst>
                    <a:ext uri="{FF2B5EF4-FFF2-40B4-BE49-F238E27FC236}">
                      <a16:creationId xmlns:a16="http://schemas.microsoft.com/office/drawing/2014/main" id="{5DE02771-10E0-4CC0-81CA-7EDD9C9C2655}"/>
                    </a:ext>
                  </a:extLst>
                </p:cNvPr>
                <p:cNvSpPr/>
                <p:nvPr/>
              </p:nvSpPr>
              <p:spPr>
                <a:xfrm>
                  <a:off x="1002562" y="3641327"/>
                  <a:ext cx="4868157" cy="1584524"/>
                </a:xfrm>
                <a:custGeom>
                  <a:avLst/>
                  <a:gdLst>
                    <a:gd name="connsiteX0" fmla="*/ 0 w 4868215"/>
                    <a:gd name="connsiteY0" fmla="*/ 296214 h 1584101"/>
                    <a:gd name="connsiteX1" fmla="*/ 0 w 4868215"/>
                    <a:gd name="connsiteY1" fmla="*/ 631064 h 1584101"/>
                    <a:gd name="connsiteX2" fmla="*/ 1378040 w 4868215"/>
                    <a:gd name="connsiteY2" fmla="*/ 1584101 h 1584101"/>
                    <a:gd name="connsiteX3" fmla="*/ 4842457 w 4868215"/>
                    <a:gd name="connsiteY3" fmla="*/ 386366 h 1584101"/>
                    <a:gd name="connsiteX4" fmla="*/ 4868215 w 4868215"/>
                    <a:gd name="connsiteY4" fmla="*/ 0 h 1584101"/>
                    <a:gd name="connsiteX5" fmla="*/ 0 w 4868215"/>
                    <a:gd name="connsiteY5" fmla="*/ 296214 h 1584101"/>
                    <a:gd name="connsiteX0-1" fmla="*/ 0 w 4868215"/>
                    <a:gd name="connsiteY0-2" fmla="*/ 296214 h 1584101"/>
                    <a:gd name="connsiteX1-3" fmla="*/ 0 w 4868215"/>
                    <a:gd name="connsiteY1-4" fmla="*/ 618186 h 1584101"/>
                    <a:gd name="connsiteX2-5" fmla="*/ 1378040 w 4868215"/>
                    <a:gd name="connsiteY2-6" fmla="*/ 1584101 h 1584101"/>
                    <a:gd name="connsiteX3-7" fmla="*/ 4842457 w 4868215"/>
                    <a:gd name="connsiteY3-8" fmla="*/ 386366 h 1584101"/>
                    <a:gd name="connsiteX4-9" fmla="*/ 4868215 w 4868215"/>
                    <a:gd name="connsiteY4-10" fmla="*/ 0 h 1584101"/>
                    <a:gd name="connsiteX5-11" fmla="*/ 0 w 4868215"/>
                    <a:gd name="connsiteY5-12" fmla="*/ 296214 h 1584101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</a:cxnLst>
                  <a:rect l="l" t="t" r="r" b="b"/>
                  <a:pathLst>
                    <a:path w="4868215" h="1584101">
                      <a:moveTo>
                        <a:pt x="0" y="296214"/>
                      </a:moveTo>
                      <a:lnTo>
                        <a:pt x="0" y="618186"/>
                      </a:lnTo>
                      <a:lnTo>
                        <a:pt x="1378040" y="1584101"/>
                      </a:lnTo>
                      <a:lnTo>
                        <a:pt x="4842457" y="386366"/>
                      </a:lnTo>
                      <a:lnTo>
                        <a:pt x="4868215" y="0"/>
                      </a:lnTo>
                      <a:lnTo>
                        <a:pt x="0" y="296214"/>
                      </a:lnTo>
                      <a:close/>
                    </a:path>
                  </a:pathLst>
                </a:cu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18" name="任意多边形 117">
                  <a:extLst>
                    <a:ext uri="{FF2B5EF4-FFF2-40B4-BE49-F238E27FC236}">
                      <a16:creationId xmlns:a16="http://schemas.microsoft.com/office/drawing/2014/main" id="{1A3D2F50-1817-426E-8B9B-DA6B7FB284BE}"/>
                    </a:ext>
                  </a:extLst>
                </p:cNvPr>
                <p:cNvSpPr/>
                <p:nvPr/>
              </p:nvSpPr>
              <p:spPr bwMode="auto">
                <a:xfrm>
                  <a:off x="898310" y="2778519"/>
                  <a:ext cx="5031335" cy="2056626"/>
                </a:xfrm>
                <a:custGeom>
                  <a:avLst/>
                  <a:gdLst>
                    <a:gd name="T0" fmla="*/ 3799701 w 5030982"/>
                    <a:gd name="T1" fmla="*/ 123544 h 2073888"/>
                    <a:gd name="T2" fmla="*/ 3065553 w 5030982"/>
                    <a:gd name="T3" fmla="*/ 84867 h 2073888"/>
                    <a:gd name="T4" fmla="*/ 144562 w 5030982"/>
                    <a:gd name="T5" fmla="*/ 923703 h 2073888"/>
                    <a:gd name="T6" fmla="*/ 58196 w 5030982"/>
                    <a:gd name="T7" fmla="*/ 1132206 h 2073888"/>
                    <a:gd name="T8" fmla="*/ 1318124 w 5030982"/>
                    <a:gd name="T9" fmla="*/ 1986557 h 2073888"/>
                    <a:gd name="T10" fmla="*/ 1694071 w 5030982"/>
                    <a:gd name="T11" fmla="*/ 2047583 h 2073888"/>
                    <a:gd name="T12" fmla="*/ 4894695 w 5030982"/>
                    <a:gd name="T13" fmla="*/ 969472 h 2073888"/>
                    <a:gd name="T14" fmla="*/ 4935338 w 5030982"/>
                    <a:gd name="T15" fmla="*/ 796567 h 2073888"/>
                    <a:gd name="T16" fmla="*/ 4930258 w 5030982"/>
                    <a:gd name="T17" fmla="*/ 791482 h 2073888"/>
                    <a:gd name="T18" fmla="*/ 3799701 w 5030982"/>
                    <a:gd name="T19" fmla="*/ 123544 h 207388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5030982" h="2073888">
                      <a:moveTo>
                        <a:pt x="3799434" y="123412"/>
                      </a:moveTo>
                      <a:cubicBezTo>
                        <a:pt x="3634375" y="23937"/>
                        <a:pt x="3526192" y="-76231"/>
                        <a:pt x="3065338" y="84776"/>
                      </a:cubicBezTo>
                      <a:lnTo>
                        <a:pt x="144552" y="922716"/>
                      </a:lnTo>
                      <a:cubicBezTo>
                        <a:pt x="39565" y="951503"/>
                        <a:pt x="-70501" y="1026009"/>
                        <a:pt x="58192" y="1130996"/>
                      </a:cubicBezTo>
                      <a:lnTo>
                        <a:pt x="1318032" y="1984435"/>
                      </a:lnTo>
                      <a:cubicBezTo>
                        <a:pt x="1448419" y="2080955"/>
                        <a:pt x="1548325" y="2096195"/>
                        <a:pt x="1693952" y="2045395"/>
                      </a:cubicBezTo>
                      <a:lnTo>
                        <a:pt x="4894352" y="968436"/>
                      </a:lnTo>
                      <a:cubicBezTo>
                        <a:pt x="5069443" y="923055"/>
                        <a:pt x="5068765" y="878689"/>
                        <a:pt x="4934992" y="795716"/>
                      </a:cubicBezTo>
                      <a:lnTo>
                        <a:pt x="4929912" y="790636"/>
                      </a:lnTo>
                      <a:lnTo>
                        <a:pt x="3799434" y="123412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A3C4FF"/>
                    </a:gs>
                    <a:gs pos="35001">
                      <a:srgbClr val="BFD5FF"/>
                    </a:gs>
                    <a:gs pos="100000">
                      <a:srgbClr val="E5EEFF"/>
                    </a:gs>
                  </a:gsLst>
                  <a:lin ang="16200000" scaled="1"/>
                </a:gradFill>
                <a:ln w="38100" cap="flat" cmpd="sng">
                  <a:solidFill>
                    <a:srgbClr val="7F7F7F"/>
                  </a:solidFill>
                  <a:prstDash val="solid"/>
                  <a:round/>
                </a:ln>
                <a:effectLst>
                  <a:outerShdw blurRad="40000" dist="20000" dir="5400000" rotWithShape="0">
                    <a:srgbClr val="000000">
                      <a:alpha val="37999"/>
                    </a:srgbClr>
                  </a:outerShdw>
                </a:effectLst>
              </p:spPr>
              <p:txBody>
                <a:bodyPr anchor="ctr"/>
                <a:lstStyle/>
                <a:p>
                  <a:pPr>
                    <a:defRPr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19" name="任意多边形 118">
                  <a:extLst>
                    <a:ext uri="{FF2B5EF4-FFF2-40B4-BE49-F238E27FC236}">
                      <a16:creationId xmlns:a16="http://schemas.microsoft.com/office/drawing/2014/main" id="{FA831FB3-0FDE-4144-BCFF-B760F621661B}"/>
                    </a:ext>
                  </a:extLst>
                </p:cNvPr>
                <p:cNvSpPr/>
                <p:nvPr/>
              </p:nvSpPr>
              <p:spPr>
                <a:xfrm>
                  <a:off x="1002562" y="2952166"/>
                  <a:ext cx="4791102" cy="1866699"/>
                </a:xfrm>
                <a:custGeom>
                  <a:avLst/>
                  <a:gdLst>
                    <a:gd name="connsiteX0" fmla="*/ 0 w 4849793"/>
                    <a:gd name="connsiteY0" fmla="*/ 972273 h 1840374"/>
                    <a:gd name="connsiteX1" fmla="*/ 3264061 w 4849793"/>
                    <a:gd name="connsiteY1" fmla="*/ 0 h 1840374"/>
                    <a:gd name="connsiteX2" fmla="*/ 3576578 w 4849793"/>
                    <a:gd name="connsiteY2" fmla="*/ 23149 h 1840374"/>
                    <a:gd name="connsiteX3" fmla="*/ 4849793 w 4849793"/>
                    <a:gd name="connsiteY3" fmla="*/ 763929 h 1840374"/>
                    <a:gd name="connsiteX4" fmla="*/ 1643606 w 4849793"/>
                    <a:gd name="connsiteY4" fmla="*/ 1840374 h 1840374"/>
                    <a:gd name="connsiteX5" fmla="*/ 1273216 w 4849793"/>
                    <a:gd name="connsiteY5" fmla="*/ 1805650 h 1840374"/>
                    <a:gd name="connsiteX6" fmla="*/ 0 w 4849793"/>
                    <a:gd name="connsiteY6" fmla="*/ 972273 h 1840374"/>
                    <a:gd name="connsiteX0-1" fmla="*/ 0 w 4849793"/>
                    <a:gd name="connsiteY0-2" fmla="*/ 974492 h 1842593"/>
                    <a:gd name="connsiteX1-3" fmla="*/ 3264061 w 4849793"/>
                    <a:gd name="connsiteY1-4" fmla="*/ 2219 h 1842593"/>
                    <a:gd name="connsiteX2-5" fmla="*/ 3576578 w 4849793"/>
                    <a:gd name="connsiteY2-6" fmla="*/ 25368 h 1842593"/>
                    <a:gd name="connsiteX3-7" fmla="*/ 4849793 w 4849793"/>
                    <a:gd name="connsiteY3-8" fmla="*/ 766148 h 1842593"/>
                    <a:gd name="connsiteX4-9" fmla="*/ 1643606 w 4849793"/>
                    <a:gd name="connsiteY4-10" fmla="*/ 1842593 h 1842593"/>
                    <a:gd name="connsiteX5-11" fmla="*/ 1273216 w 4849793"/>
                    <a:gd name="connsiteY5-12" fmla="*/ 1807869 h 1842593"/>
                    <a:gd name="connsiteX6-13" fmla="*/ 0 w 4849793"/>
                    <a:gd name="connsiteY6-14" fmla="*/ 974492 h 1842593"/>
                    <a:gd name="connsiteX0-15" fmla="*/ 0 w 4849793"/>
                    <a:gd name="connsiteY0-16" fmla="*/ 989351 h 1857452"/>
                    <a:gd name="connsiteX1-17" fmla="*/ 3264061 w 4849793"/>
                    <a:gd name="connsiteY1-18" fmla="*/ 17078 h 1857452"/>
                    <a:gd name="connsiteX2-19" fmla="*/ 3576578 w 4849793"/>
                    <a:gd name="connsiteY2-20" fmla="*/ 40227 h 1857452"/>
                    <a:gd name="connsiteX3-21" fmla="*/ 4849793 w 4849793"/>
                    <a:gd name="connsiteY3-22" fmla="*/ 781007 h 1857452"/>
                    <a:gd name="connsiteX4-23" fmla="*/ 1643606 w 4849793"/>
                    <a:gd name="connsiteY4-24" fmla="*/ 1857452 h 1857452"/>
                    <a:gd name="connsiteX5-25" fmla="*/ 1273216 w 4849793"/>
                    <a:gd name="connsiteY5-26" fmla="*/ 1822728 h 1857452"/>
                    <a:gd name="connsiteX6-27" fmla="*/ 0 w 4849793"/>
                    <a:gd name="connsiteY6-28" fmla="*/ 989351 h 1857452"/>
                    <a:gd name="connsiteX0-29" fmla="*/ 0 w 4849793"/>
                    <a:gd name="connsiteY0-30" fmla="*/ 986718 h 1854819"/>
                    <a:gd name="connsiteX1-31" fmla="*/ 3264061 w 4849793"/>
                    <a:gd name="connsiteY1-32" fmla="*/ 14445 h 1854819"/>
                    <a:gd name="connsiteX2-33" fmla="*/ 3576578 w 4849793"/>
                    <a:gd name="connsiteY2-34" fmla="*/ 37594 h 1854819"/>
                    <a:gd name="connsiteX3-35" fmla="*/ 4849793 w 4849793"/>
                    <a:gd name="connsiteY3-36" fmla="*/ 778374 h 1854819"/>
                    <a:gd name="connsiteX4-37" fmla="*/ 1643606 w 4849793"/>
                    <a:gd name="connsiteY4-38" fmla="*/ 1854819 h 1854819"/>
                    <a:gd name="connsiteX5-39" fmla="*/ 1273216 w 4849793"/>
                    <a:gd name="connsiteY5-40" fmla="*/ 1820095 h 1854819"/>
                    <a:gd name="connsiteX6-41" fmla="*/ 0 w 4849793"/>
                    <a:gd name="connsiteY6-42" fmla="*/ 986718 h 1854819"/>
                    <a:gd name="connsiteX0-43" fmla="*/ 0 w 4849793"/>
                    <a:gd name="connsiteY0-44" fmla="*/ 988587 h 1856688"/>
                    <a:gd name="connsiteX1-45" fmla="*/ 3264061 w 4849793"/>
                    <a:gd name="connsiteY1-46" fmla="*/ 16314 h 1856688"/>
                    <a:gd name="connsiteX2-47" fmla="*/ 3576578 w 4849793"/>
                    <a:gd name="connsiteY2-48" fmla="*/ 39463 h 1856688"/>
                    <a:gd name="connsiteX3-49" fmla="*/ 4849793 w 4849793"/>
                    <a:gd name="connsiteY3-50" fmla="*/ 780243 h 1856688"/>
                    <a:gd name="connsiteX4-51" fmla="*/ 1643606 w 4849793"/>
                    <a:gd name="connsiteY4-52" fmla="*/ 1856688 h 1856688"/>
                    <a:gd name="connsiteX5-53" fmla="*/ 1273216 w 4849793"/>
                    <a:gd name="connsiteY5-54" fmla="*/ 1821964 h 1856688"/>
                    <a:gd name="connsiteX6-55" fmla="*/ 0 w 4849793"/>
                    <a:gd name="connsiteY6-56" fmla="*/ 988587 h 1856688"/>
                    <a:gd name="connsiteX0-57" fmla="*/ 0 w 4849793"/>
                    <a:gd name="connsiteY0-58" fmla="*/ 988587 h 1856688"/>
                    <a:gd name="connsiteX1-59" fmla="*/ 3264061 w 4849793"/>
                    <a:gd name="connsiteY1-60" fmla="*/ 16314 h 1856688"/>
                    <a:gd name="connsiteX2-61" fmla="*/ 3576578 w 4849793"/>
                    <a:gd name="connsiteY2-62" fmla="*/ 39463 h 1856688"/>
                    <a:gd name="connsiteX3-63" fmla="*/ 4849793 w 4849793"/>
                    <a:gd name="connsiteY3-64" fmla="*/ 780243 h 1856688"/>
                    <a:gd name="connsiteX4-65" fmla="*/ 1643606 w 4849793"/>
                    <a:gd name="connsiteY4-66" fmla="*/ 1856688 h 1856688"/>
                    <a:gd name="connsiteX5-67" fmla="*/ 1254928 w 4849793"/>
                    <a:gd name="connsiteY5-68" fmla="*/ 1846348 h 1856688"/>
                    <a:gd name="connsiteX6-69" fmla="*/ 0 w 4849793"/>
                    <a:gd name="connsiteY6-70" fmla="*/ 988587 h 1856688"/>
                    <a:gd name="connsiteX0-71" fmla="*/ 0 w 4849793"/>
                    <a:gd name="connsiteY0-72" fmla="*/ 988587 h 1904055"/>
                    <a:gd name="connsiteX1-73" fmla="*/ 3264061 w 4849793"/>
                    <a:gd name="connsiteY1-74" fmla="*/ 16314 h 1904055"/>
                    <a:gd name="connsiteX2-75" fmla="*/ 3576578 w 4849793"/>
                    <a:gd name="connsiteY2-76" fmla="*/ 39463 h 1904055"/>
                    <a:gd name="connsiteX3-77" fmla="*/ 4849793 w 4849793"/>
                    <a:gd name="connsiteY3-78" fmla="*/ 780243 h 1904055"/>
                    <a:gd name="connsiteX4-79" fmla="*/ 1643606 w 4849793"/>
                    <a:gd name="connsiteY4-80" fmla="*/ 1856688 h 1904055"/>
                    <a:gd name="connsiteX5-81" fmla="*/ 1254928 w 4849793"/>
                    <a:gd name="connsiteY5-82" fmla="*/ 1846348 h 1904055"/>
                    <a:gd name="connsiteX6-83" fmla="*/ 0 w 4849793"/>
                    <a:gd name="connsiteY6-84" fmla="*/ 988587 h 1904055"/>
                    <a:gd name="connsiteX0-85" fmla="*/ 0 w 4849793"/>
                    <a:gd name="connsiteY0-86" fmla="*/ 988587 h 1925245"/>
                    <a:gd name="connsiteX1-87" fmla="*/ 3264061 w 4849793"/>
                    <a:gd name="connsiteY1-88" fmla="*/ 16314 h 1925245"/>
                    <a:gd name="connsiteX2-89" fmla="*/ 3576578 w 4849793"/>
                    <a:gd name="connsiteY2-90" fmla="*/ 39463 h 1925245"/>
                    <a:gd name="connsiteX3-91" fmla="*/ 4849793 w 4849793"/>
                    <a:gd name="connsiteY3-92" fmla="*/ 780243 h 1925245"/>
                    <a:gd name="connsiteX4-93" fmla="*/ 1643606 w 4849793"/>
                    <a:gd name="connsiteY4-94" fmla="*/ 1856688 h 1925245"/>
                    <a:gd name="connsiteX5-95" fmla="*/ 1254928 w 4849793"/>
                    <a:gd name="connsiteY5-96" fmla="*/ 1846348 h 1925245"/>
                    <a:gd name="connsiteX6-97" fmla="*/ 0 w 4849793"/>
                    <a:gd name="connsiteY6-98" fmla="*/ 988587 h 1925245"/>
                    <a:gd name="connsiteX0-99" fmla="*/ 0 w 4849793"/>
                    <a:gd name="connsiteY0-100" fmla="*/ 988587 h 1906503"/>
                    <a:gd name="connsiteX1-101" fmla="*/ 3264061 w 4849793"/>
                    <a:gd name="connsiteY1-102" fmla="*/ 16314 h 1906503"/>
                    <a:gd name="connsiteX2-103" fmla="*/ 3576578 w 4849793"/>
                    <a:gd name="connsiteY2-104" fmla="*/ 39463 h 1906503"/>
                    <a:gd name="connsiteX3-105" fmla="*/ 4849793 w 4849793"/>
                    <a:gd name="connsiteY3-106" fmla="*/ 780243 h 1906503"/>
                    <a:gd name="connsiteX4-107" fmla="*/ 1643606 w 4849793"/>
                    <a:gd name="connsiteY4-108" fmla="*/ 1856688 h 1906503"/>
                    <a:gd name="connsiteX5-109" fmla="*/ 1254928 w 4849793"/>
                    <a:gd name="connsiteY5-110" fmla="*/ 1846348 h 1906503"/>
                    <a:gd name="connsiteX6-111" fmla="*/ 0 w 4849793"/>
                    <a:gd name="connsiteY6-112" fmla="*/ 988587 h 1906503"/>
                    <a:gd name="connsiteX0-113" fmla="*/ 0 w 4776641"/>
                    <a:gd name="connsiteY0-114" fmla="*/ 988587 h 1906503"/>
                    <a:gd name="connsiteX1-115" fmla="*/ 3264061 w 4776641"/>
                    <a:gd name="connsiteY1-116" fmla="*/ 16314 h 1906503"/>
                    <a:gd name="connsiteX2-117" fmla="*/ 3576578 w 4776641"/>
                    <a:gd name="connsiteY2-118" fmla="*/ 39463 h 1906503"/>
                    <a:gd name="connsiteX3-119" fmla="*/ 4776641 w 4776641"/>
                    <a:gd name="connsiteY3-120" fmla="*/ 798531 h 1906503"/>
                    <a:gd name="connsiteX4-121" fmla="*/ 1643606 w 4776641"/>
                    <a:gd name="connsiteY4-122" fmla="*/ 1856688 h 1906503"/>
                    <a:gd name="connsiteX5-123" fmla="*/ 1254928 w 4776641"/>
                    <a:gd name="connsiteY5-124" fmla="*/ 1846348 h 1906503"/>
                    <a:gd name="connsiteX6-125" fmla="*/ 0 w 4776641"/>
                    <a:gd name="connsiteY6-126" fmla="*/ 988587 h 1906503"/>
                    <a:gd name="connsiteX0-127" fmla="*/ 0 w 4776641"/>
                    <a:gd name="connsiteY0-128" fmla="*/ 974950 h 1892866"/>
                    <a:gd name="connsiteX1-129" fmla="*/ 3136045 w 4776641"/>
                    <a:gd name="connsiteY1-130" fmla="*/ 33157 h 1892866"/>
                    <a:gd name="connsiteX2-131" fmla="*/ 3576578 w 4776641"/>
                    <a:gd name="connsiteY2-132" fmla="*/ 25826 h 1892866"/>
                    <a:gd name="connsiteX3-133" fmla="*/ 4776641 w 4776641"/>
                    <a:gd name="connsiteY3-134" fmla="*/ 784894 h 1892866"/>
                    <a:gd name="connsiteX4-135" fmla="*/ 1643606 w 4776641"/>
                    <a:gd name="connsiteY4-136" fmla="*/ 1843051 h 1892866"/>
                    <a:gd name="connsiteX5-137" fmla="*/ 1254928 w 4776641"/>
                    <a:gd name="connsiteY5-138" fmla="*/ 1832711 h 1892866"/>
                    <a:gd name="connsiteX6-139" fmla="*/ 0 w 4776641"/>
                    <a:gd name="connsiteY6-140" fmla="*/ 974950 h 1892866"/>
                    <a:gd name="connsiteX0-141" fmla="*/ 0 w 4776641"/>
                    <a:gd name="connsiteY0-142" fmla="*/ 970924 h 1888840"/>
                    <a:gd name="connsiteX1-143" fmla="*/ 3136045 w 4776641"/>
                    <a:gd name="connsiteY1-144" fmla="*/ 29131 h 1888840"/>
                    <a:gd name="connsiteX2-145" fmla="*/ 3527810 w 4776641"/>
                    <a:gd name="connsiteY2-146" fmla="*/ 27896 h 1888840"/>
                    <a:gd name="connsiteX3-147" fmla="*/ 4776641 w 4776641"/>
                    <a:gd name="connsiteY3-148" fmla="*/ 780868 h 1888840"/>
                    <a:gd name="connsiteX4-149" fmla="*/ 1643606 w 4776641"/>
                    <a:gd name="connsiteY4-150" fmla="*/ 1839025 h 1888840"/>
                    <a:gd name="connsiteX5-151" fmla="*/ 1254928 w 4776641"/>
                    <a:gd name="connsiteY5-152" fmla="*/ 1828685 h 1888840"/>
                    <a:gd name="connsiteX6-153" fmla="*/ 0 w 4776641"/>
                    <a:gd name="connsiteY6-154" fmla="*/ 970924 h 1888840"/>
                    <a:gd name="connsiteX0-155" fmla="*/ 0 w 4776641"/>
                    <a:gd name="connsiteY0-156" fmla="*/ 960753 h 1878669"/>
                    <a:gd name="connsiteX1-157" fmla="*/ 3136045 w 4776641"/>
                    <a:gd name="connsiteY1-158" fmla="*/ 18960 h 1878669"/>
                    <a:gd name="connsiteX2-159" fmla="*/ 3503426 w 4776641"/>
                    <a:gd name="connsiteY2-160" fmla="*/ 36013 h 1878669"/>
                    <a:gd name="connsiteX3-161" fmla="*/ 4776641 w 4776641"/>
                    <a:gd name="connsiteY3-162" fmla="*/ 770697 h 1878669"/>
                    <a:gd name="connsiteX4-163" fmla="*/ 1643606 w 4776641"/>
                    <a:gd name="connsiteY4-164" fmla="*/ 1828854 h 1878669"/>
                    <a:gd name="connsiteX5-165" fmla="*/ 1254928 w 4776641"/>
                    <a:gd name="connsiteY5-166" fmla="*/ 1818514 h 1878669"/>
                    <a:gd name="connsiteX6-167" fmla="*/ 0 w 4776641"/>
                    <a:gd name="connsiteY6-168" fmla="*/ 960753 h 1878669"/>
                    <a:gd name="connsiteX0-169" fmla="*/ 0 w 4788833"/>
                    <a:gd name="connsiteY0-170" fmla="*/ 960753 h 1878669"/>
                    <a:gd name="connsiteX1-171" fmla="*/ 3136045 w 4788833"/>
                    <a:gd name="connsiteY1-172" fmla="*/ 18960 h 1878669"/>
                    <a:gd name="connsiteX2-173" fmla="*/ 3503426 w 4788833"/>
                    <a:gd name="connsiteY2-174" fmla="*/ 36013 h 1878669"/>
                    <a:gd name="connsiteX3-175" fmla="*/ 4788833 w 4788833"/>
                    <a:gd name="connsiteY3-176" fmla="*/ 776793 h 1878669"/>
                    <a:gd name="connsiteX4-177" fmla="*/ 1643606 w 4788833"/>
                    <a:gd name="connsiteY4-178" fmla="*/ 1828854 h 1878669"/>
                    <a:gd name="connsiteX5-179" fmla="*/ 1254928 w 4788833"/>
                    <a:gd name="connsiteY5-180" fmla="*/ 1818514 h 1878669"/>
                    <a:gd name="connsiteX6-181" fmla="*/ 0 w 4788833"/>
                    <a:gd name="connsiteY6-182" fmla="*/ 960753 h 1878669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</a:cxnLst>
                  <a:rect l="l" t="t" r="r" b="b"/>
                  <a:pathLst>
                    <a:path w="4788833" h="1878669">
                      <a:moveTo>
                        <a:pt x="0" y="960753"/>
                      </a:moveTo>
                      <a:lnTo>
                        <a:pt x="3136045" y="18960"/>
                      </a:lnTo>
                      <a:cubicBezTo>
                        <a:pt x="3234121" y="-3804"/>
                        <a:pt x="3380966" y="-14375"/>
                        <a:pt x="3503426" y="36013"/>
                      </a:cubicBezTo>
                      <a:lnTo>
                        <a:pt x="4788833" y="776793"/>
                      </a:lnTo>
                      <a:lnTo>
                        <a:pt x="1643606" y="1828854"/>
                      </a:lnTo>
                      <a:cubicBezTo>
                        <a:pt x="1495759" y="1898559"/>
                        <a:pt x="1390583" y="1895113"/>
                        <a:pt x="1254928" y="1818514"/>
                      </a:cubicBezTo>
                      <a:lnTo>
                        <a:pt x="0" y="960753"/>
                      </a:lnTo>
                      <a:close/>
                    </a:path>
                  </a:pathLst>
                </a:cu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20" name="任意多边形 119">
                  <a:extLst>
                    <a:ext uri="{FF2B5EF4-FFF2-40B4-BE49-F238E27FC236}">
                      <a16:creationId xmlns:a16="http://schemas.microsoft.com/office/drawing/2014/main" id="{54EB8325-3EBA-4A32-B8D2-AC900D2CEA25}"/>
                    </a:ext>
                  </a:extLst>
                </p:cNvPr>
                <p:cNvSpPr/>
                <p:nvPr/>
              </p:nvSpPr>
              <p:spPr bwMode="auto">
                <a:xfrm>
                  <a:off x="880179" y="2773094"/>
                  <a:ext cx="5031335" cy="2056623"/>
                </a:xfrm>
                <a:custGeom>
                  <a:avLst/>
                  <a:gdLst>
                    <a:gd name="T0" fmla="*/ 3799701 w 5030982"/>
                    <a:gd name="T1" fmla="*/ 123275 h 2073888"/>
                    <a:gd name="T2" fmla="*/ 3065553 w 5030982"/>
                    <a:gd name="T3" fmla="*/ 84682 h 2073888"/>
                    <a:gd name="T4" fmla="*/ 144562 w 5030982"/>
                    <a:gd name="T5" fmla="*/ 921690 h 2073888"/>
                    <a:gd name="T6" fmla="*/ 58196 w 5030982"/>
                    <a:gd name="T7" fmla="*/ 1129738 h 2073888"/>
                    <a:gd name="T8" fmla="*/ 1318124 w 5030982"/>
                    <a:gd name="T9" fmla="*/ 1982228 h 2073888"/>
                    <a:gd name="T10" fmla="*/ 1694071 w 5030982"/>
                    <a:gd name="T11" fmla="*/ 2043121 h 2073888"/>
                    <a:gd name="T12" fmla="*/ 4894695 w 5030982"/>
                    <a:gd name="T13" fmla="*/ 967359 h 2073888"/>
                    <a:gd name="T14" fmla="*/ 4935338 w 5030982"/>
                    <a:gd name="T15" fmla="*/ 794831 h 2073888"/>
                    <a:gd name="T16" fmla="*/ 4930258 w 5030982"/>
                    <a:gd name="T17" fmla="*/ 789757 h 2073888"/>
                    <a:gd name="T18" fmla="*/ 3799701 w 5030982"/>
                    <a:gd name="T19" fmla="*/ 123275 h 207388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5030982" h="2073888">
                      <a:moveTo>
                        <a:pt x="3799434" y="123412"/>
                      </a:moveTo>
                      <a:cubicBezTo>
                        <a:pt x="3634375" y="23937"/>
                        <a:pt x="3526192" y="-76231"/>
                        <a:pt x="3065338" y="84776"/>
                      </a:cubicBezTo>
                      <a:lnTo>
                        <a:pt x="144552" y="922716"/>
                      </a:lnTo>
                      <a:cubicBezTo>
                        <a:pt x="39565" y="951503"/>
                        <a:pt x="-70501" y="1026009"/>
                        <a:pt x="58192" y="1130996"/>
                      </a:cubicBezTo>
                      <a:lnTo>
                        <a:pt x="1318032" y="1984435"/>
                      </a:lnTo>
                      <a:cubicBezTo>
                        <a:pt x="1448419" y="2080955"/>
                        <a:pt x="1548325" y="2096195"/>
                        <a:pt x="1693952" y="2045395"/>
                      </a:cubicBezTo>
                      <a:lnTo>
                        <a:pt x="4894352" y="968436"/>
                      </a:lnTo>
                      <a:cubicBezTo>
                        <a:pt x="5069443" y="923055"/>
                        <a:pt x="5068765" y="878689"/>
                        <a:pt x="4934992" y="795716"/>
                      </a:cubicBezTo>
                      <a:lnTo>
                        <a:pt x="4929912" y="790636"/>
                      </a:lnTo>
                      <a:lnTo>
                        <a:pt x="3799434" y="123412"/>
                      </a:lnTo>
                      <a:close/>
                    </a:path>
                  </a:pathLst>
                </a:custGeom>
                <a:noFill/>
                <a:ln w="12700" cap="flat" cmpd="sng">
                  <a:solidFill>
                    <a:srgbClr val="7F7F7F"/>
                  </a:solidFill>
                  <a:prstDash val="solid"/>
                  <a:round/>
                </a:ln>
                <a:effectLst>
                  <a:outerShdw blurRad="40000" dist="20000" dir="5400000" rotWithShape="0">
                    <a:srgbClr val="000000">
                      <a:alpha val="37999"/>
                    </a:srgbClr>
                  </a:outerShdw>
                </a:effectLst>
              </p:spPr>
              <p:txBody>
                <a:bodyPr anchor="ctr"/>
                <a:lstStyle/>
                <a:p>
                  <a:pPr>
                    <a:defRPr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1" name="任意多边形 120">
                <a:extLst>
                  <a:ext uri="{FF2B5EF4-FFF2-40B4-BE49-F238E27FC236}">
                    <a16:creationId xmlns:a16="http://schemas.microsoft.com/office/drawing/2014/main" id="{35832F41-4926-4C26-98AB-3D4F5B70C739}"/>
                  </a:ext>
                </a:extLst>
              </p:cNvPr>
              <p:cNvSpPr/>
              <p:nvPr/>
            </p:nvSpPr>
            <p:spPr>
              <a:xfrm>
                <a:off x="3501098" y="4894306"/>
                <a:ext cx="778723" cy="371321"/>
              </a:xfrm>
              <a:custGeom>
                <a:avLst/>
                <a:gdLst>
                  <a:gd name="connsiteX0" fmla="*/ 0 w 1584960"/>
                  <a:gd name="connsiteY0" fmla="*/ 365760 h 619760"/>
                  <a:gd name="connsiteX1" fmla="*/ 121920 w 1584960"/>
                  <a:gd name="connsiteY1" fmla="*/ 132080 h 619760"/>
                  <a:gd name="connsiteX2" fmla="*/ 304800 w 1584960"/>
                  <a:gd name="connsiteY2" fmla="*/ 172720 h 619760"/>
                  <a:gd name="connsiteX3" fmla="*/ 416560 w 1584960"/>
                  <a:gd name="connsiteY3" fmla="*/ 81280 h 619760"/>
                  <a:gd name="connsiteX4" fmla="*/ 508000 w 1584960"/>
                  <a:gd name="connsiteY4" fmla="*/ 91440 h 619760"/>
                  <a:gd name="connsiteX5" fmla="*/ 802640 w 1584960"/>
                  <a:gd name="connsiteY5" fmla="*/ 0 h 619760"/>
                  <a:gd name="connsiteX6" fmla="*/ 944880 w 1584960"/>
                  <a:gd name="connsiteY6" fmla="*/ 40640 h 619760"/>
                  <a:gd name="connsiteX7" fmla="*/ 1158240 w 1584960"/>
                  <a:gd name="connsiteY7" fmla="*/ 223520 h 619760"/>
                  <a:gd name="connsiteX8" fmla="*/ 1351280 w 1584960"/>
                  <a:gd name="connsiteY8" fmla="*/ 142240 h 619760"/>
                  <a:gd name="connsiteX9" fmla="*/ 1584960 w 1584960"/>
                  <a:gd name="connsiteY9" fmla="*/ 101600 h 619760"/>
                  <a:gd name="connsiteX10" fmla="*/ 1219200 w 1584960"/>
                  <a:gd name="connsiteY10" fmla="*/ 314960 h 619760"/>
                  <a:gd name="connsiteX11" fmla="*/ 741680 w 1584960"/>
                  <a:gd name="connsiteY11" fmla="*/ 406400 h 619760"/>
                  <a:gd name="connsiteX12" fmla="*/ 680720 w 1584960"/>
                  <a:gd name="connsiteY12" fmla="*/ 314960 h 619760"/>
                  <a:gd name="connsiteX13" fmla="*/ 416560 w 1584960"/>
                  <a:gd name="connsiteY13" fmla="*/ 619760 h 619760"/>
                  <a:gd name="connsiteX14" fmla="*/ 213360 w 1584960"/>
                  <a:gd name="connsiteY14" fmla="*/ 528320 h 619760"/>
                  <a:gd name="connsiteX15" fmla="*/ 132080 w 1584960"/>
                  <a:gd name="connsiteY15" fmla="*/ 396240 h 619760"/>
                  <a:gd name="connsiteX16" fmla="*/ 50800 w 1584960"/>
                  <a:gd name="connsiteY16" fmla="*/ 406400 h 619760"/>
                  <a:gd name="connsiteX17" fmla="*/ 0 w 1584960"/>
                  <a:gd name="connsiteY17" fmla="*/ 365760 h 619760"/>
                  <a:gd name="connsiteX0-1" fmla="*/ 0 w 1351280"/>
                  <a:gd name="connsiteY0-2" fmla="*/ 365760 h 619760"/>
                  <a:gd name="connsiteX1-3" fmla="*/ 121920 w 1351280"/>
                  <a:gd name="connsiteY1-4" fmla="*/ 132080 h 619760"/>
                  <a:gd name="connsiteX2-5" fmla="*/ 304800 w 1351280"/>
                  <a:gd name="connsiteY2-6" fmla="*/ 172720 h 619760"/>
                  <a:gd name="connsiteX3-7" fmla="*/ 416560 w 1351280"/>
                  <a:gd name="connsiteY3-8" fmla="*/ 81280 h 619760"/>
                  <a:gd name="connsiteX4-9" fmla="*/ 508000 w 1351280"/>
                  <a:gd name="connsiteY4-10" fmla="*/ 91440 h 619760"/>
                  <a:gd name="connsiteX5-11" fmla="*/ 802640 w 1351280"/>
                  <a:gd name="connsiteY5-12" fmla="*/ 0 h 619760"/>
                  <a:gd name="connsiteX6-13" fmla="*/ 944880 w 1351280"/>
                  <a:gd name="connsiteY6-14" fmla="*/ 40640 h 619760"/>
                  <a:gd name="connsiteX7-15" fmla="*/ 1158240 w 1351280"/>
                  <a:gd name="connsiteY7-16" fmla="*/ 223520 h 619760"/>
                  <a:gd name="connsiteX8-17" fmla="*/ 1351280 w 1351280"/>
                  <a:gd name="connsiteY8-18" fmla="*/ 142240 h 619760"/>
                  <a:gd name="connsiteX9-19" fmla="*/ 1219200 w 1351280"/>
                  <a:gd name="connsiteY9-20" fmla="*/ 314960 h 619760"/>
                  <a:gd name="connsiteX10-21" fmla="*/ 741680 w 1351280"/>
                  <a:gd name="connsiteY10-22" fmla="*/ 406400 h 619760"/>
                  <a:gd name="connsiteX11-23" fmla="*/ 680720 w 1351280"/>
                  <a:gd name="connsiteY11-24" fmla="*/ 314960 h 619760"/>
                  <a:gd name="connsiteX12-25" fmla="*/ 416560 w 1351280"/>
                  <a:gd name="connsiteY12-26" fmla="*/ 619760 h 619760"/>
                  <a:gd name="connsiteX13-27" fmla="*/ 213360 w 1351280"/>
                  <a:gd name="connsiteY13-28" fmla="*/ 528320 h 619760"/>
                  <a:gd name="connsiteX14-29" fmla="*/ 132080 w 1351280"/>
                  <a:gd name="connsiteY14-30" fmla="*/ 396240 h 619760"/>
                  <a:gd name="connsiteX15-31" fmla="*/ 50800 w 1351280"/>
                  <a:gd name="connsiteY15-32" fmla="*/ 406400 h 619760"/>
                  <a:gd name="connsiteX16-33" fmla="*/ 0 w 1351280"/>
                  <a:gd name="connsiteY16-34" fmla="*/ 365760 h 619760"/>
                  <a:gd name="connsiteX0-35" fmla="*/ 0 w 1351280"/>
                  <a:gd name="connsiteY0-36" fmla="*/ 365760 h 619760"/>
                  <a:gd name="connsiteX1-37" fmla="*/ 121920 w 1351280"/>
                  <a:gd name="connsiteY1-38" fmla="*/ 132080 h 619760"/>
                  <a:gd name="connsiteX2-39" fmla="*/ 304800 w 1351280"/>
                  <a:gd name="connsiteY2-40" fmla="*/ 172720 h 619760"/>
                  <a:gd name="connsiteX3-41" fmla="*/ 416560 w 1351280"/>
                  <a:gd name="connsiteY3-42" fmla="*/ 81280 h 619760"/>
                  <a:gd name="connsiteX4-43" fmla="*/ 508000 w 1351280"/>
                  <a:gd name="connsiteY4-44" fmla="*/ 91440 h 619760"/>
                  <a:gd name="connsiteX5-45" fmla="*/ 802640 w 1351280"/>
                  <a:gd name="connsiteY5-46" fmla="*/ 0 h 619760"/>
                  <a:gd name="connsiteX6-47" fmla="*/ 944880 w 1351280"/>
                  <a:gd name="connsiteY6-48" fmla="*/ 40640 h 619760"/>
                  <a:gd name="connsiteX7-49" fmla="*/ 1158240 w 1351280"/>
                  <a:gd name="connsiteY7-50" fmla="*/ 81280 h 619760"/>
                  <a:gd name="connsiteX8-51" fmla="*/ 1351280 w 1351280"/>
                  <a:gd name="connsiteY8-52" fmla="*/ 142240 h 619760"/>
                  <a:gd name="connsiteX9-53" fmla="*/ 1219200 w 1351280"/>
                  <a:gd name="connsiteY9-54" fmla="*/ 314960 h 619760"/>
                  <a:gd name="connsiteX10-55" fmla="*/ 741680 w 1351280"/>
                  <a:gd name="connsiteY10-56" fmla="*/ 406400 h 619760"/>
                  <a:gd name="connsiteX11-57" fmla="*/ 680720 w 1351280"/>
                  <a:gd name="connsiteY11-58" fmla="*/ 314960 h 619760"/>
                  <a:gd name="connsiteX12-59" fmla="*/ 416560 w 1351280"/>
                  <a:gd name="connsiteY12-60" fmla="*/ 619760 h 619760"/>
                  <a:gd name="connsiteX13-61" fmla="*/ 213360 w 1351280"/>
                  <a:gd name="connsiteY13-62" fmla="*/ 528320 h 619760"/>
                  <a:gd name="connsiteX14-63" fmla="*/ 132080 w 1351280"/>
                  <a:gd name="connsiteY14-64" fmla="*/ 396240 h 619760"/>
                  <a:gd name="connsiteX15-65" fmla="*/ 50800 w 1351280"/>
                  <a:gd name="connsiteY15-66" fmla="*/ 406400 h 619760"/>
                  <a:gd name="connsiteX16-67" fmla="*/ 0 w 1351280"/>
                  <a:gd name="connsiteY16-68" fmla="*/ 365760 h 619760"/>
                  <a:gd name="connsiteX0-69" fmla="*/ 0 w 1351280"/>
                  <a:gd name="connsiteY0-70" fmla="*/ 365760 h 619760"/>
                  <a:gd name="connsiteX1-71" fmla="*/ 121920 w 1351280"/>
                  <a:gd name="connsiteY1-72" fmla="*/ 132080 h 619760"/>
                  <a:gd name="connsiteX2-73" fmla="*/ 304800 w 1351280"/>
                  <a:gd name="connsiteY2-74" fmla="*/ 172720 h 619760"/>
                  <a:gd name="connsiteX3-75" fmla="*/ 416560 w 1351280"/>
                  <a:gd name="connsiteY3-76" fmla="*/ 81280 h 619760"/>
                  <a:gd name="connsiteX4-77" fmla="*/ 508000 w 1351280"/>
                  <a:gd name="connsiteY4-78" fmla="*/ 91440 h 619760"/>
                  <a:gd name="connsiteX5-79" fmla="*/ 802640 w 1351280"/>
                  <a:gd name="connsiteY5-80" fmla="*/ 0 h 619760"/>
                  <a:gd name="connsiteX6-81" fmla="*/ 944880 w 1351280"/>
                  <a:gd name="connsiteY6-82" fmla="*/ 40640 h 619760"/>
                  <a:gd name="connsiteX7-83" fmla="*/ 1158240 w 1351280"/>
                  <a:gd name="connsiteY7-84" fmla="*/ 81280 h 619760"/>
                  <a:gd name="connsiteX8-85" fmla="*/ 1351280 w 1351280"/>
                  <a:gd name="connsiteY8-86" fmla="*/ 142240 h 619760"/>
                  <a:gd name="connsiteX9-87" fmla="*/ 1219200 w 1351280"/>
                  <a:gd name="connsiteY9-88" fmla="*/ 314960 h 619760"/>
                  <a:gd name="connsiteX10-89" fmla="*/ 741680 w 1351280"/>
                  <a:gd name="connsiteY10-90" fmla="*/ 406400 h 619760"/>
                  <a:gd name="connsiteX11-91" fmla="*/ 701040 w 1351280"/>
                  <a:gd name="connsiteY11-92" fmla="*/ 528320 h 619760"/>
                  <a:gd name="connsiteX12-93" fmla="*/ 416560 w 1351280"/>
                  <a:gd name="connsiteY12-94" fmla="*/ 619760 h 619760"/>
                  <a:gd name="connsiteX13-95" fmla="*/ 213360 w 1351280"/>
                  <a:gd name="connsiteY13-96" fmla="*/ 528320 h 619760"/>
                  <a:gd name="connsiteX14-97" fmla="*/ 132080 w 1351280"/>
                  <a:gd name="connsiteY14-98" fmla="*/ 396240 h 619760"/>
                  <a:gd name="connsiteX15-99" fmla="*/ 50800 w 1351280"/>
                  <a:gd name="connsiteY15-100" fmla="*/ 406400 h 619760"/>
                  <a:gd name="connsiteX16-101" fmla="*/ 0 w 1351280"/>
                  <a:gd name="connsiteY16-102" fmla="*/ 365760 h 619760"/>
                  <a:gd name="connsiteX0-103" fmla="*/ 0 w 1351280"/>
                  <a:gd name="connsiteY0-104" fmla="*/ 365760 h 619760"/>
                  <a:gd name="connsiteX1-105" fmla="*/ 121920 w 1351280"/>
                  <a:gd name="connsiteY1-106" fmla="*/ 132080 h 619760"/>
                  <a:gd name="connsiteX2-107" fmla="*/ 304800 w 1351280"/>
                  <a:gd name="connsiteY2-108" fmla="*/ 172720 h 619760"/>
                  <a:gd name="connsiteX3-109" fmla="*/ 416560 w 1351280"/>
                  <a:gd name="connsiteY3-110" fmla="*/ 81280 h 619760"/>
                  <a:gd name="connsiteX4-111" fmla="*/ 508000 w 1351280"/>
                  <a:gd name="connsiteY4-112" fmla="*/ 91440 h 619760"/>
                  <a:gd name="connsiteX5-113" fmla="*/ 802640 w 1351280"/>
                  <a:gd name="connsiteY5-114" fmla="*/ 0 h 619760"/>
                  <a:gd name="connsiteX6-115" fmla="*/ 944880 w 1351280"/>
                  <a:gd name="connsiteY6-116" fmla="*/ 40640 h 619760"/>
                  <a:gd name="connsiteX7-117" fmla="*/ 1158240 w 1351280"/>
                  <a:gd name="connsiteY7-118" fmla="*/ 81280 h 619760"/>
                  <a:gd name="connsiteX8-119" fmla="*/ 1351280 w 1351280"/>
                  <a:gd name="connsiteY8-120" fmla="*/ 142240 h 619760"/>
                  <a:gd name="connsiteX9-121" fmla="*/ 1219200 w 1351280"/>
                  <a:gd name="connsiteY9-122" fmla="*/ 314960 h 619760"/>
                  <a:gd name="connsiteX10-123" fmla="*/ 944880 w 1351280"/>
                  <a:gd name="connsiteY10-124" fmla="*/ 558800 h 619760"/>
                  <a:gd name="connsiteX11-125" fmla="*/ 701040 w 1351280"/>
                  <a:gd name="connsiteY11-126" fmla="*/ 528320 h 619760"/>
                  <a:gd name="connsiteX12-127" fmla="*/ 416560 w 1351280"/>
                  <a:gd name="connsiteY12-128" fmla="*/ 619760 h 619760"/>
                  <a:gd name="connsiteX13-129" fmla="*/ 213360 w 1351280"/>
                  <a:gd name="connsiteY13-130" fmla="*/ 528320 h 619760"/>
                  <a:gd name="connsiteX14-131" fmla="*/ 132080 w 1351280"/>
                  <a:gd name="connsiteY14-132" fmla="*/ 396240 h 619760"/>
                  <a:gd name="connsiteX15-133" fmla="*/ 50800 w 1351280"/>
                  <a:gd name="connsiteY15-134" fmla="*/ 406400 h 619760"/>
                  <a:gd name="connsiteX16-135" fmla="*/ 0 w 1351280"/>
                  <a:gd name="connsiteY16-136" fmla="*/ 365760 h 619760"/>
                  <a:gd name="connsiteX0-137" fmla="*/ 0 w 1351280"/>
                  <a:gd name="connsiteY0-138" fmla="*/ 365760 h 619760"/>
                  <a:gd name="connsiteX1-139" fmla="*/ 121920 w 1351280"/>
                  <a:gd name="connsiteY1-140" fmla="*/ 132080 h 619760"/>
                  <a:gd name="connsiteX2-141" fmla="*/ 304800 w 1351280"/>
                  <a:gd name="connsiteY2-142" fmla="*/ 172720 h 619760"/>
                  <a:gd name="connsiteX3-143" fmla="*/ 416560 w 1351280"/>
                  <a:gd name="connsiteY3-144" fmla="*/ 81280 h 619760"/>
                  <a:gd name="connsiteX4-145" fmla="*/ 508000 w 1351280"/>
                  <a:gd name="connsiteY4-146" fmla="*/ 91440 h 619760"/>
                  <a:gd name="connsiteX5-147" fmla="*/ 802640 w 1351280"/>
                  <a:gd name="connsiteY5-148" fmla="*/ 0 h 619760"/>
                  <a:gd name="connsiteX6-149" fmla="*/ 944880 w 1351280"/>
                  <a:gd name="connsiteY6-150" fmla="*/ 40640 h 619760"/>
                  <a:gd name="connsiteX7-151" fmla="*/ 1158240 w 1351280"/>
                  <a:gd name="connsiteY7-152" fmla="*/ 81280 h 619760"/>
                  <a:gd name="connsiteX8-153" fmla="*/ 1351280 w 1351280"/>
                  <a:gd name="connsiteY8-154" fmla="*/ 142240 h 619760"/>
                  <a:gd name="connsiteX9-155" fmla="*/ 1127760 w 1351280"/>
                  <a:gd name="connsiteY9-156" fmla="*/ 335280 h 619760"/>
                  <a:gd name="connsiteX10-157" fmla="*/ 944880 w 1351280"/>
                  <a:gd name="connsiteY10-158" fmla="*/ 558800 h 619760"/>
                  <a:gd name="connsiteX11-159" fmla="*/ 701040 w 1351280"/>
                  <a:gd name="connsiteY11-160" fmla="*/ 528320 h 619760"/>
                  <a:gd name="connsiteX12-161" fmla="*/ 416560 w 1351280"/>
                  <a:gd name="connsiteY12-162" fmla="*/ 619760 h 619760"/>
                  <a:gd name="connsiteX13-163" fmla="*/ 213360 w 1351280"/>
                  <a:gd name="connsiteY13-164" fmla="*/ 528320 h 619760"/>
                  <a:gd name="connsiteX14-165" fmla="*/ 132080 w 1351280"/>
                  <a:gd name="connsiteY14-166" fmla="*/ 396240 h 619760"/>
                  <a:gd name="connsiteX15-167" fmla="*/ 50800 w 1351280"/>
                  <a:gd name="connsiteY15-168" fmla="*/ 406400 h 619760"/>
                  <a:gd name="connsiteX16-169" fmla="*/ 0 w 1351280"/>
                  <a:gd name="connsiteY16-170" fmla="*/ 365760 h 619760"/>
                  <a:gd name="connsiteX0-171" fmla="*/ 0 w 1300480"/>
                  <a:gd name="connsiteY0-172" fmla="*/ 365760 h 619760"/>
                  <a:gd name="connsiteX1-173" fmla="*/ 121920 w 1300480"/>
                  <a:gd name="connsiteY1-174" fmla="*/ 132080 h 619760"/>
                  <a:gd name="connsiteX2-175" fmla="*/ 304800 w 1300480"/>
                  <a:gd name="connsiteY2-176" fmla="*/ 172720 h 619760"/>
                  <a:gd name="connsiteX3-177" fmla="*/ 416560 w 1300480"/>
                  <a:gd name="connsiteY3-178" fmla="*/ 81280 h 619760"/>
                  <a:gd name="connsiteX4-179" fmla="*/ 508000 w 1300480"/>
                  <a:gd name="connsiteY4-180" fmla="*/ 91440 h 619760"/>
                  <a:gd name="connsiteX5-181" fmla="*/ 802640 w 1300480"/>
                  <a:gd name="connsiteY5-182" fmla="*/ 0 h 619760"/>
                  <a:gd name="connsiteX6-183" fmla="*/ 944880 w 1300480"/>
                  <a:gd name="connsiteY6-184" fmla="*/ 40640 h 619760"/>
                  <a:gd name="connsiteX7-185" fmla="*/ 1158240 w 1300480"/>
                  <a:gd name="connsiteY7-186" fmla="*/ 81280 h 619760"/>
                  <a:gd name="connsiteX8-187" fmla="*/ 1300480 w 1300480"/>
                  <a:gd name="connsiteY8-188" fmla="*/ 264160 h 619760"/>
                  <a:gd name="connsiteX9-189" fmla="*/ 1127760 w 1300480"/>
                  <a:gd name="connsiteY9-190" fmla="*/ 335280 h 619760"/>
                  <a:gd name="connsiteX10-191" fmla="*/ 944880 w 1300480"/>
                  <a:gd name="connsiteY10-192" fmla="*/ 558800 h 619760"/>
                  <a:gd name="connsiteX11-193" fmla="*/ 701040 w 1300480"/>
                  <a:gd name="connsiteY11-194" fmla="*/ 528320 h 619760"/>
                  <a:gd name="connsiteX12-195" fmla="*/ 416560 w 1300480"/>
                  <a:gd name="connsiteY12-196" fmla="*/ 619760 h 619760"/>
                  <a:gd name="connsiteX13-197" fmla="*/ 213360 w 1300480"/>
                  <a:gd name="connsiteY13-198" fmla="*/ 528320 h 619760"/>
                  <a:gd name="connsiteX14-199" fmla="*/ 132080 w 1300480"/>
                  <a:gd name="connsiteY14-200" fmla="*/ 396240 h 619760"/>
                  <a:gd name="connsiteX15-201" fmla="*/ 50800 w 1300480"/>
                  <a:gd name="connsiteY15-202" fmla="*/ 406400 h 619760"/>
                  <a:gd name="connsiteX16-203" fmla="*/ 0 w 1300480"/>
                  <a:gd name="connsiteY16-204" fmla="*/ 365760 h 61976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  <a:cxn ang="0">
                    <a:pos x="connsiteX9-19" y="connsiteY9-20"/>
                  </a:cxn>
                  <a:cxn ang="0">
                    <a:pos x="connsiteX10-21" y="connsiteY10-22"/>
                  </a:cxn>
                  <a:cxn ang="0">
                    <a:pos x="connsiteX11-23" y="connsiteY11-24"/>
                  </a:cxn>
                  <a:cxn ang="0">
                    <a:pos x="connsiteX12-25" y="connsiteY12-26"/>
                  </a:cxn>
                  <a:cxn ang="0">
                    <a:pos x="connsiteX13-27" y="connsiteY13-28"/>
                  </a:cxn>
                  <a:cxn ang="0">
                    <a:pos x="connsiteX14-29" y="connsiteY14-30"/>
                  </a:cxn>
                  <a:cxn ang="0">
                    <a:pos x="connsiteX15-31" y="connsiteY15-32"/>
                  </a:cxn>
                  <a:cxn ang="0">
                    <a:pos x="connsiteX16-33" y="connsiteY16-34"/>
                  </a:cxn>
                </a:cxnLst>
                <a:rect l="l" t="t" r="r" b="b"/>
                <a:pathLst>
                  <a:path w="1300480" h="619760">
                    <a:moveTo>
                      <a:pt x="0" y="365760"/>
                    </a:moveTo>
                    <a:lnTo>
                      <a:pt x="121920" y="132080"/>
                    </a:lnTo>
                    <a:lnTo>
                      <a:pt x="304800" y="172720"/>
                    </a:lnTo>
                    <a:lnTo>
                      <a:pt x="416560" y="81280"/>
                    </a:lnTo>
                    <a:lnTo>
                      <a:pt x="508000" y="91440"/>
                    </a:lnTo>
                    <a:lnTo>
                      <a:pt x="802640" y="0"/>
                    </a:lnTo>
                    <a:lnTo>
                      <a:pt x="944880" y="40640"/>
                    </a:lnTo>
                    <a:lnTo>
                      <a:pt x="1158240" y="81280"/>
                    </a:lnTo>
                    <a:lnTo>
                      <a:pt x="1300480" y="264160"/>
                    </a:lnTo>
                    <a:lnTo>
                      <a:pt x="1127760" y="335280"/>
                    </a:lnTo>
                    <a:lnTo>
                      <a:pt x="944880" y="558800"/>
                    </a:lnTo>
                    <a:lnTo>
                      <a:pt x="701040" y="528320"/>
                    </a:lnTo>
                    <a:cubicBezTo>
                      <a:pt x="606213" y="558800"/>
                      <a:pt x="497840" y="619760"/>
                      <a:pt x="416560" y="619760"/>
                    </a:cubicBezTo>
                    <a:cubicBezTo>
                      <a:pt x="335280" y="619760"/>
                      <a:pt x="281093" y="558800"/>
                      <a:pt x="213360" y="528320"/>
                    </a:cubicBezTo>
                    <a:lnTo>
                      <a:pt x="132080" y="396240"/>
                    </a:lnTo>
                    <a:lnTo>
                      <a:pt x="50800" y="406400"/>
                    </a:lnTo>
                    <a:lnTo>
                      <a:pt x="0" y="365760"/>
                    </a:lnTo>
                    <a:close/>
                  </a:path>
                </a:pathLst>
              </a:custGeom>
              <a:gradFill>
                <a:gsLst>
                  <a:gs pos="0">
                    <a:srgbClr val="FFC000">
                      <a:alpha val="23000"/>
                    </a:srgbClr>
                  </a:gs>
                  <a:gs pos="100000">
                    <a:srgbClr val="FFC000">
                      <a:alpha val="23000"/>
                    </a:srgbClr>
                  </a:gs>
                </a:gsLst>
              </a:gradFill>
              <a:effec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pic>
            <p:nvPicPr>
              <p:cNvPr id="18617" name="Picture 85">
                <a:extLst>
                  <a:ext uri="{FF2B5EF4-FFF2-40B4-BE49-F238E27FC236}">
                    <a16:creationId xmlns:a16="http://schemas.microsoft.com/office/drawing/2014/main" id="{CCF543CF-8583-495C-BA68-37FE2770C5B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7840" t="24652" r="22768" b="25931"/>
              <a:stretch>
                <a:fillRect/>
              </a:stretch>
            </p:blipFill>
            <p:spPr bwMode="auto">
              <a:xfrm>
                <a:off x="3906716" y="3953021"/>
                <a:ext cx="57406" cy="102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618" name="组合 23582">
                <a:extLst>
                  <a:ext uri="{FF2B5EF4-FFF2-40B4-BE49-F238E27FC236}">
                    <a16:creationId xmlns:a16="http://schemas.microsoft.com/office/drawing/2014/main" id="{27810D2E-81B5-4921-BD78-ED24EE701C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01088" y="2752084"/>
                <a:ext cx="280142" cy="1219307"/>
                <a:chOff x="4218312" y="2037775"/>
                <a:chExt cx="386964" cy="1686875"/>
              </a:xfrm>
            </p:grpSpPr>
            <p:sp>
              <p:nvSpPr>
                <p:cNvPr id="138" name="矩形 81">
                  <a:extLst>
                    <a:ext uri="{FF2B5EF4-FFF2-40B4-BE49-F238E27FC236}">
                      <a16:creationId xmlns:a16="http://schemas.microsoft.com/office/drawing/2014/main" id="{46DA53C0-D743-4E77-ACCB-3FA602AD95B9}"/>
                    </a:ext>
                  </a:extLst>
                </p:cNvPr>
                <p:cNvSpPr/>
                <p:nvPr/>
              </p:nvSpPr>
              <p:spPr>
                <a:xfrm flipH="1">
                  <a:off x="4398838" y="3244325"/>
                  <a:ext cx="26343" cy="479463"/>
                </a:xfrm>
                <a:custGeom>
                  <a:avLst/>
                  <a:gdLst>
                    <a:gd name="connsiteX0" fmla="*/ 0 w 288000"/>
                    <a:gd name="connsiteY0" fmla="*/ 0 h 2700300"/>
                    <a:gd name="connsiteX1" fmla="*/ 288000 w 288000"/>
                    <a:gd name="connsiteY1" fmla="*/ 0 h 2700300"/>
                    <a:gd name="connsiteX2" fmla="*/ 288000 w 288000"/>
                    <a:gd name="connsiteY2" fmla="*/ 2700300 h 2700300"/>
                    <a:gd name="connsiteX3" fmla="*/ 0 w 288000"/>
                    <a:gd name="connsiteY3" fmla="*/ 2700300 h 2700300"/>
                    <a:gd name="connsiteX4" fmla="*/ 0 w 288000"/>
                    <a:gd name="connsiteY4" fmla="*/ 0 h 2700300"/>
                    <a:gd name="connsiteX0-1" fmla="*/ 0 w 288000"/>
                    <a:gd name="connsiteY0-2" fmla="*/ 0 h 3614700"/>
                    <a:gd name="connsiteX1-3" fmla="*/ 288000 w 288000"/>
                    <a:gd name="connsiteY1-4" fmla="*/ 0 h 3614700"/>
                    <a:gd name="connsiteX2-5" fmla="*/ 288000 w 288000"/>
                    <a:gd name="connsiteY2-6" fmla="*/ 3614700 h 3614700"/>
                    <a:gd name="connsiteX3-7" fmla="*/ 0 w 288000"/>
                    <a:gd name="connsiteY3-8" fmla="*/ 2700300 h 3614700"/>
                    <a:gd name="connsiteX4-9" fmla="*/ 0 w 288000"/>
                    <a:gd name="connsiteY4-10" fmla="*/ 0 h 361470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</a:cxnLst>
                  <a:rect l="l" t="t" r="r" b="b"/>
                  <a:pathLst>
                    <a:path w="288000" h="3614700">
                      <a:moveTo>
                        <a:pt x="0" y="0"/>
                      </a:moveTo>
                      <a:lnTo>
                        <a:pt x="288000" y="0"/>
                      </a:lnTo>
                      <a:lnTo>
                        <a:pt x="288000" y="3614700"/>
                      </a:lnTo>
                      <a:lnTo>
                        <a:pt x="0" y="27003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>
                  <a:gsLst>
                    <a:gs pos="34000">
                      <a:schemeClr val="tx1">
                        <a:lumMod val="85000"/>
                        <a:lumOff val="15000"/>
                      </a:schemeClr>
                    </a:gs>
                    <a:gs pos="12000">
                      <a:schemeClr val="bg1">
                        <a:lumMod val="6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grpSp>
              <p:nvGrpSpPr>
                <p:cNvPr id="18642" name="组合 138">
                  <a:extLst>
                    <a:ext uri="{FF2B5EF4-FFF2-40B4-BE49-F238E27FC236}">
                      <a16:creationId xmlns:a16="http://schemas.microsoft.com/office/drawing/2014/main" id="{DC0923DF-8514-47AC-88C4-52873D706EB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4287377" y="2037775"/>
                  <a:ext cx="236705" cy="826056"/>
                  <a:chOff x="1716365" y="2122483"/>
                  <a:chExt cx="468000" cy="2867530"/>
                </a:xfrm>
              </p:grpSpPr>
              <p:sp>
                <p:nvSpPr>
                  <p:cNvPr id="160" name="矩形 159">
                    <a:extLst>
                      <a:ext uri="{FF2B5EF4-FFF2-40B4-BE49-F238E27FC236}">
                        <a16:creationId xmlns:a16="http://schemas.microsoft.com/office/drawing/2014/main" id="{484F9A31-37A6-4B98-A852-BC5183194094}"/>
                      </a:ext>
                    </a:extLst>
                  </p:cNvPr>
                  <p:cNvSpPr/>
                  <p:nvPr/>
                </p:nvSpPr>
                <p:spPr>
                  <a:xfrm>
                    <a:off x="1803403" y="2213898"/>
                    <a:ext cx="290797" cy="2697759"/>
                  </a:xfrm>
                  <a:prstGeom prst="rect">
                    <a:avLst/>
                  </a:prstGeom>
                  <a:gradFill>
                    <a:gsLst>
                      <a:gs pos="34000">
                        <a:srgbClr val="002060">
                          <a:alpha val="28000"/>
                          <a:lumMod val="98000"/>
                          <a:lumOff val="2000"/>
                        </a:srgbClr>
                      </a:gs>
                      <a:gs pos="12000">
                        <a:schemeClr val="accent1">
                          <a:tint val="37000"/>
                          <a:satMod val="300000"/>
                          <a:alpha val="52000"/>
                        </a:schemeClr>
                      </a:gs>
                      <a:gs pos="100000">
                        <a:schemeClr val="accent1">
                          <a:tint val="15000"/>
                          <a:satMod val="350000"/>
                          <a:alpha val="61000"/>
                        </a:schemeClr>
                      </a:gs>
                    </a:gsLst>
                    <a:lin ang="0" scaled="0"/>
                  </a:gradFill>
                  <a:ln w="6350">
                    <a:solidFill>
                      <a:schemeClr val="bg1">
                        <a:lumMod val="8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  <p:sp>
                <p:nvSpPr>
                  <p:cNvPr id="161" name="圆角矩形 160">
                    <a:extLst>
                      <a:ext uri="{FF2B5EF4-FFF2-40B4-BE49-F238E27FC236}">
                        <a16:creationId xmlns:a16="http://schemas.microsoft.com/office/drawing/2014/main" id="{0BDD68DB-1D1D-45CB-9BF1-EC6B50D5CEBC}"/>
                      </a:ext>
                    </a:extLst>
                  </p:cNvPr>
                  <p:cNvSpPr/>
                  <p:nvPr/>
                </p:nvSpPr>
                <p:spPr>
                  <a:xfrm>
                    <a:off x="1716597" y="2122448"/>
                    <a:ext cx="468749" cy="91450"/>
                  </a:xfrm>
                  <a:prstGeom prst="roundRect">
                    <a:avLst/>
                  </a:prstGeom>
                  <a:gradFill>
                    <a:gsLst>
                      <a:gs pos="34000">
                        <a:srgbClr val="002060">
                          <a:alpha val="46000"/>
                        </a:srgbClr>
                      </a:gs>
                      <a:gs pos="12000">
                        <a:schemeClr val="accent1">
                          <a:tint val="37000"/>
                          <a:satMod val="300000"/>
                          <a:alpha val="52000"/>
                        </a:schemeClr>
                      </a:gs>
                      <a:gs pos="100000">
                        <a:schemeClr val="accent1">
                          <a:tint val="15000"/>
                          <a:satMod val="350000"/>
                          <a:alpha val="61000"/>
                        </a:schemeClr>
                      </a:gs>
                    </a:gsLst>
                    <a:lin ang="0" scaled="0"/>
                  </a:gradFill>
                  <a:ln w="6350">
                    <a:solidFill>
                      <a:schemeClr val="bg1">
                        <a:lumMod val="8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  <p:sp>
                <p:nvSpPr>
                  <p:cNvPr id="162" name="圆角矩形 161">
                    <a:extLst>
                      <a:ext uri="{FF2B5EF4-FFF2-40B4-BE49-F238E27FC236}">
                        <a16:creationId xmlns:a16="http://schemas.microsoft.com/office/drawing/2014/main" id="{B8638D76-28DA-4EF2-A790-1B561EFD012E}"/>
                      </a:ext>
                    </a:extLst>
                  </p:cNvPr>
                  <p:cNvSpPr/>
                  <p:nvPr/>
                </p:nvSpPr>
                <p:spPr>
                  <a:xfrm>
                    <a:off x="1768681" y="4884225"/>
                    <a:ext cx="360241" cy="73160"/>
                  </a:xfrm>
                  <a:prstGeom prst="roundRect">
                    <a:avLst/>
                  </a:prstGeom>
                  <a:solidFill>
                    <a:schemeClr val="tx1">
                      <a:lumMod val="85000"/>
                      <a:lumOff val="15000"/>
                    </a:schemeClr>
                  </a:solidFill>
                  <a:ln w="6350">
                    <a:solidFill>
                      <a:schemeClr val="bg1">
                        <a:lumMod val="8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</p:grpSp>
            <p:sp>
              <p:nvSpPr>
                <p:cNvPr id="140" name="矩形 139">
                  <a:extLst>
                    <a:ext uri="{FF2B5EF4-FFF2-40B4-BE49-F238E27FC236}">
                      <a16:creationId xmlns:a16="http://schemas.microsoft.com/office/drawing/2014/main" id="{4D8E61BA-1491-4CAA-B171-82BFB5BE2235}"/>
                    </a:ext>
                  </a:extLst>
                </p:cNvPr>
                <p:cNvSpPr/>
                <p:nvPr/>
              </p:nvSpPr>
              <p:spPr>
                <a:xfrm flipH="1">
                  <a:off x="4317614" y="2862334"/>
                  <a:ext cx="182204" cy="300323"/>
                </a:xfrm>
                <a:prstGeom prst="rect">
                  <a:avLst/>
                </a:prstGeom>
                <a:solidFill>
                  <a:srgbClr val="FFC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41" name="梯形 140">
                  <a:extLst>
                    <a:ext uri="{FF2B5EF4-FFF2-40B4-BE49-F238E27FC236}">
                      <a16:creationId xmlns:a16="http://schemas.microsoft.com/office/drawing/2014/main" id="{745D7555-FBF2-4EF2-BE03-08A0D9176544}"/>
                    </a:ext>
                  </a:extLst>
                </p:cNvPr>
                <p:cNvSpPr/>
                <p:nvPr/>
              </p:nvSpPr>
              <p:spPr>
                <a:xfrm flipH="1" flipV="1">
                  <a:off x="4308833" y="3162657"/>
                  <a:ext cx="193180" cy="163333"/>
                </a:xfrm>
                <a:prstGeom prst="trapezoid">
                  <a:avLst/>
                </a:prstGeom>
                <a:solidFill>
                  <a:srgbClr val="FFC000">
                    <a:alpha val="51000"/>
                  </a:srgbClr>
                </a:solidFill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grpSp>
              <p:nvGrpSpPr>
                <p:cNvPr id="18645" name="组合 144">
                  <a:extLst>
                    <a:ext uri="{FF2B5EF4-FFF2-40B4-BE49-F238E27FC236}">
                      <a16:creationId xmlns:a16="http://schemas.microsoft.com/office/drawing/2014/main" id="{17113FCC-361F-42EE-9782-E3D6719EF6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18312" y="2380626"/>
                  <a:ext cx="386964" cy="777882"/>
                  <a:chOff x="2096725" y="3044341"/>
                  <a:chExt cx="495055" cy="995167"/>
                </a:xfrm>
              </p:grpSpPr>
              <p:grpSp>
                <p:nvGrpSpPr>
                  <p:cNvPr id="18646" name="组合 145">
                    <a:extLst>
                      <a:ext uri="{FF2B5EF4-FFF2-40B4-BE49-F238E27FC236}">
                        <a16:creationId xmlns:a16="http://schemas.microsoft.com/office/drawing/2014/main" id="{9474D901-9C8E-403C-A9DA-F716D4FEC38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 flipH="1">
                    <a:off x="2096725" y="3044341"/>
                    <a:ext cx="495055" cy="995167"/>
                    <a:chOff x="1556665" y="2563778"/>
                    <a:chExt cx="765085" cy="2700300"/>
                  </a:xfrm>
                </p:grpSpPr>
                <p:sp>
                  <p:nvSpPr>
                    <p:cNvPr id="158" name="矩形 157">
                      <a:extLst>
                        <a:ext uri="{FF2B5EF4-FFF2-40B4-BE49-F238E27FC236}">
                          <a16:creationId xmlns:a16="http://schemas.microsoft.com/office/drawing/2014/main" id="{60BFB7BB-C517-4518-BC48-EA63F5CE15A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747810" y="2562430"/>
                      <a:ext cx="403648" cy="2697760"/>
                    </a:xfrm>
                    <a:prstGeom prst="rect">
                      <a:avLst/>
                    </a:prstGeom>
                    <a:gradFill>
                      <a:gsLst>
                        <a:gs pos="34000">
                          <a:schemeClr val="bg1">
                            <a:lumMod val="66000"/>
                            <a:alpha val="61000"/>
                          </a:schemeClr>
                        </a:gs>
                        <a:gs pos="12000">
                          <a:schemeClr val="bg1">
                            <a:lumMod val="85000"/>
                            <a:alpha val="38000"/>
                          </a:schemeClr>
                        </a:gs>
                        <a:gs pos="100000">
                          <a:schemeClr val="accent1">
                            <a:tint val="15000"/>
                            <a:satMod val="350000"/>
                            <a:alpha val="42000"/>
                          </a:schemeClr>
                        </a:gs>
                      </a:gsLst>
                      <a:lin ang="0" scaled="0"/>
                    </a:gradFill>
                    <a:ln w="6350">
                      <a:solidFill>
                        <a:schemeClr val="bg1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kumimoji="1" lang="zh-CN" altLang="en-US" sz="2400"/>
                    </a:p>
                  </p:txBody>
                </p:sp>
                <p:sp>
                  <p:nvSpPr>
                    <p:cNvPr id="159" name="圆角矩形 158">
                      <a:extLst>
                        <a:ext uri="{FF2B5EF4-FFF2-40B4-BE49-F238E27FC236}">
                          <a16:creationId xmlns:a16="http://schemas.microsoft.com/office/drawing/2014/main" id="{3226A462-2CCA-4287-A21D-FFEDF1B0485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556837" y="2562430"/>
                      <a:ext cx="763890" cy="91450"/>
                    </a:xfrm>
                    <a:prstGeom prst="roundRect">
                      <a:avLst/>
                    </a:prstGeom>
                    <a:gradFill>
                      <a:gsLst>
                        <a:gs pos="34000">
                          <a:srgbClr val="002060">
                            <a:alpha val="46000"/>
                          </a:srgbClr>
                        </a:gs>
                        <a:gs pos="12000">
                          <a:schemeClr val="accent1">
                            <a:tint val="37000"/>
                            <a:satMod val="300000"/>
                            <a:alpha val="52000"/>
                          </a:schemeClr>
                        </a:gs>
                        <a:gs pos="100000">
                          <a:schemeClr val="accent1">
                            <a:tint val="15000"/>
                            <a:satMod val="350000"/>
                            <a:alpha val="61000"/>
                          </a:schemeClr>
                        </a:gs>
                      </a:gsLst>
                      <a:lin ang="0" scaled="0"/>
                    </a:gradFill>
                    <a:ln w="6350">
                      <a:solidFill>
                        <a:schemeClr val="bg1">
                          <a:lumMod val="8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kumimoji="1" lang="zh-CN" altLang="en-US" sz="2400"/>
                    </a:p>
                  </p:txBody>
                </p:sp>
              </p:grpSp>
              <p:grpSp>
                <p:nvGrpSpPr>
                  <p:cNvPr id="18647" name="组合 146">
                    <a:extLst>
                      <a:ext uri="{FF2B5EF4-FFF2-40B4-BE49-F238E27FC236}">
                        <a16:creationId xmlns:a16="http://schemas.microsoft.com/office/drawing/2014/main" id="{19B4601E-6554-4EA4-8BA1-77E094FE7F1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22633" y="3319683"/>
                    <a:ext cx="232941" cy="657746"/>
                    <a:chOff x="2222633" y="3319683"/>
                    <a:chExt cx="232941" cy="657746"/>
                  </a:xfrm>
                </p:grpSpPr>
                <p:cxnSp>
                  <p:nvCxnSpPr>
                    <p:cNvPr id="148" name="直接连接符 147">
                      <a:extLst>
                        <a:ext uri="{FF2B5EF4-FFF2-40B4-BE49-F238E27FC236}">
                          <a16:creationId xmlns:a16="http://schemas.microsoft.com/office/drawing/2014/main" id="{9949926B-F414-4AAC-A9C3-8C1212D0B8B1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85551" y="3977410"/>
                      <a:ext cx="123571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" name="直接连接符 148">
                      <a:extLst>
                        <a:ext uri="{FF2B5EF4-FFF2-40B4-BE49-F238E27FC236}">
                          <a16:creationId xmlns:a16="http://schemas.microsoft.com/office/drawing/2014/main" id="{55F79EDD-98DB-41D4-BF7F-43D9419F276C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29382" y="3899895"/>
                      <a:ext cx="224674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直接连接符 149">
                      <a:extLst>
                        <a:ext uri="{FF2B5EF4-FFF2-40B4-BE49-F238E27FC236}">
                          <a16:creationId xmlns:a16="http://schemas.microsoft.com/office/drawing/2014/main" id="{B8510CA6-E27F-46BB-B9AC-FBC1AF4CCE37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91167" y="3825749"/>
                      <a:ext cx="117954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直接连接符 150">
                      <a:extLst>
                        <a:ext uri="{FF2B5EF4-FFF2-40B4-BE49-F238E27FC236}">
                          <a16:creationId xmlns:a16="http://schemas.microsoft.com/office/drawing/2014/main" id="{CDEE501B-3DAE-4F85-BFB8-E9BFF08BDE15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32191" y="3748231"/>
                      <a:ext cx="224674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直接连接符 151">
                      <a:extLst>
                        <a:ext uri="{FF2B5EF4-FFF2-40B4-BE49-F238E27FC236}">
                          <a16:creationId xmlns:a16="http://schemas.microsoft.com/office/drawing/2014/main" id="{EED416AE-E7FE-41B5-A4AA-46E87CDB433E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82743" y="3680826"/>
                      <a:ext cx="120761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直接连接符 152">
                      <a:extLst>
                        <a:ext uri="{FF2B5EF4-FFF2-40B4-BE49-F238E27FC236}">
                          <a16:creationId xmlns:a16="http://schemas.microsoft.com/office/drawing/2014/main" id="{A2F050CE-75C9-4537-A1B6-B703F85B496A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23765" y="3606680"/>
                      <a:ext cx="224674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直接连接符 153">
                      <a:extLst>
                        <a:ext uri="{FF2B5EF4-FFF2-40B4-BE49-F238E27FC236}">
                          <a16:creationId xmlns:a16="http://schemas.microsoft.com/office/drawing/2014/main" id="{FF80BBE0-BA88-4A70-B610-F422F967FC9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85551" y="3529164"/>
                      <a:ext cx="117954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直接连接符 154">
                      <a:extLst>
                        <a:ext uri="{FF2B5EF4-FFF2-40B4-BE49-F238E27FC236}">
                          <a16:creationId xmlns:a16="http://schemas.microsoft.com/office/drawing/2014/main" id="{9E9530F9-DC12-4F6E-A1D6-DC366114F1C0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26575" y="3461759"/>
                      <a:ext cx="224674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直接连接符 155">
                      <a:extLst>
                        <a:ext uri="{FF2B5EF4-FFF2-40B4-BE49-F238E27FC236}">
                          <a16:creationId xmlns:a16="http://schemas.microsoft.com/office/drawing/2014/main" id="{F539F301-AC91-4E5B-B3C3-A90416A995E5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85551" y="3401094"/>
                      <a:ext cx="123571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7" name="直接连接符 156">
                      <a:extLst>
                        <a:ext uri="{FF2B5EF4-FFF2-40B4-BE49-F238E27FC236}">
                          <a16:creationId xmlns:a16="http://schemas.microsoft.com/office/drawing/2014/main" id="{E8443140-CD89-460C-A79E-636BCDAE69A1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2229382" y="3326948"/>
                      <a:ext cx="224674" cy="0"/>
                    </a:xfrm>
                    <a:prstGeom prst="line">
                      <a:avLst/>
                    </a:prstGeom>
                    <a:ln w="12700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8619" name="组合 92">
                <a:extLst>
                  <a:ext uri="{FF2B5EF4-FFF2-40B4-BE49-F238E27FC236}">
                    <a16:creationId xmlns:a16="http://schemas.microsoft.com/office/drawing/2014/main" id="{23664FA2-C1D0-4423-AC4D-FAE9D9D81D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77032" y="4619667"/>
                <a:ext cx="2087288" cy="924239"/>
                <a:chOff x="4375909" y="3388285"/>
                <a:chExt cx="3480611" cy="1539041"/>
              </a:xfrm>
            </p:grpSpPr>
            <p:grpSp>
              <p:nvGrpSpPr>
                <p:cNvPr id="18622" name="组合 16">
                  <a:extLst>
                    <a:ext uri="{FF2B5EF4-FFF2-40B4-BE49-F238E27FC236}">
                      <a16:creationId xmlns:a16="http://schemas.microsoft.com/office/drawing/2014/main" id="{9F3E1333-B4E5-44B0-A4D7-DEBF769FD6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75909" y="3388285"/>
                  <a:ext cx="3480611" cy="1539041"/>
                  <a:chOff x="551329" y="2608730"/>
                  <a:chExt cx="5768789" cy="2550816"/>
                </a:xfrm>
              </p:grpSpPr>
              <p:sp>
                <p:nvSpPr>
                  <p:cNvPr id="110" name="任意多边形 109">
                    <a:extLst>
                      <a:ext uri="{FF2B5EF4-FFF2-40B4-BE49-F238E27FC236}">
                        <a16:creationId xmlns:a16="http://schemas.microsoft.com/office/drawing/2014/main" id="{EE9E302B-0ACC-4341-B8D3-58D56E3E12C0}"/>
                      </a:ext>
                    </a:extLst>
                  </p:cNvPr>
                  <p:cNvSpPr/>
                  <p:nvPr/>
                </p:nvSpPr>
                <p:spPr>
                  <a:xfrm>
                    <a:off x="554334" y="3713569"/>
                    <a:ext cx="1849148" cy="1439988"/>
                  </a:xfrm>
                  <a:custGeom>
                    <a:avLst/>
                    <a:gdLst>
                      <a:gd name="connsiteX0" fmla="*/ 0 w 1882588"/>
                      <a:gd name="connsiteY0" fmla="*/ 0 h 1775012"/>
                      <a:gd name="connsiteX1" fmla="*/ 13447 w 1882588"/>
                      <a:gd name="connsiteY1" fmla="*/ 389965 h 1775012"/>
                      <a:gd name="connsiteX2" fmla="*/ 1882588 w 1882588"/>
                      <a:gd name="connsiteY2" fmla="*/ 1775012 h 1775012"/>
                      <a:gd name="connsiteX3" fmla="*/ 1828800 w 1882588"/>
                      <a:gd name="connsiteY3" fmla="*/ 1277471 h 1775012"/>
                      <a:gd name="connsiteX4" fmla="*/ 0 w 1882588"/>
                      <a:gd name="connsiteY4" fmla="*/ 0 h 1775012"/>
                      <a:gd name="connsiteX0-1" fmla="*/ 0 w 1828800"/>
                      <a:gd name="connsiteY0-2" fmla="*/ 0 h 1425389"/>
                      <a:gd name="connsiteX1-3" fmla="*/ 13447 w 1828800"/>
                      <a:gd name="connsiteY1-4" fmla="*/ 389965 h 1425389"/>
                      <a:gd name="connsiteX2-5" fmla="*/ 1788458 w 1828800"/>
                      <a:gd name="connsiteY2-6" fmla="*/ 1425389 h 1425389"/>
                      <a:gd name="connsiteX3-7" fmla="*/ 1828800 w 1828800"/>
                      <a:gd name="connsiteY3-8" fmla="*/ 1277471 h 1425389"/>
                      <a:gd name="connsiteX4-9" fmla="*/ 0 w 1828800"/>
                      <a:gd name="connsiteY4-10" fmla="*/ 0 h 1425389"/>
                      <a:gd name="connsiteX0-11" fmla="*/ 0 w 1828800"/>
                      <a:gd name="connsiteY0-12" fmla="*/ 0 h 1425389"/>
                      <a:gd name="connsiteX1-13" fmla="*/ 13447 w 1828800"/>
                      <a:gd name="connsiteY1-14" fmla="*/ 161365 h 1425389"/>
                      <a:gd name="connsiteX2-15" fmla="*/ 1788458 w 1828800"/>
                      <a:gd name="connsiteY2-16" fmla="*/ 1425389 h 1425389"/>
                      <a:gd name="connsiteX3-17" fmla="*/ 1828800 w 1828800"/>
                      <a:gd name="connsiteY3-18" fmla="*/ 1277471 h 1425389"/>
                      <a:gd name="connsiteX4-19" fmla="*/ 0 w 1828800"/>
                      <a:gd name="connsiteY4-20" fmla="*/ 0 h 1425389"/>
                      <a:gd name="connsiteX0-21" fmla="*/ 0 w 1828800"/>
                      <a:gd name="connsiteY0-22" fmla="*/ 0 h 1438836"/>
                      <a:gd name="connsiteX1-23" fmla="*/ 13447 w 1828800"/>
                      <a:gd name="connsiteY1-24" fmla="*/ 161365 h 1438836"/>
                      <a:gd name="connsiteX2-25" fmla="*/ 1828799 w 1828800"/>
                      <a:gd name="connsiteY2-26" fmla="*/ 1438836 h 1438836"/>
                      <a:gd name="connsiteX3-27" fmla="*/ 1828800 w 1828800"/>
                      <a:gd name="connsiteY3-28" fmla="*/ 1277471 h 1438836"/>
                      <a:gd name="connsiteX4-29" fmla="*/ 0 w 1828800"/>
                      <a:gd name="connsiteY4-30" fmla="*/ 0 h 1438836"/>
                      <a:gd name="connsiteX0-31" fmla="*/ 0 w 1847850"/>
                      <a:gd name="connsiteY0-32" fmla="*/ 0 h 1438836"/>
                      <a:gd name="connsiteX1-33" fmla="*/ 13447 w 1847850"/>
                      <a:gd name="connsiteY1-34" fmla="*/ 161365 h 1438836"/>
                      <a:gd name="connsiteX2-35" fmla="*/ 1828799 w 1847850"/>
                      <a:gd name="connsiteY2-36" fmla="*/ 1438836 h 1438836"/>
                      <a:gd name="connsiteX3-37" fmla="*/ 1847850 w 1847850"/>
                      <a:gd name="connsiteY3-38" fmla="*/ 1292711 h 1438836"/>
                      <a:gd name="connsiteX4-39" fmla="*/ 0 w 1847850"/>
                      <a:gd name="connsiteY4-40" fmla="*/ 0 h 1438836"/>
                      <a:gd name="connsiteX0-41" fmla="*/ 0 w 1847850"/>
                      <a:gd name="connsiteY0-42" fmla="*/ 0 h 1442646"/>
                      <a:gd name="connsiteX1-43" fmla="*/ 13447 w 1847850"/>
                      <a:gd name="connsiteY1-44" fmla="*/ 161365 h 1442646"/>
                      <a:gd name="connsiteX2-45" fmla="*/ 1847849 w 1847850"/>
                      <a:gd name="connsiteY2-46" fmla="*/ 1442646 h 1442646"/>
                      <a:gd name="connsiteX3-47" fmla="*/ 1847850 w 1847850"/>
                      <a:gd name="connsiteY3-48" fmla="*/ 1292711 h 1442646"/>
                      <a:gd name="connsiteX4-49" fmla="*/ 0 w 1847850"/>
                      <a:gd name="connsiteY4-50" fmla="*/ 0 h 1442646"/>
                    </a:gdLst>
                    <a:ahLst/>
                    <a:cxnLst>
                      <a:cxn ang="0">
                        <a:pos x="connsiteX0-1" y="connsiteY0-2"/>
                      </a:cxn>
                      <a:cxn ang="0">
                        <a:pos x="connsiteX1-3" y="connsiteY1-4"/>
                      </a:cxn>
                      <a:cxn ang="0">
                        <a:pos x="connsiteX2-5" y="connsiteY2-6"/>
                      </a:cxn>
                      <a:cxn ang="0">
                        <a:pos x="connsiteX3-7" y="connsiteY3-8"/>
                      </a:cxn>
                      <a:cxn ang="0">
                        <a:pos x="connsiteX4-9" y="connsiteY4-10"/>
                      </a:cxn>
                    </a:cxnLst>
                    <a:rect l="l" t="t" r="r" b="b"/>
                    <a:pathLst>
                      <a:path w="1847850" h="1442646">
                        <a:moveTo>
                          <a:pt x="0" y="0"/>
                        </a:moveTo>
                        <a:lnTo>
                          <a:pt x="13447" y="161365"/>
                        </a:lnTo>
                        <a:lnTo>
                          <a:pt x="1847849" y="1442646"/>
                        </a:lnTo>
                        <a:cubicBezTo>
                          <a:pt x="1847849" y="1388858"/>
                          <a:pt x="1847850" y="1346499"/>
                          <a:pt x="1847850" y="1292711"/>
                        </a:cubicBez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1">
                      <a:alpha val="47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  <p:sp>
                <p:nvSpPr>
                  <p:cNvPr id="111" name="任意多边形 110">
                    <a:extLst>
                      <a:ext uri="{FF2B5EF4-FFF2-40B4-BE49-F238E27FC236}">
                        <a16:creationId xmlns:a16="http://schemas.microsoft.com/office/drawing/2014/main" id="{D0EEDBE0-B769-4D61-9B4D-612B774103DB}"/>
                      </a:ext>
                    </a:extLst>
                  </p:cNvPr>
                  <p:cNvSpPr/>
                  <p:nvPr/>
                </p:nvSpPr>
                <p:spPr>
                  <a:xfrm rot="16200000">
                    <a:off x="3603456" y="2445276"/>
                    <a:ext cx="1513564" cy="3913513"/>
                  </a:xfrm>
                  <a:custGeom>
                    <a:avLst/>
                    <a:gdLst>
                      <a:gd name="connsiteX0" fmla="*/ 0 w 1882588"/>
                      <a:gd name="connsiteY0" fmla="*/ 0 h 1775012"/>
                      <a:gd name="connsiteX1" fmla="*/ 13447 w 1882588"/>
                      <a:gd name="connsiteY1" fmla="*/ 389965 h 1775012"/>
                      <a:gd name="connsiteX2" fmla="*/ 1882588 w 1882588"/>
                      <a:gd name="connsiteY2" fmla="*/ 1775012 h 1775012"/>
                      <a:gd name="connsiteX3" fmla="*/ 1828800 w 1882588"/>
                      <a:gd name="connsiteY3" fmla="*/ 1277471 h 1775012"/>
                      <a:gd name="connsiteX4" fmla="*/ 0 w 1882588"/>
                      <a:gd name="connsiteY4" fmla="*/ 0 h 1775012"/>
                      <a:gd name="connsiteX0-1" fmla="*/ 0 w 1828800"/>
                      <a:gd name="connsiteY0-2" fmla="*/ 0 h 1425389"/>
                      <a:gd name="connsiteX1-3" fmla="*/ 13447 w 1828800"/>
                      <a:gd name="connsiteY1-4" fmla="*/ 389965 h 1425389"/>
                      <a:gd name="connsiteX2-5" fmla="*/ 1788458 w 1828800"/>
                      <a:gd name="connsiteY2-6" fmla="*/ 1425389 h 1425389"/>
                      <a:gd name="connsiteX3-7" fmla="*/ 1828800 w 1828800"/>
                      <a:gd name="connsiteY3-8" fmla="*/ 1277471 h 1425389"/>
                      <a:gd name="connsiteX4-9" fmla="*/ 0 w 1828800"/>
                      <a:gd name="connsiteY4-10" fmla="*/ 0 h 1425389"/>
                      <a:gd name="connsiteX0-11" fmla="*/ 0 w 1828800"/>
                      <a:gd name="connsiteY0-12" fmla="*/ 0 h 1425389"/>
                      <a:gd name="connsiteX1-13" fmla="*/ 13447 w 1828800"/>
                      <a:gd name="connsiteY1-14" fmla="*/ 161365 h 1425389"/>
                      <a:gd name="connsiteX2-15" fmla="*/ 1788458 w 1828800"/>
                      <a:gd name="connsiteY2-16" fmla="*/ 1425389 h 1425389"/>
                      <a:gd name="connsiteX3-17" fmla="*/ 1828800 w 1828800"/>
                      <a:gd name="connsiteY3-18" fmla="*/ 1277471 h 1425389"/>
                      <a:gd name="connsiteX4-19" fmla="*/ 0 w 1828800"/>
                      <a:gd name="connsiteY4-20" fmla="*/ 0 h 1425389"/>
                      <a:gd name="connsiteX0-21" fmla="*/ 0 w 1828800"/>
                      <a:gd name="connsiteY0-22" fmla="*/ 0 h 1438836"/>
                      <a:gd name="connsiteX1-23" fmla="*/ 13447 w 1828800"/>
                      <a:gd name="connsiteY1-24" fmla="*/ 161365 h 1438836"/>
                      <a:gd name="connsiteX2-25" fmla="*/ 1828799 w 1828800"/>
                      <a:gd name="connsiteY2-26" fmla="*/ 1438836 h 1438836"/>
                      <a:gd name="connsiteX3-27" fmla="*/ 1828800 w 1828800"/>
                      <a:gd name="connsiteY3-28" fmla="*/ 1277471 h 1438836"/>
                      <a:gd name="connsiteX4-29" fmla="*/ 0 w 1828800"/>
                      <a:gd name="connsiteY4-30" fmla="*/ 0 h 1438836"/>
                      <a:gd name="connsiteX0-31" fmla="*/ 0 w 1847850"/>
                      <a:gd name="connsiteY0-32" fmla="*/ 0 h 1438836"/>
                      <a:gd name="connsiteX1-33" fmla="*/ 13447 w 1847850"/>
                      <a:gd name="connsiteY1-34" fmla="*/ 161365 h 1438836"/>
                      <a:gd name="connsiteX2-35" fmla="*/ 1828799 w 1847850"/>
                      <a:gd name="connsiteY2-36" fmla="*/ 1438836 h 1438836"/>
                      <a:gd name="connsiteX3-37" fmla="*/ 1847850 w 1847850"/>
                      <a:gd name="connsiteY3-38" fmla="*/ 1292711 h 1438836"/>
                      <a:gd name="connsiteX4-39" fmla="*/ 0 w 1847850"/>
                      <a:gd name="connsiteY4-40" fmla="*/ 0 h 1438836"/>
                      <a:gd name="connsiteX0-41" fmla="*/ 0 w 1847850"/>
                      <a:gd name="connsiteY0-42" fmla="*/ 0 h 1442646"/>
                      <a:gd name="connsiteX1-43" fmla="*/ 13447 w 1847850"/>
                      <a:gd name="connsiteY1-44" fmla="*/ 161365 h 1442646"/>
                      <a:gd name="connsiteX2-45" fmla="*/ 1847849 w 1847850"/>
                      <a:gd name="connsiteY2-46" fmla="*/ 1442646 h 1442646"/>
                      <a:gd name="connsiteX3-47" fmla="*/ 1847850 w 1847850"/>
                      <a:gd name="connsiteY3-48" fmla="*/ 1292711 h 1442646"/>
                      <a:gd name="connsiteX4-49" fmla="*/ 0 w 1847850"/>
                      <a:gd name="connsiteY4-50" fmla="*/ 0 h 1442646"/>
                      <a:gd name="connsiteX0-51" fmla="*/ 157241 w 2005091"/>
                      <a:gd name="connsiteY0-52" fmla="*/ 0 h 1442646"/>
                      <a:gd name="connsiteX1-53" fmla="*/ 0 w 2005091"/>
                      <a:gd name="connsiteY1-54" fmla="*/ 2869 h 1442646"/>
                      <a:gd name="connsiteX2-55" fmla="*/ 2005090 w 2005091"/>
                      <a:gd name="connsiteY2-56" fmla="*/ 1442646 h 1442646"/>
                      <a:gd name="connsiteX3-57" fmla="*/ 2005091 w 2005091"/>
                      <a:gd name="connsiteY3-58" fmla="*/ 1292711 h 1442646"/>
                      <a:gd name="connsiteX4-59" fmla="*/ 157241 w 2005091"/>
                      <a:gd name="connsiteY4-60" fmla="*/ 0 h 1442646"/>
                      <a:gd name="connsiteX0-61" fmla="*/ 157241 w 2005091"/>
                      <a:gd name="connsiteY0-62" fmla="*/ 0 h 3923721"/>
                      <a:gd name="connsiteX1-63" fmla="*/ 0 w 2005091"/>
                      <a:gd name="connsiteY1-64" fmla="*/ 2869 h 3923721"/>
                      <a:gd name="connsiteX2-65" fmla="*/ 1419874 w 2005091"/>
                      <a:gd name="connsiteY2-66" fmla="*/ 3923721 h 3923721"/>
                      <a:gd name="connsiteX3-67" fmla="*/ 2005091 w 2005091"/>
                      <a:gd name="connsiteY3-68" fmla="*/ 1292711 h 3923721"/>
                      <a:gd name="connsiteX4-69" fmla="*/ 157241 w 2005091"/>
                      <a:gd name="connsiteY4-70" fmla="*/ 0 h 3923721"/>
                      <a:gd name="connsiteX0-71" fmla="*/ 157241 w 1511315"/>
                      <a:gd name="connsiteY0-72" fmla="*/ 0 h 3923721"/>
                      <a:gd name="connsiteX1-73" fmla="*/ 0 w 1511315"/>
                      <a:gd name="connsiteY1-74" fmla="*/ 2869 h 3923721"/>
                      <a:gd name="connsiteX2-75" fmla="*/ 1419874 w 1511315"/>
                      <a:gd name="connsiteY2-76" fmla="*/ 3923721 h 3923721"/>
                      <a:gd name="connsiteX3-77" fmla="*/ 1511315 w 1511315"/>
                      <a:gd name="connsiteY3-78" fmla="*/ 3901799 h 3923721"/>
                      <a:gd name="connsiteX4-79" fmla="*/ 157241 w 1511315"/>
                      <a:gd name="connsiteY4-80" fmla="*/ 0 h 3923721"/>
                      <a:gd name="connsiteX0-81" fmla="*/ 157241 w 1511315"/>
                      <a:gd name="connsiteY0-82" fmla="*/ 0 h 3923721"/>
                      <a:gd name="connsiteX1-83" fmla="*/ 0 w 1511315"/>
                      <a:gd name="connsiteY1-84" fmla="*/ 2869 h 3923721"/>
                      <a:gd name="connsiteX2-85" fmla="*/ 1419874 w 1511315"/>
                      <a:gd name="connsiteY2-86" fmla="*/ 3923721 h 3923721"/>
                      <a:gd name="connsiteX3-87" fmla="*/ 1511315 w 1511315"/>
                      <a:gd name="connsiteY3-88" fmla="*/ 3901799 h 3923721"/>
                      <a:gd name="connsiteX4-89" fmla="*/ 157241 w 1511315"/>
                      <a:gd name="connsiteY4-90" fmla="*/ 0 h 3923721"/>
                      <a:gd name="connsiteX0-91" fmla="*/ 157241 w 1511315"/>
                      <a:gd name="connsiteY0-92" fmla="*/ 0 h 3923721"/>
                      <a:gd name="connsiteX1-93" fmla="*/ 0 w 1511315"/>
                      <a:gd name="connsiteY1-94" fmla="*/ 2869 h 3923721"/>
                      <a:gd name="connsiteX2-95" fmla="*/ 1419874 w 1511315"/>
                      <a:gd name="connsiteY2-96" fmla="*/ 3923721 h 3923721"/>
                      <a:gd name="connsiteX3-97" fmla="*/ 1511315 w 1511315"/>
                      <a:gd name="connsiteY3-98" fmla="*/ 3901799 h 3923721"/>
                      <a:gd name="connsiteX4-99" fmla="*/ 157241 w 1511315"/>
                      <a:gd name="connsiteY4-100" fmla="*/ 0 h 3923721"/>
                      <a:gd name="connsiteX0-101" fmla="*/ 157241 w 1511315"/>
                      <a:gd name="connsiteY0-102" fmla="*/ 0 h 3923721"/>
                      <a:gd name="connsiteX1-103" fmla="*/ 0 w 1511315"/>
                      <a:gd name="connsiteY1-104" fmla="*/ 2869 h 3923721"/>
                      <a:gd name="connsiteX2-105" fmla="*/ 1419874 w 1511315"/>
                      <a:gd name="connsiteY2-106" fmla="*/ 3923721 h 3923721"/>
                      <a:gd name="connsiteX3-107" fmla="*/ 1511315 w 1511315"/>
                      <a:gd name="connsiteY3-108" fmla="*/ 3901799 h 3923721"/>
                      <a:gd name="connsiteX4-109" fmla="*/ 157241 w 1511315"/>
                      <a:gd name="connsiteY4-110" fmla="*/ 0 h 3923721"/>
                      <a:gd name="connsiteX0-111" fmla="*/ 157241 w 1511315"/>
                      <a:gd name="connsiteY0-112" fmla="*/ 0 h 3905287"/>
                      <a:gd name="connsiteX1-113" fmla="*/ 0 w 1511315"/>
                      <a:gd name="connsiteY1-114" fmla="*/ 2869 h 3905287"/>
                      <a:gd name="connsiteX2-115" fmla="*/ 1417334 w 1511315"/>
                      <a:gd name="connsiteY2-116" fmla="*/ 3903401 h 3905287"/>
                      <a:gd name="connsiteX3-117" fmla="*/ 1511315 w 1511315"/>
                      <a:gd name="connsiteY3-118" fmla="*/ 3901799 h 3905287"/>
                      <a:gd name="connsiteX4-119" fmla="*/ 157241 w 1511315"/>
                      <a:gd name="connsiteY4-120" fmla="*/ 0 h 3905287"/>
                      <a:gd name="connsiteX0-121" fmla="*/ 157241 w 1515125"/>
                      <a:gd name="connsiteY0-122" fmla="*/ 0 h 3914918"/>
                      <a:gd name="connsiteX1-123" fmla="*/ 0 w 1515125"/>
                      <a:gd name="connsiteY1-124" fmla="*/ 2869 h 3914918"/>
                      <a:gd name="connsiteX2-125" fmla="*/ 1417334 w 1515125"/>
                      <a:gd name="connsiteY2-126" fmla="*/ 3903401 h 3914918"/>
                      <a:gd name="connsiteX3-127" fmla="*/ 1515125 w 1515125"/>
                      <a:gd name="connsiteY3-128" fmla="*/ 3913229 h 3914918"/>
                      <a:gd name="connsiteX4-129" fmla="*/ 157241 w 1515125"/>
                      <a:gd name="connsiteY4-130" fmla="*/ 0 h 3914918"/>
                      <a:gd name="connsiteX0-131" fmla="*/ 157241 w 1515125"/>
                      <a:gd name="connsiteY0-132" fmla="*/ 0 h 3916194"/>
                      <a:gd name="connsiteX1-133" fmla="*/ 0 w 1515125"/>
                      <a:gd name="connsiteY1-134" fmla="*/ 2869 h 3916194"/>
                      <a:gd name="connsiteX2-135" fmla="*/ 1423049 w 1515125"/>
                      <a:gd name="connsiteY2-136" fmla="*/ 3912929 h 3916194"/>
                      <a:gd name="connsiteX3-137" fmla="*/ 1515125 w 1515125"/>
                      <a:gd name="connsiteY3-138" fmla="*/ 3913229 h 3916194"/>
                      <a:gd name="connsiteX4-139" fmla="*/ 157241 w 1515125"/>
                      <a:gd name="connsiteY4-140" fmla="*/ 0 h 3916194"/>
                      <a:gd name="connsiteX0-141" fmla="*/ 157241 w 1515125"/>
                      <a:gd name="connsiteY0-142" fmla="*/ 0 h 3914511"/>
                      <a:gd name="connsiteX1-143" fmla="*/ 0 w 1515125"/>
                      <a:gd name="connsiteY1-144" fmla="*/ 2869 h 3914511"/>
                      <a:gd name="connsiteX2-145" fmla="*/ 1423049 w 1515125"/>
                      <a:gd name="connsiteY2-146" fmla="*/ 3912929 h 3914511"/>
                      <a:gd name="connsiteX3-147" fmla="*/ 1515125 w 1515125"/>
                      <a:gd name="connsiteY3-148" fmla="*/ 3913229 h 3914511"/>
                      <a:gd name="connsiteX4-149" fmla="*/ 157241 w 1515125"/>
                      <a:gd name="connsiteY4-150" fmla="*/ 0 h 3914511"/>
                      <a:gd name="connsiteX0-151" fmla="*/ 157241 w 1515125"/>
                      <a:gd name="connsiteY0-152" fmla="*/ 0 h 3914042"/>
                      <a:gd name="connsiteX1-153" fmla="*/ 0 w 1515125"/>
                      <a:gd name="connsiteY1-154" fmla="*/ 2869 h 3914042"/>
                      <a:gd name="connsiteX2-155" fmla="*/ 1423049 w 1515125"/>
                      <a:gd name="connsiteY2-156" fmla="*/ 3912929 h 3914042"/>
                      <a:gd name="connsiteX3-157" fmla="*/ 1515125 w 1515125"/>
                      <a:gd name="connsiteY3-158" fmla="*/ 3913229 h 3914042"/>
                      <a:gd name="connsiteX4-159" fmla="*/ 157241 w 1515125"/>
                      <a:gd name="connsiteY4-160" fmla="*/ 0 h 3914042"/>
                      <a:gd name="connsiteX0-161" fmla="*/ 157241 w 1515125"/>
                      <a:gd name="connsiteY0-162" fmla="*/ 0 h 3915561"/>
                      <a:gd name="connsiteX1-163" fmla="*/ 0 w 1515125"/>
                      <a:gd name="connsiteY1-164" fmla="*/ 2869 h 3915561"/>
                      <a:gd name="connsiteX2-165" fmla="*/ 1423049 w 1515125"/>
                      <a:gd name="connsiteY2-166" fmla="*/ 3912929 h 3915561"/>
                      <a:gd name="connsiteX3-167" fmla="*/ 1515125 w 1515125"/>
                      <a:gd name="connsiteY3-168" fmla="*/ 3913229 h 3915561"/>
                      <a:gd name="connsiteX4-169" fmla="*/ 157241 w 1515125"/>
                      <a:gd name="connsiteY4-170" fmla="*/ 0 h 3915561"/>
                      <a:gd name="connsiteX0-171" fmla="*/ 157241 w 1515125"/>
                      <a:gd name="connsiteY0-172" fmla="*/ 0 h 3914946"/>
                      <a:gd name="connsiteX1-173" fmla="*/ 0 w 1515125"/>
                      <a:gd name="connsiteY1-174" fmla="*/ 2869 h 3914946"/>
                      <a:gd name="connsiteX2-175" fmla="*/ 1423049 w 1515125"/>
                      <a:gd name="connsiteY2-176" fmla="*/ 3912929 h 3914946"/>
                      <a:gd name="connsiteX3-177" fmla="*/ 1515125 w 1515125"/>
                      <a:gd name="connsiteY3-178" fmla="*/ 3913229 h 3914946"/>
                      <a:gd name="connsiteX4-179" fmla="*/ 157241 w 1515125"/>
                      <a:gd name="connsiteY4-180" fmla="*/ 0 h 3914946"/>
                    </a:gdLst>
                    <a:ahLst/>
                    <a:cxnLst>
                      <a:cxn ang="0">
                        <a:pos x="connsiteX0-1" y="connsiteY0-2"/>
                      </a:cxn>
                      <a:cxn ang="0">
                        <a:pos x="connsiteX1-3" y="connsiteY1-4"/>
                      </a:cxn>
                      <a:cxn ang="0">
                        <a:pos x="connsiteX2-5" y="connsiteY2-6"/>
                      </a:cxn>
                      <a:cxn ang="0">
                        <a:pos x="connsiteX3-7" y="connsiteY3-8"/>
                      </a:cxn>
                      <a:cxn ang="0">
                        <a:pos x="connsiteX4-9" y="connsiteY4-10"/>
                      </a:cxn>
                    </a:cxnLst>
                    <a:rect l="l" t="t" r="r" b="b"/>
                    <a:pathLst>
                      <a:path w="1515125" h="3914946">
                        <a:moveTo>
                          <a:pt x="157241" y="0"/>
                        </a:moveTo>
                        <a:lnTo>
                          <a:pt x="0" y="2869"/>
                        </a:lnTo>
                        <a:lnTo>
                          <a:pt x="1423049" y="3912929"/>
                        </a:lnTo>
                        <a:cubicBezTo>
                          <a:pt x="1458609" y="3914389"/>
                          <a:pt x="1469405" y="3916474"/>
                          <a:pt x="1515125" y="3913229"/>
                        </a:cubicBezTo>
                        <a:lnTo>
                          <a:pt x="157241" y="0"/>
                        </a:lnTo>
                        <a:close/>
                      </a:path>
                    </a:pathLst>
                  </a:custGeom>
                  <a:solidFill>
                    <a:schemeClr val="accent1">
                      <a:alpha val="47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  <p:sp>
                <p:nvSpPr>
                  <p:cNvPr id="112" name="任意多边形 111">
                    <a:extLst>
                      <a:ext uri="{FF2B5EF4-FFF2-40B4-BE49-F238E27FC236}">
                        <a16:creationId xmlns:a16="http://schemas.microsoft.com/office/drawing/2014/main" id="{13B865FD-E412-4FE4-B61A-1E74205853DE}"/>
                      </a:ext>
                    </a:extLst>
                  </p:cNvPr>
                  <p:cNvSpPr/>
                  <p:nvPr/>
                </p:nvSpPr>
                <p:spPr>
                  <a:xfrm>
                    <a:off x="549943" y="2609928"/>
                    <a:ext cx="5771445" cy="2391223"/>
                  </a:xfrm>
                  <a:custGeom>
                    <a:avLst/>
                    <a:gdLst>
                      <a:gd name="connsiteX0" fmla="*/ 0 w 5674659"/>
                      <a:gd name="connsiteY0" fmla="*/ 1196789 h 2433918"/>
                      <a:gd name="connsiteX1" fmla="*/ 1801906 w 5674659"/>
                      <a:gd name="connsiteY1" fmla="*/ 2433918 h 2433918"/>
                      <a:gd name="connsiteX2" fmla="*/ 5674659 w 5674659"/>
                      <a:gd name="connsiteY2" fmla="*/ 1102659 h 2433918"/>
                      <a:gd name="connsiteX3" fmla="*/ 3697941 w 5674659"/>
                      <a:gd name="connsiteY3" fmla="*/ 0 h 2433918"/>
                      <a:gd name="connsiteX4" fmla="*/ 0 w 5674659"/>
                      <a:gd name="connsiteY4" fmla="*/ 1196789 h 2433918"/>
                      <a:gd name="connsiteX0-1" fmla="*/ 0 w 5741895"/>
                      <a:gd name="connsiteY0-2" fmla="*/ 1116107 h 2433918"/>
                      <a:gd name="connsiteX1-3" fmla="*/ 1869142 w 5741895"/>
                      <a:gd name="connsiteY1-4" fmla="*/ 2433918 h 2433918"/>
                      <a:gd name="connsiteX2-5" fmla="*/ 5741895 w 5741895"/>
                      <a:gd name="connsiteY2-6" fmla="*/ 1102659 h 2433918"/>
                      <a:gd name="connsiteX3-7" fmla="*/ 3765177 w 5741895"/>
                      <a:gd name="connsiteY3-8" fmla="*/ 0 h 2433918"/>
                      <a:gd name="connsiteX4-9" fmla="*/ 0 w 5741895"/>
                      <a:gd name="connsiteY4-10" fmla="*/ 1116107 h 2433918"/>
                      <a:gd name="connsiteX0-11" fmla="*/ 0 w 5741895"/>
                      <a:gd name="connsiteY0-12" fmla="*/ 1143001 h 2460812"/>
                      <a:gd name="connsiteX1-13" fmla="*/ 1869142 w 5741895"/>
                      <a:gd name="connsiteY1-14" fmla="*/ 2460812 h 2460812"/>
                      <a:gd name="connsiteX2-15" fmla="*/ 5741895 w 5741895"/>
                      <a:gd name="connsiteY2-16" fmla="*/ 1129553 h 2460812"/>
                      <a:gd name="connsiteX3-17" fmla="*/ 3993777 w 5741895"/>
                      <a:gd name="connsiteY3-18" fmla="*/ 0 h 2460812"/>
                      <a:gd name="connsiteX4-19" fmla="*/ 0 w 5741895"/>
                      <a:gd name="connsiteY4-20" fmla="*/ 1143001 h 2460812"/>
                      <a:gd name="connsiteX0-21" fmla="*/ 0 w 5795683"/>
                      <a:gd name="connsiteY0-22" fmla="*/ 1143001 h 2460812"/>
                      <a:gd name="connsiteX1-23" fmla="*/ 1869142 w 5795683"/>
                      <a:gd name="connsiteY1-24" fmla="*/ 2460812 h 2460812"/>
                      <a:gd name="connsiteX2-25" fmla="*/ 5795683 w 5795683"/>
                      <a:gd name="connsiteY2-26" fmla="*/ 1048871 h 2460812"/>
                      <a:gd name="connsiteX3-27" fmla="*/ 3993777 w 5795683"/>
                      <a:gd name="connsiteY3-28" fmla="*/ 0 h 2460812"/>
                      <a:gd name="connsiteX4-29" fmla="*/ 0 w 5795683"/>
                      <a:gd name="connsiteY4-30" fmla="*/ 1143001 h 2460812"/>
                      <a:gd name="connsiteX0-31" fmla="*/ 0 w 5795683"/>
                      <a:gd name="connsiteY0-32" fmla="*/ 1143001 h 2528047"/>
                      <a:gd name="connsiteX1-33" fmla="*/ 1922931 w 5795683"/>
                      <a:gd name="connsiteY1-34" fmla="*/ 2528047 h 2528047"/>
                      <a:gd name="connsiteX2-35" fmla="*/ 5795683 w 5795683"/>
                      <a:gd name="connsiteY2-36" fmla="*/ 1048871 h 2528047"/>
                      <a:gd name="connsiteX3-37" fmla="*/ 3993777 w 5795683"/>
                      <a:gd name="connsiteY3-38" fmla="*/ 0 h 2528047"/>
                      <a:gd name="connsiteX4-39" fmla="*/ 0 w 5795683"/>
                      <a:gd name="connsiteY4-40" fmla="*/ 1143001 h 2528047"/>
                      <a:gd name="connsiteX0-41" fmla="*/ 0 w 5768789"/>
                      <a:gd name="connsiteY0-42" fmla="*/ 1143001 h 2528047"/>
                      <a:gd name="connsiteX1-43" fmla="*/ 1922931 w 5768789"/>
                      <a:gd name="connsiteY1-44" fmla="*/ 2528047 h 2528047"/>
                      <a:gd name="connsiteX2-45" fmla="*/ 5768789 w 5768789"/>
                      <a:gd name="connsiteY2-46" fmla="*/ 1075765 h 2528047"/>
                      <a:gd name="connsiteX3-47" fmla="*/ 3993777 w 5768789"/>
                      <a:gd name="connsiteY3-48" fmla="*/ 0 h 2528047"/>
                      <a:gd name="connsiteX4-49" fmla="*/ 0 w 5768789"/>
                      <a:gd name="connsiteY4-50" fmla="*/ 1143001 h 2528047"/>
                      <a:gd name="connsiteX0-51" fmla="*/ 0 w 5768789"/>
                      <a:gd name="connsiteY0-52" fmla="*/ 1089212 h 2474258"/>
                      <a:gd name="connsiteX1-53" fmla="*/ 1922931 w 5768789"/>
                      <a:gd name="connsiteY1-54" fmla="*/ 2474258 h 2474258"/>
                      <a:gd name="connsiteX2-55" fmla="*/ 5768789 w 5768789"/>
                      <a:gd name="connsiteY2-56" fmla="*/ 1021976 h 2474258"/>
                      <a:gd name="connsiteX3-57" fmla="*/ 3845859 w 5768789"/>
                      <a:gd name="connsiteY3-58" fmla="*/ 0 h 2474258"/>
                      <a:gd name="connsiteX4-59" fmla="*/ 0 w 5768789"/>
                      <a:gd name="connsiteY4-60" fmla="*/ 1089212 h 2474258"/>
                      <a:gd name="connsiteX0-61" fmla="*/ 0 w 5768789"/>
                      <a:gd name="connsiteY0-62" fmla="*/ 1102659 h 2487705"/>
                      <a:gd name="connsiteX1-63" fmla="*/ 1922931 w 5768789"/>
                      <a:gd name="connsiteY1-64" fmla="*/ 2487705 h 2487705"/>
                      <a:gd name="connsiteX2-65" fmla="*/ 5768789 w 5768789"/>
                      <a:gd name="connsiteY2-66" fmla="*/ 1035423 h 2487705"/>
                      <a:gd name="connsiteX3-67" fmla="*/ 3926542 w 5768789"/>
                      <a:gd name="connsiteY3-68" fmla="*/ 0 h 2487705"/>
                      <a:gd name="connsiteX4-69" fmla="*/ 0 w 5768789"/>
                      <a:gd name="connsiteY4-70" fmla="*/ 1102659 h 2487705"/>
                      <a:gd name="connsiteX0-71" fmla="*/ 0 w 5768789"/>
                      <a:gd name="connsiteY0-72" fmla="*/ 1102659 h 2393576"/>
                      <a:gd name="connsiteX1-73" fmla="*/ 1855695 w 5768789"/>
                      <a:gd name="connsiteY1-74" fmla="*/ 2393576 h 2393576"/>
                      <a:gd name="connsiteX2-75" fmla="*/ 5768789 w 5768789"/>
                      <a:gd name="connsiteY2-76" fmla="*/ 1035423 h 2393576"/>
                      <a:gd name="connsiteX3-77" fmla="*/ 3926542 w 5768789"/>
                      <a:gd name="connsiteY3-78" fmla="*/ 0 h 2393576"/>
                      <a:gd name="connsiteX4-79" fmla="*/ 0 w 5768789"/>
                      <a:gd name="connsiteY4-80" fmla="*/ 1102659 h 2393576"/>
                    </a:gdLst>
                    <a:ahLst/>
                    <a:cxnLst>
                      <a:cxn ang="0">
                        <a:pos x="connsiteX0-1" y="connsiteY0-2"/>
                      </a:cxn>
                      <a:cxn ang="0">
                        <a:pos x="connsiteX1-3" y="connsiteY1-4"/>
                      </a:cxn>
                      <a:cxn ang="0">
                        <a:pos x="connsiteX2-5" y="connsiteY2-6"/>
                      </a:cxn>
                      <a:cxn ang="0">
                        <a:pos x="connsiteX3-7" y="connsiteY3-8"/>
                      </a:cxn>
                      <a:cxn ang="0">
                        <a:pos x="connsiteX4-9" y="connsiteY4-10"/>
                      </a:cxn>
                    </a:cxnLst>
                    <a:rect l="l" t="t" r="r" b="b"/>
                    <a:pathLst>
                      <a:path w="5768789" h="2393576">
                        <a:moveTo>
                          <a:pt x="0" y="1102659"/>
                        </a:moveTo>
                        <a:lnTo>
                          <a:pt x="1855695" y="2393576"/>
                        </a:lnTo>
                        <a:lnTo>
                          <a:pt x="5768789" y="1035423"/>
                        </a:lnTo>
                        <a:lnTo>
                          <a:pt x="3926542" y="0"/>
                        </a:lnTo>
                        <a:lnTo>
                          <a:pt x="0" y="1102659"/>
                        </a:lnTo>
                        <a:close/>
                      </a:path>
                    </a:pathLst>
                  </a:custGeom>
                  <a:solidFill>
                    <a:schemeClr val="accent1">
                      <a:alpha val="19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</p:grpSp>
            <p:cxnSp>
              <p:nvCxnSpPr>
                <p:cNvPr id="95" name="直接连接符 94">
                  <a:extLst>
                    <a:ext uri="{FF2B5EF4-FFF2-40B4-BE49-F238E27FC236}">
                      <a16:creationId xmlns:a16="http://schemas.microsoft.com/office/drawing/2014/main" id="{C3F6853D-33ED-414D-B3FA-AFFF0FAD1ABC}"/>
                    </a:ext>
                  </a:extLst>
                </p:cNvPr>
                <p:cNvCxnSpPr/>
                <p:nvPr/>
              </p:nvCxnSpPr>
              <p:spPr>
                <a:xfrm flipV="1">
                  <a:off x="4504926" y="3442914"/>
                  <a:ext cx="2342676" cy="700763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>
                  <a:extLst>
                    <a:ext uri="{FF2B5EF4-FFF2-40B4-BE49-F238E27FC236}">
                      <a16:creationId xmlns:a16="http://schemas.microsoft.com/office/drawing/2014/main" id="{2DE3B598-4F97-4AC2-B334-1FE0C0F4AF67}"/>
                    </a:ext>
                  </a:extLst>
                </p:cNvPr>
                <p:cNvCxnSpPr/>
                <p:nvPr/>
              </p:nvCxnSpPr>
              <p:spPr>
                <a:xfrm flipV="1">
                  <a:off x="4661282" y="3544382"/>
                  <a:ext cx="2342676" cy="700763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>
                  <a:extLst>
                    <a:ext uri="{FF2B5EF4-FFF2-40B4-BE49-F238E27FC236}">
                      <a16:creationId xmlns:a16="http://schemas.microsoft.com/office/drawing/2014/main" id="{E8C4FDA9-BBBA-4AE3-B068-7F3AFBC5D400}"/>
                    </a:ext>
                  </a:extLst>
                </p:cNvPr>
                <p:cNvCxnSpPr/>
                <p:nvPr/>
              </p:nvCxnSpPr>
              <p:spPr>
                <a:xfrm flipV="1">
                  <a:off x="4807036" y="3645850"/>
                  <a:ext cx="2342676" cy="697593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直接连接符 97">
                  <a:extLst>
                    <a:ext uri="{FF2B5EF4-FFF2-40B4-BE49-F238E27FC236}">
                      <a16:creationId xmlns:a16="http://schemas.microsoft.com/office/drawing/2014/main" id="{21E6511D-9DA7-4B02-8F34-022EC420285F}"/>
                    </a:ext>
                  </a:extLst>
                </p:cNvPr>
                <p:cNvCxnSpPr/>
                <p:nvPr/>
              </p:nvCxnSpPr>
              <p:spPr>
                <a:xfrm flipV="1">
                  <a:off x="4987242" y="3744146"/>
                  <a:ext cx="2340027" cy="700765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>
                  <a:extLst>
                    <a:ext uri="{FF2B5EF4-FFF2-40B4-BE49-F238E27FC236}">
                      <a16:creationId xmlns:a16="http://schemas.microsoft.com/office/drawing/2014/main" id="{F22AA924-52AD-4757-82F9-188DBE87A665}"/>
                    </a:ext>
                  </a:extLst>
                </p:cNvPr>
                <p:cNvCxnSpPr/>
                <p:nvPr/>
              </p:nvCxnSpPr>
              <p:spPr>
                <a:xfrm flipV="1">
                  <a:off x="5172748" y="3836103"/>
                  <a:ext cx="2334727" cy="764180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>
                  <a:extLst>
                    <a:ext uri="{FF2B5EF4-FFF2-40B4-BE49-F238E27FC236}">
                      <a16:creationId xmlns:a16="http://schemas.microsoft.com/office/drawing/2014/main" id="{0CEE6668-0E8E-43C1-AC71-45F124F96071}"/>
                    </a:ext>
                  </a:extLst>
                </p:cNvPr>
                <p:cNvCxnSpPr/>
                <p:nvPr/>
              </p:nvCxnSpPr>
              <p:spPr>
                <a:xfrm flipV="1">
                  <a:off x="5342353" y="3937571"/>
                  <a:ext cx="2340027" cy="767352"/>
                </a:xfrm>
                <a:prstGeom prst="line">
                  <a:avLst/>
                </a:prstGeom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1" name="任意多边形 100">
                  <a:extLst>
                    <a:ext uri="{FF2B5EF4-FFF2-40B4-BE49-F238E27FC236}">
                      <a16:creationId xmlns:a16="http://schemas.microsoft.com/office/drawing/2014/main" id="{3A58F177-A4F4-493F-9F6C-1FF2A8591936}"/>
                    </a:ext>
                  </a:extLst>
                </p:cNvPr>
                <p:cNvSpPr/>
                <p:nvPr/>
              </p:nvSpPr>
              <p:spPr>
                <a:xfrm>
                  <a:off x="4499626" y="4013672"/>
                  <a:ext cx="1171338" cy="761011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168400" h="762000">
                      <a:moveTo>
                        <a:pt x="0" y="0"/>
                      </a:moveTo>
                      <a:lnTo>
                        <a:pt x="1168400" y="76200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2" name="任意多边形 101">
                  <a:extLst>
                    <a:ext uri="{FF2B5EF4-FFF2-40B4-BE49-F238E27FC236}">
                      <a16:creationId xmlns:a16="http://schemas.microsoft.com/office/drawing/2014/main" id="{E3A7BF28-3240-4332-BAF8-04BC1BA69C25}"/>
                    </a:ext>
                  </a:extLst>
                </p:cNvPr>
                <p:cNvSpPr/>
                <p:nvPr/>
              </p:nvSpPr>
              <p:spPr>
                <a:xfrm>
                  <a:off x="4759334" y="3924887"/>
                  <a:ext cx="1166038" cy="757839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168400" h="762000">
                      <a:moveTo>
                        <a:pt x="0" y="0"/>
                      </a:moveTo>
                      <a:lnTo>
                        <a:pt x="1168400" y="76200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3" name="任意多边形 102">
                  <a:extLst>
                    <a:ext uri="{FF2B5EF4-FFF2-40B4-BE49-F238E27FC236}">
                      <a16:creationId xmlns:a16="http://schemas.microsoft.com/office/drawing/2014/main" id="{20F4AE45-1D5E-45F7-AB3C-1304F6E44B9D}"/>
                    </a:ext>
                  </a:extLst>
                </p:cNvPr>
                <p:cNvSpPr/>
                <p:nvPr/>
              </p:nvSpPr>
              <p:spPr>
                <a:xfrm>
                  <a:off x="4995193" y="3861470"/>
                  <a:ext cx="1168687" cy="764180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168400" h="762000">
                      <a:moveTo>
                        <a:pt x="0" y="0"/>
                      </a:moveTo>
                      <a:lnTo>
                        <a:pt x="1168400" y="76200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4" name="任意多边形 103">
                  <a:extLst>
                    <a:ext uri="{FF2B5EF4-FFF2-40B4-BE49-F238E27FC236}">
                      <a16:creationId xmlns:a16="http://schemas.microsoft.com/office/drawing/2014/main" id="{E0543A77-2C3E-456E-B502-46C7CFBC8FE0}"/>
                    </a:ext>
                  </a:extLst>
                </p:cNvPr>
                <p:cNvSpPr/>
                <p:nvPr/>
              </p:nvSpPr>
              <p:spPr>
                <a:xfrm>
                  <a:off x="5268151" y="3794880"/>
                  <a:ext cx="1086535" cy="710277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  <a:gd name="connsiteX0-1" fmla="*/ 0 w 1087120"/>
                    <a:gd name="connsiteY0-2" fmla="*/ 0 h 711200"/>
                    <a:gd name="connsiteX1-3" fmla="*/ 1087120 w 1087120"/>
                    <a:gd name="connsiteY1-4" fmla="*/ 711200 h 71120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</a:cxnLst>
                  <a:rect l="l" t="t" r="r" b="b"/>
                  <a:pathLst>
                    <a:path w="1087120" h="711200">
                      <a:moveTo>
                        <a:pt x="0" y="0"/>
                      </a:moveTo>
                      <a:lnTo>
                        <a:pt x="1087120" y="71120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5" name="任意多边形 104">
                  <a:extLst>
                    <a:ext uri="{FF2B5EF4-FFF2-40B4-BE49-F238E27FC236}">
                      <a16:creationId xmlns:a16="http://schemas.microsoft.com/office/drawing/2014/main" id="{817F2E2C-2A57-46D6-A58E-C68B46262379}"/>
                    </a:ext>
                  </a:extLst>
                </p:cNvPr>
                <p:cNvSpPr/>
                <p:nvPr/>
              </p:nvSpPr>
              <p:spPr>
                <a:xfrm>
                  <a:off x="5533160" y="3725121"/>
                  <a:ext cx="1118336" cy="710277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  <a:gd name="connsiteX0-1" fmla="*/ 0 w 1117600"/>
                    <a:gd name="connsiteY0-2" fmla="*/ 0 h 711200"/>
                    <a:gd name="connsiteX1-3" fmla="*/ 1117600 w 1117600"/>
                    <a:gd name="connsiteY1-4" fmla="*/ 711200 h 71120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</a:cxnLst>
                  <a:rect l="l" t="t" r="r" b="b"/>
                  <a:pathLst>
                    <a:path w="1117600" h="711200">
                      <a:moveTo>
                        <a:pt x="0" y="0"/>
                      </a:moveTo>
                      <a:lnTo>
                        <a:pt x="1117600" y="71120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6" name="任意多边形 105">
                  <a:extLst>
                    <a:ext uri="{FF2B5EF4-FFF2-40B4-BE49-F238E27FC236}">
                      <a16:creationId xmlns:a16="http://schemas.microsoft.com/office/drawing/2014/main" id="{998A85C7-058D-4BC2-8F07-C4365F15F882}"/>
                    </a:ext>
                  </a:extLst>
                </p:cNvPr>
                <p:cNvSpPr/>
                <p:nvPr/>
              </p:nvSpPr>
              <p:spPr>
                <a:xfrm>
                  <a:off x="5808769" y="3636336"/>
                  <a:ext cx="1105087" cy="707107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  <a:gd name="connsiteX0-1" fmla="*/ 0 w 1107440"/>
                    <a:gd name="connsiteY0-2" fmla="*/ 0 h 711200"/>
                    <a:gd name="connsiteX1-3" fmla="*/ 1107440 w 1107440"/>
                    <a:gd name="connsiteY1-4" fmla="*/ 711200 h 71120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</a:cxnLst>
                  <a:rect l="l" t="t" r="r" b="b"/>
                  <a:pathLst>
                    <a:path w="1107440" h="711200">
                      <a:moveTo>
                        <a:pt x="0" y="0"/>
                      </a:moveTo>
                      <a:lnTo>
                        <a:pt x="1107440" y="71120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7" name="任意多边形 106">
                  <a:extLst>
                    <a:ext uri="{FF2B5EF4-FFF2-40B4-BE49-F238E27FC236}">
                      <a16:creationId xmlns:a16="http://schemas.microsoft.com/office/drawing/2014/main" id="{D1261800-F72D-41BB-894F-874540FD8B13}"/>
                    </a:ext>
                  </a:extLst>
                </p:cNvPr>
                <p:cNvSpPr/>
                <p:nvPr/>
              </p:nvSpPr>
              <p:spPr>
                <a:xfrm>
                  <a:off x="6039327" y="3563407"/>
                  <a:ext cx="1110385" cy="691251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  <a:gd name="connsiteX0-1" fmla="*/ 0 w 1107440"/>
                    <a:gd name="connsiteY0-2" fmla="*/ 0 h 690880"/>
                    <a:gd name="connsiteX1-3" fmla="*/ 1107440 w 1107440"/>
                    <a:gd name="connsiteY1-4" fmla="*/ 690880 h 69088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</a:cxnLst>
                  <a:rect l="l" t="t" r="r" b="b"/>
                  <a:pathLst>
                    <a:path w="1107440" h="690880">
                      <a:moveTo>
                        <a:pt x="0" y="0"/>
                      </a:moveTo>
                      <a:lnTo>
                        <a:pt x="1107440" y="69088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8" name="任意多边形 107">
                  <a:extLst>
                    <a:ext uri="{FF2B5EF4-FFF2-40B4-BE49-F238E27FC236}">
                      <a16:creationId xmlns:a16="http://schemas.microsoft.com/office/drawing/2014/main" id="{5AAD912A-1E8D-4C57-BE81-C9661CB05C40}"/>
                    </a:ext>
                  </a:extLst>
                </p:cNvPr>
                <p:cNvSpPr/>
                <p:nvPr/>
              </p:nvSpPr>
              <p:spPr>
                <a:xfrm>
                  <a:off x="6291084" y="3503160"/>
                  <a:ext cx="1110387" cy="672226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  <a:gd name="connsiteX0-1" fmla="*/ 0 w 1076960"/>
                    <a:gd name="connsiteY0-2" fmla="*/ 0 h 629920"/>
                    <a:gd name="connsiteX1-3" fmla="*/ 1076960 w 1076960"/>
                    <a:gd name="connsiteY1-4" fmla="*/ 629920 h 629920"/>
                    <a:gd name="connsiteX0-5" fmla="*/ 0 w 1107440"/>
                    <a:gd name="connsiteY0-6" fmla="*/ 0 h 670560"/>
                    <a:gd name="connsiteX1-7" fmla="*/ 1107440 w 1107440"/>
                    <a:gd name="connsiteY1-8" fmla="*/ 670560 h 67056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</a:cxnLst>
                  <a:rect l="l" t="t" r="r" b="b"/>
                  <a:pathLst>
                    <a:path w="1107440" h="670560">
                      <a:moveTo>
                        <a:pt x="0" y="0"/>
                      </a:moveTo>
                      <a:lnTo>
                        <a:pt x="1107440" y="670560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109" name="任意多边形 108">
                  <a:extLst>
                    <a:ext uri="{FF2B5EF4-FFF2-40B4-BE49-F238E27FC236}">
                      <a16:creationId xmlns:a16="http://schemas.microsoft.com/office/drawing/2014/main" id="{A6F7597D-C386-46E4-A684-634EA66069C1}"/>
                    </a:ext>
                  </a:extLst>
                </p:cNvPr>
                <p:cNvSpPr/>
                <p:nvPr/>
              </p:nvSpPr>
              <p:spPr>
                <a:xfrm>
                  <a:off x="6500442" y="3458767"/>
                  <a:ext cx="1144837" cy="624664"/>
                </a:xfrm>
                <a:custGeom>
                  <a:avLst/>
                  <a:gdLst>
                    <a:gd name="connsiteX0" fmla="*/ 0 w 1168400"/>
                    <a:gd name="connsiteY0" fmla="*/ 0 h 762000"/>
                    <a:gd name="connsiteX1" fmla="*/ 1168400 w 1168400"/>
                    <a:gd name="connsiteY1" fmla="*/ 762000 h 762000"/>
                    <a:gd name="connsiteX0-1" fmla="*/ 0 w 1168400"/>
                    <a:gd name="connsiteY0-2" fmla="*/ 0 h 650240"/>
                    <a:gd name="connsiteX1-3" fmla="*/ 1168400 w 1168400"/>
                    <a:gd name="connsiteY1-4" fmla="*/ 650240 h 650240"/>
                    <a:gd name="connsiteX0-5" fmla="*/ 0 w 1144016"/>
                    <a:gd name="connsiteY0-6" fmla="*/ 0 h 625856"/>
                    <a:gd name="connsiteX1-7" fmla="*/ 1144016 w 1144016"/>
                    <a:gd name="connsiteY1-8" fmla="*/ 625856 h 625856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</a:cxnLst>
                  <a:rect l="l" t="t" r="r" b="b"/>
                  <a:pathLst>
                    <a:path w="1144016" h="625856">
                      <a:moveTo>
                        <a:pt x="0" y="0"/>
                      </a:moveTo>
                      <a:lnTo>
                        <a:pt x="1144016" y="625856"/>
                      </a:lnTo>
                    </a:path>
                  </a:pathLst>
                </a:custGeom>
                <a:noFill/>
                <a:ln w="9525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</p:grpSp>
          <p:sp>
            <p:nvSpPr>
              <p:cNvPr id="123" name="任意多边形 122">
                <a:extLst>
                  <a:ext uri="{FF2B5EF4-FFF2-40B4-BE49-F238E27FC236}">
                    <a16:creationId xmlns:a16="http://schemas.microsoft.com/office/drawing/2014/main" id="{D6041051-57D2-4BD3-8AEB-7723588E4D16}"/>
                  </a:ext>
                </a:extLst>
              </p:cNvPr>
              <p:cNvSpPr/>
              <p:nvPr/>
            </p:nvSpPr>
            <p:spPr>
              <a:xfrm>
                <a:off x="3512223" y="4858127"/>
                <a:ext cx="780312" cy="371319"/>
              </a:xfrm>
              <a:custGeom>
                <a:avLst/>
                <a:gdLst>
                  <a:gd name="connsiteX0" fmla="*/ 0 w 1584960"/>
                  <a:gd name="connsiteY0" fmla="*/ 365760 h 619760"/>
                  <a:gd name="connsiteX1" fmla="*/ 121920 w 1584960"/>
                  <a:gd name="connsiteY1" fmla="*/ 132080 h 619760"/>
                  <a:gd name="connsiteX2" fmla="*/ 304800 w 1584960"/>
                  <a:gd name="connsiteY2" fmla="*/ 172720 h 619760"/>
                  <a:gd name="connsiteX3" fmla="*/ 416560 w 1584960"/>
                  <a:gd name="connsiteY3" fmla="*/ 81280 h 619760"/>
                  <a:gd name="connsiteX4" fmla="*/ 508000 w 1584960"/>
                  <a:gd name="connsiteY4" fmla="*/ 91440 h 619760"/>
                  <a:gd name="connsiteX5" fmla="*/ 802640 w 1584960"/>
                  <a:gd name="connsiteY5" fmla="*/ 0 h 619760"/>
                  <a:gd name="connsiteX6" fmla="*/ 944880 w 1584960"/>
                  <a:gd name="connsiteY6" fmla="*/ 40640 h 619760"/>
                  <a:gd name="connsiteX7" fmla="*/ 1158240 w 1584960"/>
                  <a:gd name="connsiteY7" fmla="*/ 223520 h 619760"/>
                  <a:gd name="connsiteX8" fmla="*/ 1351280 w 1584960"/>
                  <a:gd name="connsiteY8" fmla="*/ 142240 h 619760"/>
                  <a:gd name="connsiteX9" fmla="*/ 1584960 w 1584960"/>
                  <a:gd name="connsiteY9" fmla="*/ 101600 h 619760"/>
                  <a:gd name="connsiteX10" fmla="*/ 1219200 w 1584960"/>
                  <a:gd name="connsiteY10" fmla="*/ 314960 h 619760"/>
                  <a:gd name="connsiteX11" fmla="*/ 741680 w 1584960"/>
                  <a:gd name="connsiteY11" fmla="*/ 406400 h 619760"/>
                  <a:gd name="connsiteX12" fmla="*/ 680720 w 1584960"/>
                  <a:gd name="connsiteY12" fmla="*/ 314960 h 619760"/>
                  <a:gd name="connsiteX13" fmla="*/ 416560 w 1584960"/>
                  <a:gd name="connsiteY13" fmla="*/ 619760 h 619760"/>
                  <a:gd name="connsiteX14" fmla="*/ 213360 w 1584960"/>
                  <a:gd name="connsiteY14" fmla="*/ 528320 h 619760"/>
                  <a:gd name="connsiteX15" fmla="*/ 132080 w 1584960"/>
                  <a:gd name="connsiteY15" fmla="*/ 396240 h 619760"/>
                  <a:gd name="connsiteX16" fmla="*/ 50800 w 1584960"/>
                  <a:gd name="connsiteY16" fmla="*/ 406400 h 619760"/>
                  <a:gd name="connsiteX17" fmla="*/ 0 w 1584960"/>
                  <a:gd name="connsiteY17" fmla="*/ 365760 h 619760"/>
                  <a:gd name="connsiteX0-1" fmla="*/ 0 w 1351280"/>
                  <a:gd name="connsiteY0-2" fmla="*/ 365760 h 619760"/>
                  <a:gd name="connsiteX1-3" fmla="*/ 121920 w 1351280"/>
                  <a:gd name="connsiteY1-4" fmla="*/ 132080 h 619760"/>
                  <a:gd name="connsiteX2-5" fmla="*/ 304800 w 1351280"/>
                  <a:gd name="connsiteY2-6" fmla="*/ 172720 h 619760"/>
                  <a:gd name="connsiteX3-7" fmla="*/ 416560 w 1351280"/>
                  <a:gd name="connsiteY3-8" fmla="*/ 81280 h 619760"/>
                  <a:gd name="connsiteX4-9" fmla="*/ 508000 w 1351280"/>
                  <a:gd name="connsiteY4-10" fmla="*/ 91440 h 619760"/>
                  <a:gd name="connsiteX5-11" fmla="*/ 802640 w 1351280"/>
                  <a:gd name="connsiteY5-12" fmla="*/ 0 h 619760"/>
                  <a:gd name="connsiteX6-13" fmla="*/ 944880 w 1351280"/>
                  <a:gd name="connsiteY6-14" fmla="*/ 40640 h 619760"/>
                  <a:gd name="connsiteX7-15" fmla="*/ 1158240 w 1351280"/>
                  <a:gd name="connsiteY7-16" fmla="*/ 223520 h 619760"/>
                  <a:gd name="connsiteX8-17" fmla="*/ 1351280 w 1351280"/>
                  <a:gd name="connsiteY8-18" fmla="*/ 142240 h 619760"/>
                  <a:gd name="connsiteX9-19" fmla="*/ 1219200 w 1351280"/>
                  <a:gd name="connsiteY9-20" fmla="*/ 314960 h 619760"/>
                  <a:gd name="connsiteX10-21" fmla="*/ 741680 w 1351280"/>
                  <a:gd name="connsiteY10-22" fmla="*/ 406400 h 619760"/>
                  <a:gd name="connsiteX11-23" fmla="*/ 680720 w 1351280"/>
                  <a:gd name="connsiteY11-24" fmla="*/ 314960 h 619760"/>
                  <a:gd name="connsiteX12-25" fmla="*/ 416560 w 1351280"/>
                  <a:gd name="connsiteY12-26" fmla="*/ 619760 h 619760"/>
                  <a:gd name="connsiteX13-27" fmla="*/ 213360 w 1351280"/>
                  <a:gd name="connsiteY13-28" fmla="*/ 528320 h 619760"/>
                  <a:gd name="connsiteX14-29" fmla="*/ 132080 w 1351280"/>
                  <a:gd name="connsiteY14-30" fmla="*/ 396240 h 619760"/>
                  <a:gd name="connsiteX15-31" fmla="*/ 50800 w 1351280"/>
                  <a:gd name="connsiteY15-32" fmla="*/ 406400 h 619760"/>
                  <a:gd name="connsiteX16-33" fmla="*/ 0 w 1351280"/>
                  <a:gd name="connsiteY16-34" fmla="*/ 365760 h 619760"/>
                  <a:gd name="connsiteX0-35" fmla="*/ 0 w 1351280"/>
                  <a:gd name="connsiteY0-36" fmla="*/ 365760 h 619760"/>
                  <a:gd name="connsiteX1-37" fmla="*/ 121920 w 1351280"/>
                  <a:gd name="connsiteY1-38" fmla="*/ 132080 h 619760"/>
                  <a:gd name="connsiteX2-39" fmla="*/ 304800 w 1351280"/>
                  <a:gd name="connsiteY2-40" fmla="*/ 172720 h 619760"/>
                  <a:gd name="connsiteX3-41" fmla="*/ 416560 w 1351280"/>
                  <a:gd name="connsiteY3-42" fmla="*/ 81280 h 619760"/>
                  <a:gd name="connsiteX4-43" fmla="*/ 508000 w 1351280"/>
                  <a:gd name="connsiteY4-44" fmla="*/ 91440 h 619760"/>
                  <a:gd name="connsiteX5-45" fmla="*/ 802640 w 1351280"/>
                  <a:gd name="connsiteY5-46" fmla="*/ 0 h 619760"/>
                  <a:gd name="connsiteX6-47" fmla="*/ 944880 w 1351280"/>
                  <a:gd name="connsiteY6-48" fmla="*/ 40640 h 619760"/>
                  <a:gd name="connsiteX7-49" fmla="*/ 1158240 w 1351280"/>
                  <a:gd name="connsiteY7-50" fmla="*/ 81280 h 619760"/>
                  <a:gd name="connsiteX8-51" fmla="*/ 1351280 w 1351280"/>
                  <a:gd name="connsiteY8-52" fmla="*/ 142240 h 619760"/>
                  <a:gd name="connsiteX9-53" fmla="*/ 1219200 w 1351280"/>
                  <a:gd name="connsiteY9-54" fmla="*/ 314960 h 619760"/>
                  <a:gd name="connsiteX10-55" fmla="*/ 741680 w 1351280"/>
                  <a:gd name="connsiteY10-56" fmla="*/ 406400 h 619760"/>
                  <a:gd name="connsiteX11-57" fmla="*/ 680720 w 1351280"/>
                  <a:gd name="connsiteY11-58" fmla="*/ 314960 h 619760"/>
                  <a:gd name="connsiteX12-59" fmla="*/ 416560 w 1351280"/>
                  <a:gd name="connsiteY12-60" fmla="*/ 619760 h 619760"/>
                  <a:gd name="connsiteX13-61" fmla="*/ 213360 w 1351280"/>
                  <a:gd name="connsiteY13-62" fmla="*/ 528320 h 619760"/>
                  <a:gd name="connsiteX14-63" fmla="*/ 132080 w 1351280"/>
                  <a:gd name="connsiteY14-64" fmla="*/ 396240 h 619760"/>
                  <a:gd name="connsiteX15-65" fmla="*/ 50800 w 1351280"/>
                  <a:gd name="connsiteY15-66" fmla="*/ 406400 h 619760"/>
                  <a:gd name="connsiteX16-67" fmla="*/ 0 w 1351280"/>
                  <a:gd name="connsiteY16-68" fmla="*/ 365760 h 619760"/>
                  <a:gd name="connsiteX0-69" fmla="*/ 0 w 1351280"/>
                  <a:gd name="connsiteY0-70" fmla="*/ 365760 h 619760"/>
                  <a:gd name="connsiteX1-71" fmla="*/ 121920 w 1351280"/>
                  <a:gd name="connsiteY1-72" fmla="*/ 132080 h 619760"/>
                  <a:gd name="connsiteX2-73" fmla="*/ 304800 w 1351280"/>
                  <a:gd name="connsiteY2-74" fmla="*/ 172720 h 619760"/>
                  <a:gd name="connsiteX3-75" fmla="*/ 416560 w 1351280"/>
                  <a:gd name="connsiteY3-76" fmla="*/ 81280 h 619760"/>
                  <a:gd name="connsiteX4-77" fmla="*/ 508000 w 1351280"/>
                  <a:gd name="connsiteY4-78" fmla="*/ 91440 h 619760"/>
                  <a:gd name="connsiteX5-79" fmla="*/ 802640 w 1351280"/>
                  <a:gd name="connsiteY5-80" fmla="*/ 0 h 619760"/>
                  <a:gd name="connsiteX6-81" fmla="*/ 944880 w 1351280"/>
                  <a:gd name="connsiteY6-82" fmla="*/ 40640 h 619760"/>
                  <a:gd name="connsiteX7-83" fmla="*/ 1158240 w 1351280"/>
                  <a:gd name="connsiteY7-84" fmla="*/ 81280 h 619760"/>
                  <a:gd name="connsiteX8-85" fmla="*/ 1351280 w 1351280"/>
                  <a:gd name="connsiteY8-86" fmla="*/ 142240 h 619760"/>
                  <a:gd name="connsiteX9-87" fmla="*/ 1219200 w 1351280"/>
                  <a:gd name="connsiteY9-88" fmla="*/ 314960 h 619760"/>
                  <a:gd name="connsiteX10-89" fmla="*/ 741680 w 1351280"/>
                  <a:gd name="connsiteY10-90" fmla="*/ 406400 h 619760"/>
                  <a:gd name="connsiteX11-91" fmla="*/ 701040 w 1351280"/>
                  <a:gd name="connsiteY11-92" fmla="*/ 528320 h 619760"/>
                  <a:gd name="connsiteX12-93" fmla="*/ 416560 w 1351280"/>
                  <a:gd name="connsiteY12-94" fmla="*/ 619760 h 619760"/>
                  <a:gd name="connsiteX13-95" fmla="*/ 213360 w 1351280"/>
                  <a:gd name="connsiteY13-96" fmla="*/ 528320 h 619760"/>
                  <a:gd name="connsiteX14-97" fmla="*/ 132080 w 1351280"/>
                  <a:gd name="connsiteY14-98" fmla="*/ 396240 h 619760"/>
                  <a:gd name="connsiteX15-99" fmla="*/ 50800 w 1351280"/>
                  <a:gd name="connsiteY15-100" fmla="*/ 406400 h 619760"/>
                  <a:gd name="connsiteX16-101" fmla="*/ 0 w 1351280"/>
                  <a:gd name="connsiteY16-102" fmla="*/ 365760 h 619760"/>
                  <a:gd name="connsiteX0-103" fmla="*/ 0 w 1351280"/>
                  <a:gd name="connsiteY0-104" fmla="*/ 365760 h 619760"/>
                  <a:gd name="connsiteX1-105" fmla="*/ 121920 w 1351280"/>
                  <a:gd name="connsiteY1-106" fmla="*/ 132080 h 619760"/>
                  <a:gd name="connsiteX2-107" fmla="*/ 304800 w 1351280"/>
                  <a:gd name="connsiteY2-108" fmla="*/ 172720 h 619760"/>
                  <a:gd name="connsiteX3-109" fmla="*/ 416560 w 1351280"/>
                  <a:gd name="connsiteY3-110" fmla="*/ 81280 h 619760"/>
                  <a:gd name="connsiteX4-111" fmla="*/ 508000 w 1351280"/>
                  <a:gd name="connsiteY4-112" fmla="*/ 91440 h 619760"/>
                  <a:gd name="connsiteX5-113" fmla="*/ 802640 w 1351280"/>
                  <a:gd name="connsiteY5-114" fmla="*/ 0 h 619760"/>
                  <a:gd name="connsiteX6-115" fmla="*/ 944880 w 1351280"/>
                  <a:gd name="connsiteY6-116" fmla="*/ 40640 h 619760"/>
                  <a:gd name="connsiteX7-117" fmla="*/ 1158240 w 1351280"/>
                  <a:gd name="connsiteY7-118" fmla="*/ 81280 h 619760"/>
                  <a:gd name="connsiteX8-119" fmla="*/ 1351280 w 1351280"/>
                  <a:gd name="connsiteY8-120" fmla="*/ 142240 h 619760"/>
                  <a:gd name="connsiteX9-121" fmla="*/ 1219200 w 1351280"/>
                  <a:gd name="connsiteY9-122" fmla="*/ 314960 h 619760"/>
                  <a:gd name="connsiteX10-123" fmla="*/ 944880 w 1351280"/>
                  <a:gd name="connsiteY10-124" fmla="*/ 558800 h 619760"/>
                  <a:gd name="connsiteX11-125" fmla="*/ 701040 w 1351280"/>
                  <a:gd name="connsiteY11-126" fmla="*/ 528320 h 619760"/>
                  <a:gd name="connsiteX12-127" fmla="*/ 416560 w 1351280"/>
                  <a:gd name="connsiteY12-128" fmla="*/ 619760 h 619760"/>
                  <a:gd name="connsiteX13-129" fmla="*/ 213360 w 1351280"/>
                  <a:gd name="connsiteY13-130" fmla="*/ 528320 h 619760"/>
                  <a:gd name="connsiteX14-131" fmla="*/ 132080 w 1351280"/>
                  <a:gd name="connsiteY14-132" fmla="*/ 396240 h 619760"/>
                  <a:gd name="connsiteX15-133" fmla="*/ 50800 w 1351280"/>
                  <a:gd name="connsiteY15-134" fmla="*/ 406400 h 619760"/>
                  <a:gd name="connsiteX16-135" fmla="*/ 0 w 1351280"/>
                  <a:gd name="connsiteY16-136" fmla="*/ 365760 h 619760"/>
                  <a:gd name="connsiteX0-137" fmla="*/ 0 w 1351280"/>
                  <a:gd name="connsiteY0-138" fmla="*/ 365760 h 619760"/>
                  <a:gd name="connsiteX1-139" fmla="*/ 121920 w 1351280"/>
                  <a:gd name="connsiteY1-140" fmla="*/ 132080 h 619760"/>
                  <a:gd name="connsiteX2-141" fmla="*/ 304800 w 1351280"/>
                  <a:gd name="connsiteY2-142" fmla="*/ 172720 h 619760"/>
                  <a:gd name="connsiteX3-143" fmla="*/ 416560 w 1351280"/>
                  <a:gd name="connsiteY3-144" fmla="*/ 81280 h 619760"/>
                  <a:gd name="connsiteX4-145" fmla="*/ 508000 w 1351280"/>
                  <a:gd name="connsiteY4-146" fmla="*/ 91440 h 619760"/>
                  <a:gd name="connsiteX5-147" fmla="*/ 802640 w 1351280"/>
                  <a:gd name="connsiteY5-148" fmla="*/ 0 h 619760"/>
                  <a:gd name="connsiteX6-149" fmla="*/ 944880 w 1351280"/>
                  <a:gd name="connsiteY6-150" fmla="*/ 40640 h 619760"/>
                  <a:gd name="connsiteX7-151" fmla="*/ 1158240 w 1351280"/>
                  <a:gd name="connsiteY7-152" fmla="*/ 81280 h 619760"/>
                  <a:gd name="connsiteX8-153" fmla="*/ 1351280 w 1351280"/>
                  <a:gd name="connsiteY8-154" fmla="*/ 142240 h 619760"/>
                  <a:gd name="connsiteX9-155" fmla="*/ 1127760 w 1351280"/>
                  <a:gd name="connsiteY9-156" fmla="*/ 335280 h 619760"/>
                  <a:gd name="connsiteX10-157" fmla="*/ 944880 w 1351280"/>
                  <a:gd name="connsiteY10-158" fmla="*/ 558800 h 619760"/>
                  <a:gd name="connsiteX11-159" fmla="*/ 701040 w 1351280"/>
                  <a:gd name="connsiteY11-160" fmla="*/ 528320 h 619760"/>
                  <a:gd name="connsiteX12-161" fmla="*/ 416560 w 1351280"/>
                  <a:gd name="connsiteY12-162" fmla="*/ 619760 h 619760"/>
                  <a:gd name="connsiteX13-163" fmla="*/ 213360 w 1351280"/>
                  <a:gd name="connsiteY13-164" fmla="*/ 528320 h 619760"/>
                  <a:gd name="connsiteX14-165" fmla="*/ 132080 w 1351280"/>
                  <a:gd name="connsiteY14-166" fmla="*/ 396240 h 619760"/>
                  <a:gd name="connsiteX15-167" fmla="*/ 50800 w 1351280"/>
                  <a:gd name="connsiteY15-168" fmla="*/ 406400 h 619760"/>
                  <a:gd name="connsiteX16-169" fmla="*/ 0 w 1351280"/>
                  <a:gd name="connsiteY16-170" fmla="*/ 365760 h 619760"/>
                  <a:gd name="connsiteX0-171" fmla="*/ 0 w 1300480"/>
                  <a:gd name="connsiteY0-172" fmla="*/ 365760 h 619760"/>
                  <a:gd name="connsiteX1-173" fmla="*/ 121920 w 1300480"/>
                  <a:gd name="connsiteY1-174" fmla="*/ 132080 h 619760"/>
                  <a:gd name="connsiteX2-175" fmla="*/ 304800 w 1300480"/>
                  <a:gd name="connsiteY2-176" fmla="*/ 172720 h 619760"/>
                  <a:gd name="connsiteX3-177" fmla="*/ 416560 w 1300480"/>
                  <a:gd name="connsiteY3-178" fmla="*/ 81280 h 619760"/>
                  <a:gd name="connsiteX4-179" fmla="*/ 508000 w 1300480"/>
                  <a:gd name="connsiteY4-180" fmla="*/ 91440 h 619760"/>
                  <a:gd name="connsiteX5-181" fmla="*/ 802640 w 1300480"/>
                  <a:gd name="connsiteY5-182" fmla="*/ 0 h 619760"/>
                  <a:gd name="connsiteX6-183" fmla="*/ 944880 w 1300480"/>
                  <a:gd name="connsiteY6-184" fmla="*/ 40640 h 619760"/>
                  <a:gd name="connsiteX7-185" fmla="*/ 1158240 w 1300480"/>
                  <a:gd name="connsiteY7-186" fmla="*/ 81280 h 619760"/>
                  <a:gd name="connsiteX8-187" fmla="*/ 1300480 w 1300480"/>
                  <a:gd name="connsiteY8-188" fmla="*/ 264160 h 619760"/>
                  <a:gd name="connsiteX9-189" fmla="*/ 1127760 w 1300480"/>
                  <a:gd name="connsiteY9-190" fmla="*/ 335280 h 619760"/>
                  <a:gd name="connsiteX10-191" fmla="*/ 944880 w 1300480"/>
                  <a:gd name="connsiteY10-192" fmla="*/ 558800 h 619760"/>
                  <a:gd name="connsiteX11-193" fmla="*/ 701040 w 1300480"/>
                  <a:gd name="connsiteY11-194" fmla="*/ 528320 h 619760"/>
                  <a:gd name="connsiteX12-195" fmla="*/ 416560 w 1300480"/>
                  <a:gd name="connsiteY12-196" fmla="*/ 619760 h 619760"/>
                  <a:gd name="connsiteX13-197" fmla="*/ 213360 w 1300480"/>
                  <a:gd name="connsiteY13-198" fmla="*/ 528320 h 619760"/>
                  <a:gd name="connsiteX14-199" fmla="*/ 132080 w 1300480"/>
                  <a:gd name="connsiteY14-200" fmla="*/ 396240 h 619760"/>
                  <a:gd name="connsiteX15-201" fmla="*/ 50800 w 1300480"/>
                  <a:gd name="connsiteY15-202" fmla="*/ 406400 h 619760"/>
                  <a:gd name="connsiteX16-203" fmla="*/ 0 w 1300480"/>
                  <a:gd name="connsiteY16-204" fmla="*/ 365760 h 61976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  <a:cxn ang="0">
                    <a:pos x="connsiteX9-19" y="connsiteY9-20"/>
                  </a:cxn>
                  <a:cxn ang="0">
                    <a:pos x="connsiteX10-21" y="connsiteY10-22"/>
                  </a:cxn>
                  <a:cxn ang="0">
                    <a:pos x="connsiteX11-23" y="connsiteY11-24"/>
                  </a:cxn>
                  <a:cxn ang="0">
                    <a:pos x="connsiteX12-25" y="connsiteY12-26"/>
                  </a:cxn>
                  <a:cxn ang="0">
                    <a:pos x="connsiteX13-27" y="connsiteY13-28"/>
                  </a:cxn>
                  <a:cxn ang="0">
                    <a:pos x="connsiteX14-29" y="connsiteY14-30"/>
                  </a:cxn>
                  <a:cxn ang="0">
                    <a:pos x="connsiteX15-31" y="connsiteY15-32"/>
                  </a:cxn>
                  <a:cxn ang="0">
                    <a:pos x="connsiteX16-33" y="connsiteY16-34"/>
                  </a:cxn>
                </a:cxnLst>
                <a:rect l="l" t="t" r="r" b="b"/>
                <a:pathLst>
                  <a:path w="1300480" h="619760">
                    <a:moveTo>
                      <a:pt x="0" y="365760"/>
                    </a:moveTo>
                    <a:lnTo>
                      <a:pt x="121920" y="132080"/>
                    </a:lnTo>
                    <a:lnTo>
                      <a:pt x="304800" y="172720"/>
                    </a:lnTo>
                    <a:lnTo>
                      <a:pt x="416560" y="81280"/>
                    </a:lnTo>
                    <a:lnTo>
                      <a:pt x="508000" y="91440"/>
                    </a:lnTo>
                    <a:lnTo>
                      <a:pt x="802640" y="0"/>
                    </a:lnTo>
                    <a:lnTo>
                      <a:pt x="944880" y="40640"/>
                    </a:lnTo>
                    <a:lnTo>
                      <a:pt x="1158240" y="81280"/>
                    </a:lnTo>
                    <a:lnTo>
                      <a:pt x="1300480" y="264160"/>
                    </a:lnTo>
                    <a:lnTo>
                      <a:pt x="1127760" y="335280"/>
                    </a:lnTo>
                    <a:lnTo>
                      <a:pt x="944880" y="558800"/>
                    </a:lnTo>
                    <a:lnTo>
                      <a:pt x="701040" y="528320"/>
                    </a:lnTo>
                    <a:cubicBezTo>
                      <a:pt x="606213" y="558800"/>
                      <a:pt x="497840" y="619760"/>
                      <a:pt x="416560" y="619760"/>
                    </a:cubicBezTo>
                    <a:cubicBezTo>
                      <a:pt x="335280" y="619760"/>
                      <a:pt x="281093" y="558800"/>
                      <a:pt x="213360" y="528320"/>
                    </a:cubicBezTo>
                    <a:lnTo>
                      <a:pt x="132080" y="396240"/>
                    </a:lnTo>
                    <a:lnTo>
                      <a:pt x="50800" y="406400"/>
                    </a:lnTo>
                    <a:lnTo>
                      <a:pt x="0" y="365760"/>
                    </a:lnTo>
                    <a:close/>
                  </a:path>
                </a:pathLst>
              </a:custGeom>
              <a:noFill/>
              <a:ln w="19050">
                <a:solidFill>
                  <a:schemeClr val="tx1">
                    <a:lumMod val="95000"/>
                    <a:lumOff val="5000"/>
                  </a:schemeClr>
                </a:solidFill>
              </a:ln>
              <a:effectLst/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pic>
            <p:nvPicPr>
              <p:cNvPr id="18621" name="Picture 8">
                <a:extLst>
                  <a:ext uri="{FF2B5EF4-FFF2-40B4-BE49-F238E27FC236}">
                    <a16:creationId xmlns:a16="http://schemas.microsoft.com/office/drawing/2014/main" id="{17856B50-91ED-4325-B144-DC961D82A1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1866193">
                <a:off x="3954860" y="4285567"/>
                <a:ext cx="673948" cy="66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8614" name="TextBox 115">
              <a:extLst>
                <a:ext uri="{FF2B5EF4-FFF2-40B4-BE49-F238E27FC236}">
                  <a16:creationId xmlns:a16="http://schemas.microsoft.com/office/drawing/2014/main" id="{021202CF-7EB9-47A8-A9D5-5BEFA10230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9302" y="4485283"/>
              <a:ext cx="2086935" cy="1026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③获得</a:t>
              </a:r>
              <a:r>
                <a:rPr kumimoji="1" lang="en-US" altLang="zh-CN" sz="2400" b="1">
                  <a:latin typeface="Calibri" panose="020F0502020204030204" pitchFamily="34" charset="0"/>
                </a:rPr>
                <a:t>1</a:t>
              </a:r>
              <a:r>
                <a:rPr kumimoji="1" lang="zh-CN" altLang="en-US" sz="2400" b="1">
                  <a:latin typeface="Calibri" panose="020F0502020204030204" pitchFamily="34" charset="0"/>
                </a:rPr>
                <a:t>滴</a:t>
              </a:r>
              <a:endParaRPr kumimoji="1" lang="en-US" altLang="zh-CN" sz="2400" b="1">
                <a:latin typeface="Calibri" panose="020F0502020204030204" pitchFamily="34" charset="0"/>
              </a:endParaRPr>
            </a:p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纯油酸的面积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8413F31F-2223-4EA1-A30E-B6A00C72B8BB}"/>
              </a:ext>
            </a:extLst>
          </p:cNvPr>
          <p:cNvGrpSpPr>
            <a:grpSpLocks/>
          </p:cNvGrpSpPr>
          <p:nvPr/>
        </p:nvGrpSpPr>
        <p:grpSpPr bwMode="auto">
          <a:xfrm>
            <a:off x="1620843" y="1643068"/>
            <a:ext cx="4319587" cy="1817687"/>
            <a:chOff x="96838" y="1520825"/>
            <a:chExt cx="4319587" cy="2181225"/>
          </a:xfrm>
        </p:grpSpPr>
        <p:sp>
          <p:nvSpPr>
            <p:cNvPr id="9" name="任意多边形 8">
              <a:extLst>
                <a:ext uri="{FF2B5EF4-FFF2-40B4-BE49-F238E27FC236}">
                  <a16:creationId xmlns:a16="http://schemas.microsoft.com/office/drawing/2014/main" id="{345EABB5-BFD3-44F9-B6E6-B3AB01EDF037}"/>
                </a:ext>
              </a:extLst>
            </p:cNvPr>
            <p:cNvSpPr/>
            <p:nvPr/>
          </p:nvSpPr>
          <p:spPr bwMode="auto">
            <a:xfrm>
              <a:off x="96838" y="1520825"/>
              <a:ext cx="4319587" cy="2181225"/>
            </a:xfrm>
            <a:custGeom>
              <a:avLst/>
              <a:gdLst>
                <a:gd name="T0" fmla="*/ 70131 w 4319022"/>
                <a:gd name="T1" fmla="*/ 578766 h 2180675"/>
                <a:gd name="T2" fmla="*/ 57250 w 4319022"/>
                <a:gd name="T3" fmla="*/ 1802568 h 2180675"/>
                <a:gd name="T4" fmla="*/ 752801 w 4319022"/>
                <a:gd name="T5" fmla="*/ 2176150 h 2180675"/>
                <a:gd name="T6" fmla="*/ 1654439 w 4319022"/>
                <a:gd name="T7" fmla="*/ 1596455 h 2180675"/>
                <a:gd name="T8" fmla="*/ 3032660 w 4319022"/>
                <a:gd name="T9" fmla="*/ 1042523 h 2180675"/>
                <a:gd name="T10" fmla="*/ 4153268 w 4319022"/>
                <a:gd name="T11" fmla="*/ 900819 h 2180675"/>
                <a:gd name="T12" fmla="*/ 4101747 w 4319022"/>
                <a:gd name="T13" fmla="*/ 63481 h 2180675"/>
                <a:gd name="T14" fmla="*/ 2156782 w 4319022"/>
                <a:gd name="T15" fmla="*/ 63481 h 2180675"/>
                <a:gd name="T16" fmla="*/ 314862 w 4319022"/>
                <a:gd name="T17" fmla="*/ 50600 h 2180675"/>
                <a:gd name="T18" fmla="*/ 70131 w 4319022"/>
                <a:gd name="T19" fmla="*/ 578766 h 218067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4319022" h="2180675">
                  <a:moveTo>
                    <a:pt x="70122" y="578620"/>
                  </a:moveTo>
                  <a:cubicBezTo>
                    <a:pt x="27192" y="870541"/>
                    <a:pt x="-56521" y="1535950"/>
                    <a:pt x="57243" y="1802113"/>
                  </a:cubicBezTo>
                  <a:cubicBezTo>
                    <a:pt x="171007" y="2068277"/>
                    <a:pt x="486540" y="2209944"/>
                    <a:pt x="752703" y="2175601"/>
                  </a:cubicBezTo>
                  <a:cubicBezTo>
                    <a:pt x="1018866" y="2141258"/>
                    <a:pt x="1274296" y="1784942"/>
                    <a:pt x="1654223" y="1596052"/>
                  </a:cubicBezTo>
                  <a:cubicBezTo>
                    <a:pt x="2034150" y="1407162"/>
                    <a:pt x="2615846" y="1158170"/>
                    <a:pt x="3032263" y="1042260"/>
                  </a:cubicBezTo>
                  <a:cubicBezTo>
                    <a:pt x="3448680" y="926350"/>
                    <a:pt x="3974567" y="1063724"/>
                    <a:pt x="4152725" y="900592"/>
                  </a:cubicBezTo>
                  <a:cubicBezTo>
                    <a:pt x="4330883" y="737460"/>
                    <a:pt x="4433914" y="202986"/>
                    <a:pt x="4101210" y="63465"/>
                  </a:cubicBezTo>
                  <a:cubicBezTo>
                    <a:pt x="3768506" y="-76056"/>
                    <a:pt x="2791858" y="57025"/>
                    <a:pt x="2156500" y="63465"/>
                  </a:cubicBezTo>
                  <a:cubicBezTo>
                    <a:pt x="1521142" y="69904"/>
                    <a:pt x="570252" y="-65323"/>
                    <a:pt x="314821" y="50587"/>
                  </a:cubicBezTo>
                  <a:cubicBezTo>
                    <a:pt x="59390" y="166497"/>
                    <a:pt x="113052" y="286699"/>
                    <a:pt x="70122" y="578620"/>
                  </a:cubicBezTo>
                  <a:close/>
                </a:path>
              </a:pathLst>
            </a:custGeom>
            <a:gradFill rotWithShape="1">
              <a:gsLst>
                <a:gs pos="0">
                  <a:srgbClr val="9EEAFF"/>
                </a:gs>
                <a:gs pos="35001">
                  <a:srgbClr val="BBEFFF"/>
                </a:gs>
                <a:gs pos="100000">
                  <a:srgbClr val="E4F9FF"/>
                </a:gs>
              </a:gsLst>
              <a:lin ang="16200000" scaled="1"/>
            </a:gradFill>
            <a:ln w="9525" cap="flat" cmpd="sng">
              <a:solidFill>
                <a:srgbClr val="46AAC5"/>
              </a:solidFill>
              <a:prstDash val="solid"/>
              <a:rou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8605" name="组合 23581">
              <a:extLst>
                <a:ext uri="{FF2B5EF4-FFF2-40B4-BE49-F238E27FC236}">
                  <a16:creationId xmlns:a16="http://schemas.microsoft.com/office/drawing/2014/main" id="{B85978F9-6F7A-44FD-8639-4011E2F64D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225" y="1619250"/>
              <a:ext cx="714375" cy="879475"/>
              <a:chOff x="161510" y="4385368"/>
              <a:chExt cx="1367816" cy="1680772"/>
            </a:xfrm>
          </p:grpSpPr>
          <p:sp>
            <p:nvSpPr>
              <p:cNvPr id="126" name="矩形 125">
                <a:extLst>
                  <a:ext uri="{FF2B5EF4-FFF2-40B4-BE49-F238E27FC236}">
                    <a16:creationId xmlns:a16="http://schemas.microsoft.com/office/drawing/2014/main" id="{F7BC9066-C6AE-4FA2-9AF5-6B861EDF1153}"/>
                  </a:ext>
                </a:extLst>
              </p:cNvPr>
              <p:cNvSpPr/>
              <p:nvPr/>
            </p:nvSpPr>
            <p:spPr>
              <a:xfrm flipH="1">
                <a:off x="252698" y="4899913"/>
                <a:ext cx="1276628" cy="1165011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23578" name="任意多边形 23577">
                <a:extLst>
                  <a:ext uri="{FF2B5EF4-FFF2-40B4-BE49-F238E27FC236}">
                    <a16:creationId xmlns:a16="http://schemas.microsoft.com/office/drawing/2014/main" id="{4B3A7FCD-E7CF-45C7-BBF4-B102815B2781}"/>
                  </a:ext>
                </a:extLst>
              </p:cNvPr>
              <p:cNvSpPr/>
              <p:nvPr/>
            </p:nvSpPr>
            <p:spPr>
              <a:xfrm>
                <a:off x="161510" y="4386581"/>
                <a:ext cx="1367816" cy="1678343"/>
              </a:xfrm>
              <a:custGeom>
                <a:avLst/>
                <a:gdLst>
                  <a:gd name="connsiteX0" fmla="*/ 12879 w 1223493"/>
                  <a:gd name="connsiteY0" fmla="*/ 38636 h 1081825"/>
                  <a:gd name="connsiteX1" fmla="*/ 154547 w 1223493"/>
                  <a:gd name="connsiteY1" fmla="*/ 257577 h 1081825"/>
                  <a:gd name="connsiteX2" fmla="*/ 154547 w 1223493"/>
                  <a:gd name="connsiteY2" fmla="*/ 1081825 h 1081825"/>
                  <a:gd name="connsiteX3" fmla="*/ 1223493 w 1223493"/>
                  <a:gd name="connsiteY3" fmla="*/ 1081825 h 1081825"/>
                  <a:gd name="connsiteX4" fmla="*/ 1223493 w 1223493"/>
                  <a:gd name="connsiteY4" fmla="*/ 0 h 1081825"/>
                  <a:gd name="connsiteX5" fmla="*/ 0 w 1223493"/>
                  <a:gd name="connsiteY5" fmla="*/ 0 h 1081825"/>
                  <a:gd name="connsiteX0-1" fmla="*/ 0 w 1229921"/>
                  <a:gd name="connsiteY0-2" fmla="*/ 0 h 1085664"/>
                  <a:gd name="connsiteX1-3" fmla="*/ 160975 w 1229921"/>
                  <a:gd name="connsiteY1-4" fmla="*/ 261416 h 1085664"/>
                  <a:gd name="connsiteX2-5" fmla="*/ 160975 w 1229921"/>
                  <a:gd name="connsiteY2-6" fmla="*/ 1085664 h 1085664"/>
                  <a:gd name="connsiteX3-7" fmla="*/ 1229921 w 1229921"/>
                  <a:gd name="connsiteY3-8" fmla="*/ 1085664 h 1085664"/>
                  <a:gd name="connsiteX4-9" fmla="*/ 1229921 w 1229921"/>
                  <a:gd name="connsiteY4-10" fmla="*/ 3839 h 1085664"/>
                  <a:gd name="connsiteX5-11" fmla="*/ 6428 w 1229921"/>
                  <a:gd name="connsiteY5-12" fmla="*/ 3839 h 1085664"/>
                  <a:gd name="connsiteX0-13" fmla="*/ 0 w 1229921"/>
                  <a:gd name="connsiteY0-14" fmla="*/ 0 h 1085664"/>
                  <a:gd name="connsiteX1-15" fmla="*/ 160975 w 1229921"/>
                  <a:gd name="connsiteY1-16" fmla="*/ 261416 h 1085664"/>
                  <a:gd name="connsiteX2-17" fmla="*/ 160975 w 1229921"/>
                  <a:gd name="connsiteY2-18" fmla="*/ 1085664 h 1085664"/>
                  <a:gd name="connsiteX3-19" fmla="*/ 1229921 w 1229921"/>
                  <a:gd name="connsiteY3-20" fmla="*/ 1085664 h 1085664"/>
                  <a:gd name="connsiteX4-21" fmla="*/ 1229921 w 1229921"/>
                  <a:gd name="connsiteY4-22" fmla="*/ 3839 h 1085664"/>
                  <a:gd name="connsiteX5-23" fmla="*/ 89052 w 1229921"/>
                  <a:gd name="connsiteY5-24" fmla="*/ 3839 h 1085664"/>
                  <a:gd name="connsiteX0-25" fmla="*/ 6283 w 1140869"/>
                  <a:gd name="connsiteY0-26" fmla="*/ 1066 h 1081825"/>
                  <a:gd name="connsiteX1-27" fmla="*/ 71923 w 1140869"/>
                  <a:gd name="connsiteY1-28" fmla="*/ 257577 h 1081825"/>
                  <a:gd name="connsiteX2-29" fmla="*/ 71923 w 1140869"/>
                  <a:gd name="connsiteY2-30" fmla="*/ 1081825 h 1081825"/>
                  <a:gd name="connsiteX3-31" fmla="*/ 1140869 w 1140869"/>
                  <a:gd name="connsiteY3-32" fmla="*/ 1081825 h 1081825"/>
                  <a:gd name="connsiteX4-33" fmla="*/ 1140869 w 1140869"/>
                  <a:gd name="connsiteY4-34" fmla="*/ 0 h 1081825"/>
                  <a:gd name="connsiteX5-35" fmla="*/ 0 w 1140869"/>
                  <a:gd name="connsiteY5-36" fmla="*/ 0 h 1081825"/>
                  <a:gd name="connsiteX0-37" fmla="*/ 6283 w 1140869"/>
                  <a:gd name="connsiteY0-38" fmla="*/ 1066 h 1081825"/>
                  <a:gd name="connsiteX1-39" fmla="*/ 78278 w 1140869"/>
                  <a:gd name="connsiteY1-40" fmla="*/ 130057 h 1081825"/>
                  <a:gd name="connsiteX2-41" fmla="*/ 71923 w 1140869"/>
                  <a:gd name="connsiteY2-42" fmla="*/ 1081825 h 1081825"/>
                  <a:gd name="connsiteX3-43" fmla="*/ 1140869 w 1140869"/>
                  <a:gd name="connsiteY3-44" fmla="*/ 1081825 h 1081825"/>
                  <a:gd name="connsiteX4-45" fmla="*/ 1140869 w 1140869"/>
                  <a:gd name="connsiteY4-46" fmla="*/ 0 h 1081825"/>
                  <a:gd name="connsiteX5-47" fmla="*/ 0 w 1140869"/>
                  <a:gd name="connsiteY5-48" fmla="*/ 0 h 1081825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</a:cxnLst>
                <a:rect l="l" t="t" r="r" b="b"/>
                <a:pathLst>
                  <a:path w="1140869" h="1081825">
                    <a:moveTo>
                      <a:pt x="6283" y="1066"/>
                    </a:moveTo>
                    <a:lnTo>
                      <a:pt x="78278" y="130057"/>
                    </a:lnTo>
                    <a:cubicBezTo>
                      <a:pt x="76160" y="447313"/>
                      <a:pt x="74041" y="764569"/>
                      <a:pt x="71923" y="1081825"/>
                    </a:cubicBezTo>
                    <a:lnTo>
                      <a:pt x="1140869" y="1081825"/>
                    </a:lnTo>
                    <a:lnTo>
                      <a:pt x="1140869" y="0"/>
                    </a:lnTo>
                    <a:lnTo>
                      <a:pt x="0" y="0"/>
                    </a:lnTo>
                  </a:path>
                </a:pathLst>
              </a:custGeom>
              <a:gradFill>
                <a:gsLst>
                  <a:gs pos="34000">
                    <a:schemeClr val="bg1">
                      <a:alpha val="61000"/>
                      <a:lumMod val="28000"/>
                      <a:lumOff val="72000"/>
                    </a:schemeClr>
                  </a:gs>
                  <a:gs pos="12000">
                    <a:schemeClr val="bg1">
                      <a:lumMod val="85000"/>
                      <a:alpha val="38000"/>
                    </a:schemeClr>
                  </a:gs>
                  <a:gs pos="100000">
                    <a:schemeClr val="accent1">
                      <a:tint val="15000"/>
                      <a:satMod val="350000"/>
                      <a:alpha val="42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</p:grpSp>
        <p:sp>
          <p:nvSpPr>
            <p:cNvPr id="18606" name="TextBox 1">
              <a:extLst>
                <a:ext uri="{FF2B5EF4-FFF2-40B4-BE49-F238E27FC236}">
                  <a16:creationId xmlns:a16="http://schemas.microsoft.com/office/drawing/2014/main" id="{0042EF8D-C292-4C67-8970-B41FBC0536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1938" y="2625725"/>
              <a:ext cx="1285875" cy="1028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①稀释</a:t>
              </a:r>
              <a:endParaRPr kumimoji="1" lang="en-US" altLang="zh-CN" sz="2400" b="1">
                <a:latin typeface="Calibri" panose="020F0502020204030204" pitchFamily="34" charset="0"/>
              </a:endParaRPr>
            </a:p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油酸</a:t>
              </a:r>
            </a:p>
          </p:txBody>
        </p:sp>
        <p:graphicFrame>
          <p:nvGraphicFramePr>
            <p:cNvPr id="18607" name="对象 5">
              <a:extLst>
                <a:ext uri="{FF2B5EF4-FFF2-40B4-BE49-F238E27FC236}">
                  <a16:creationId xmlns:a16="http://schemas.microsoft.com/office/drawing/2014/main" id="{27E20718-5996-4F6C-B62A-3E42AEEEC8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238" y="1651000"/>
            <a:ext cx="2586037" cy="782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r:id="rId5" imgW="1384300" imgH="419100" progId="Equation.DSMT4">
                    <p:embed/>
                  </p:oleObj>
                </mc:Choice>
                <mc:Fallback>
                  <p:oleObj r:id="rId5" imgW="1384300" imgH="419100" progId="Equation.DSMT4">
                    <p:embed/>
                    <p:pic>
                      <p:nvPicPr>
                        <p:cNvPr id="18607" name="对象 5">
                          <a:extLst>
                            <a:ext uri="{FF2B5EF4-FFF2-40B4-BE49-F238E27FC236}">
                              <a16:creationId xmlns:a16="http://schemas.microsoft.com/office/drawing/2014/main" id="{27E20718-5996-4F6C-B62A-3E42AEEEC8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238" y="1651000"/>
                          <a:ext cx="2586037" cy="782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A5725FE6-4420-41D7-9268-6840C5928258}"/>
              </a:ext>
            </a:extLst>
          </p:cNvPr>
          <p:cNvGrpSpPr>
            <a:grpSpLocks/>
          </p:cNvGrpSpPr>
          <p:nvPr/>
        </p:nvGrpSpPr>
        <p:grpSpPr bwMode="auto">
          <a:xfrm>
            <a:off x="8191500" y="2333625"/>
            <a:ext cx="2393950" cy="3651250"/>
            <a:chOff x="6667500" y="2349500"/>
            <a:chExt cx="2393950" cy="4381500"/>
          </a:xfrm>
        </p:grpSpPr>
        <p:sp>
          <p:nvSpPr>
            <p:cNvPr id="197" name="任意多边形 196">
              <a:extLst>
                <a:ext uri="{FF2B5EF4-FFF2-40B4-BE49-F238E27FC236}">
                  <a16:creationId xmlns:a16="http://schemas.microsoft.com/office/drawing/2014/main" id="{417B0B2E-0705-4C4E-A159-656B4AA29031}"/>
                </a:ext>
              </a:extLst>
            </p:cNvPr>
            <p:cNvSpPr/>
            <p:nvPr/>
          </p:nvSpPr>
          <p:spPr bwMode="auto">
            <a:xfrm>
              <a:off x="6667500" y="2349500"/>
              <a:ext cx="2393950" cy="4381500"/>
            </a:xfrm>
            <a:custGeom>
              <a:avLst/>
              <a:gdLst>
                <a:gd name="T0" fmla="*/ 272428 w 2395796"/>
                <a:gd name="T1" fmla="*/ 1611128 h 4382700"/>
                <a:gd name="T2" fmla="*/ 40466 w 2395796"/>
                <a:gd name="T3" fmla="*/ 3464413 h 4382700"/>
                <a:gd name="T4" fmla="*/ 979898 w 2395796"/>
                <a:gd name="T5" fmla="*/ 4365689 h 4382700"/>
                <a:gd name="T6" fmla="*/ 2202449 w 2395796"/>
                <a:gd name="T7" fmla="*/ 3876425 h 4382700"/>
                <a:gd name="T8" fmla="*/ 2321390 w 2395796"/>
                <a:gd name="T9" fmla="*/ 1939336 h 4382700"/>
                <a:gd name="T10" fmla="*/ 1187080 w 2395796"/>
                <a:gd name="T11" fmla="*/ 930 h 4382700"/>
                <a:gd name="T12" fmla="*/ 272428 w 2395796"/>
                <a:gd name="T13" fmla="*/ 1611128 h 43827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395796" h="4382700">
                  <a:moveTo>
                    <a:pt x="272638" y="1611569"/>
                  </a:moveTo>
                  <a:cubicBezTo>
                    <a:pt x="81388" y="2188974"/>
                    <a:pt x="-77506" y="3006143"/>
                    <a:pt x="40497" y="3465362"/>
                  </a:cubicBezTo>
                  <a:cubicBezTo>
                    <a:pt x="158500" y="3924581"/>
                    <a:pt x="620046" y="4298198"/>
                    <a:pt x="980654" y="4366885"/>
                  </a:cubicBezTo>
                  <a:cubicBezTo>
                    <a:pt x="1341262" y="4435573"/>
                    <a:pt x="1980393" y="4281990"/>
                    <a:pt x="2204147" y="3877487"/>
                  </a:cubicBezTo>
                  <a:cubicBezTo>
                    <a:pt x="2427901" y="3472984"/>
                    <a:pt x="2439090" y="2570932"/>
                    <a:pt x="2323180" y="1939867"/>
                  </a:cubicBezTo>
                  <a:cubicBezTo>
                    <a:pt x="2162194" y="1632920"/>
                    <a:pt x="2649473" y="-45121"/>
                    <a:pt x="1187995" y="930"/>
                  </a:cubicBezTo>
                  <a:cubicBezTo>
                    <a:pt x="-233014" y="73930"/>
                    <a:pt x="463888" y="1034164"/>
                    <a:pt x="272638" y="1611569"/>
                  </a:cubicBezTo>
                  <a:close/>
                </a:path>
              </a:pathLst>
            </a:custGeom>
            <a:gradFill rotWithShape="1">
              <a:gsLst>
                <a:gs pos="0">
                  <a:srgbClr val="EBF2FF"/>
                </a:gs>
                <a:gs pos="35001">
                  <a:srgbClr val="BFD5FF"/>
                </a:gs>
                <a:gs pos="100000">
                  <a:srgbClr val="E5EEFF"/>
                </a:gs>
              </a:gsLst>
              <a:lin ang="16200000" scaled="1"/>
            </a:gradFill>
            <a:ln w="9525" cap="flat" cmpd="sng">
              <a:solidFill>
                <a:srgbClr val="4A7EBB"/>
              </a:solidFill>
              <a:prstDash val="solid"/>
              <a:rou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8556" name="TextBox 121">
              <a:extLst>
                <a:ext uri="{FF2B5EF4-FFF2-40B4-BE49-F238E27FC236}">
                  <a16:creationId xmlns:a16="http://schemas.microsoft.com/office/drawing/2014/main" id="{37F68C8D-C317-43C5-BC1B-67B6994BE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7525" y="5544186"/>
              <a:ext cx="2025650" cy="1026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④计算</a:t>
              </a:r>
              <a:endParaRPr kumimoji="1" lang="en-US" altLang="zh-CN" sz="2400" b="1">
                <a:latin typeface="Calibri" panose="020F0502020204030204" pitchFamily="34" charset="0"/>
              </a:endParaRPr>
            </a:p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分子的直径</a:t>
              </a:r>
            </a:p>
          </p:txBody>
        </p:sp>
        <p:graphicFrame>
          <p:nvGraphicFramePr>
            <p:cNvPr id="18557" name="对象 2">
              <a:extLst>
                <a:ext uri="{FF2B5EF4-FFF2-40B4-BE49-F238E27FC236}">
                  <a16:creationId xmlns:a16="http://schemas.microsoft.com/office/drawing/2014/main" id="{27D59E51-85BD-4145-A78D-89B56A248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7295" y="2676525"/>
            <a:ext cx="1336675" cy="107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r:id="rId7" imgW="418918" imgH="393529" progId="Equation.DSMT4">
                    <p:embed/>
                  </p:oleObj>
                </mc:Choice>
                <mc:Fallback>
                  <p:oleObj r:id="rId7" imgW="418918" imgH="393529" progId="Equation.DSMT4">
                    <p:embed/>
                    <p:pic>
                      <p:nvPicPr>
                        <p:cNvPr id="18557" name="对象 2">
                          <a:extLst>
                            <a:ext uri="{FF2B5EF4-FFF2-40B4-BE49-F238E27FC236}">
                              <a16:creationId xmlns:a16="http://schemas.microsoft.com/office/drawing/2014/main" id="{27D59E51-85BD-4145-A78D-89B56A2480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7295" y="2676525"/>
                          <a:ext cx="1336675" cy="1074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558" name="组合 7">
              <a:extLst>
                <a:ext uri="{FF2B5EF4-FFF2-40B4-BE49-F238E27FC236}">
                  <a16:creationId xmlns:a16="http://schemas.microsoft.com/office/drawing/2014/main" id="{50AC2727-A437-44BD-A632-0EFE9FC95C0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88150" y="3789363"/>
              <a:ext cx="2268538" cy="1630362"/>
              <a:chOff x="165100" y="2451100"/>
              <a:chExt cx="5622926" cy="4038600"/>
            </a:xfrm>
          </p:grpSpPr>
          <p:sp>
            <p:nvSpPr>
              <p:cNvPr id="18559" name="AutoShape 124">
                <a:extLst>
                  <a:ext uri="{FF2B5EF4-FFF2-40B4-BE49-F238E27FC236}">
                    <a16:creationId xmlns:a16="http://schemas.microsoft.com/office/drawing/2014/main" id="{32A0B438-44F6-4BC2-B3F0-BB772FD45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100" y="5484813"/>
                <a:ext cx="5216525" cy="1004887"/>
              </a:xfrm>
              <a:prstGeom prst="parallelogram">
                <a:avLst>
                  <a:gd name="adj" fmla="val 140546"/>
                </a:avLst>
              </a:prstGeom>
              <a:solidFill>
                <a:srgbClr val="808080">
                  <a:alpha val="36078"/>
                </a:srgbClr>
              </a:soli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8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8560" name="Group 249">
                <a:extLst>
                  <a:ext uri="{FF2B5EF4-FFF2-40B4-BE49-F238E27FC236}">
                    <a16:creationId xmlns:a16="http://schemas.microsoft.com/office/drawing/2014/main" id="{9746721B-0E85-4757-B5F3-A0EF3CC11BF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90625" y="5586413"/>
                <a:ext cx="2928938" cy="720725"/>
                <a:chOff x="1856" y="3025"/>
                <a:chExt cx="1845" cy="454"/>
              </a:xfrm>
            </p:grpSpPr>
            <p:sp>
              <p:nvSpPr>
                <p:cNvPr id="18571" name="Oval 8">
                  <a:extLst>
                    <a:ext uri="{FF2B5EF4-FFF2-40B4-BE49-F238E27FC236}">
                      <a16:creationId xmlns:a16="http://schemas.microsoft.com/office/drawing/2014/main" id="{A64D5295-B018-46E9-9679-51DB9C23F4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7" y="3030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2" name="Oval 9">
                  <a:extLst>
                    <a:ext uri="{FF2B5EF4-FFF2-40B4-BE49-F238E27FC236}">
                      <a16:creationId xmlns:a16="http://schemas.microsoft.com/office/drawing/2014/main" id="{447C90AF-2EB5-4CAA-B3F8-98DAA0FD8F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93" y="3143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3" name="Oval 11">
                  <a:extLst>
                    <a:ext uri="{FF2B5EF4-FFF2-40B4-BE49-F238E27FC236}">
                      <a16:creationId xmlns:a16="http://schemas.microsoft.com/office/drawing/2014/main" id="{07C0E5DD-A4D6-4FCE-9521-A068A7004B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90" y="3030"/>
                  <a:ext cx="201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4" name="Oval 12">
                  <a:extLst>
                    <a:ext uri="{FF2B5EF4-FFF2-40B4-BE49-F238E27FC236}">
                      <a16:creationId xmlns:a16="http://schemas.microsoft.com/office/drawing/2014/main" id="{7D718116-9D52-4095-9F32-38B4516952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96" y="3143"/>
                  <a:ext cx="201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5" name="Oval 14">
                  <a:extLst>
                    <a:ext uri="{FF2B5EF4-FFF2-40B4-BE49-F238E27FC236}">
                      <a16:creationId xmlns:a16="http://schemas.microsoft.com/office/drawing/2014/main" id="{3075C6A5-3523-4544-9EEB-698370B43F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91" y="3030"/>
                  <a:ext cx="203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6" name="Oval 15">
                  <a:extLst>
                    <a:ext uri="{FF2B5EF4-FFF2-40B4-BE49-F238E27FC236}">
                      <a16:creationId xmlns:a16="http://schemas.microsoft.com/office/drawing/2014/main" id="{7567DAE7-5BE3-4921-8E7A-CA3FCE4CA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97" y="3146"/>
                  <a:ext cx="203" cy="20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7" name="Oval 17">
                  <a:extLst>
                    <a:ext uri="{FF2B5EF4-FFF2-40B4-BE49-F238E27FC236}">
                      <a16:creationId xmlns:a16="http://schemas.microsoft.com/office/drawing/2014/main" id="{4923F3E7-AABA-4748-A7F8-CA48572E94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94" y="3030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8" name="Oval 18">
                  <a:extLst>
                    <a:ext uri="{FF2B5EF4-FFF2-40B4-BE49-F238E27FC236}">
                      <a16:creationId xmlns:a16="http://schemas.microsoft.com/office/drawing/2014/main" id="{A67D7D5D-DE66-485C-A0F2-5898A6827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0" y="3143"/>
                  <a:ext cx="201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79" name="Oval 20">
                  <a:extLst>
                    <a:ext uri="{FF2B5EF4-FFF2-40B4-BE49-F238E27FC236}">
                      <a16:creationId xmlns:a16="http://schemas.microsoft.com/office/drawing/2014/main" id="{2C85A01C-0769-409E-8628-67220C17D6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97" y="3030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0" name="Oval 23">
                  <a:extLst>
                    <a:ext uri="{FF2B5EF4-FFF2-40B4-BE49-F238E27FC236}">
                      <a16:creationId xmlns:a16="http://schemas.microsoft.com/office/drawing/2014/main" id="{E24F7588-6668-412E-9996-1D4B71C00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00" y="3030"/>
                  <a:ext cx="201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1" name="Oval 26">
                  <a:extLst>
                    <a:ext uri="{FF2B5EF4-FFF2-40B4-BE49-F238E27FC236}">
                      <a16:creationId xmlns:a16="http://schemas.microsoft.com/office/drawing/2014/main" id="{DD4078E8-1203-45A9-A9AD-F96C549B6C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84" y="3025"/>
                  <a:ext cx="202" cy="21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2" name="Oval 27">
                  <a:extLst>
                    <a:ext uri="{FF2B5EF4-FFF2-40B4-BE49-F238E27FC236}">
                      <a16:creationId xmlns:a16="http://schemas.microsoft.com/office/drawing/2014/main" id="{9D66D6D9-2249-49B2-A73C-6991B2FF93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90" y="3139"/>
                  <a:ext cx="202" cy="20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3" name="Oval 52">
                  <a:extLst>
                    <a:ext uri="{FF2B5EF4-FFF2-40B4-BE49-F238E27FC236}">
                      <a16:creationId xmlns:a16="http://schemas.microsoft.com/office/drawing/2014/main" id="{AC027B6D-63FF-4645-8F98-9E79849C96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8" y="3105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4" name="Oval 55">
                  <a:extLst>
                    <a:ext uri="{FF2B5EF4-FFF2-40B4-BE49-F238E27FC236}">
                      <a16:creationId xmlns:a16="http://schemas.microsoft.com/office/drawing/2014/main" id="{D585935F-07AB-4EB5-8ADD-B12F8B71E8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51" y="3105"/>
                  <a:ext cx="201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5" name="Oval 58">
                  <a:extLst>
                    <a:ext uri="{FF2B5EF4-FFF2-40B4-BE49-F238E27FC236}">
                      <a16:creationId xmlns:a16="http://schemas.microsoft.com/office/drawing/2014/main" id="{EE3882E6-E88A-40E7-B865-564FB71F63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2" y="3105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6" name="Oval 61">
                  <a:extLst>
                    <a:ext uri="{FF2B5EF4-FFF2-40B4-BE49-F238E27FC236}">
                      <a16:creationId xmlns:a16="http://schemas.microsoft.com/office/drawing/2014/main" id="{8A5F8D17-D2FC-4968-9BF2-973D67DB5F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5" y="3105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7" name="Oval 64">
                  <a:extLst>
                    <a:ext uri="{FF2B5EF4-FFF2-40B4-BE49-F238E27FC236}">
                      <a16:creationId xmlns:a16="http://schemas.microsoft.com/office/drawing/2014/main" id="{E973C202-98A5-4958-88AB-529FF2EF37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8" y="3105"/>
                  <a:ext cx="201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8" name="Oval 67">
                  <a:extLst>
                    <a:ext uri="{FF2B5EF4-FFF2-40B4-BE49-F238E27FC236}">
                      <a16:creationId xmlns:a16="http://schemas.microsoft.com/office/drawing/2014/main" id="{150D429F-FD93-4A9A-B21A-85A5124E6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9" y="3105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89" name="Oval 70">
                  <a:extLst>
                    <a:ext uri="{FF2B5EF4-FFF2-40B4-BE49-F238E27FC236}">
                      <a16:creationId xmlns:a16="http://schemas.microsoft.com/office/drawing/2014/main" id="{E5C17197-083B-4354-84EA-C81FB5FBF0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45" y="3099"/>
                  <a:ext cx="202" cy="21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0" name="Oval 74">
                  <a:extLst>
                    <a:ext uri="{FF2B5EF4-FFF2-40B4-BE49-F238E27FC236}">
                      <a16:creationId xmlns:a16="http://schemas.microsoft.com/office/drawing/2014/main" id="{42900FE9-AFD1-4031-8583-130F8B88AD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04" y="3176"/>
                  <a:ext cx="203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1" name="Oval 77">
                  <a:extLst>
                    <a:ext uri="{FF2B5EF4-FFF2-40B4-BE49-F238E27FC236}">
                      <a16:creationId xmlns:a16="http://schemas.microsoft.com/office/drawing/2014/main" id="{9B269428-A7C5-416A-B2A3-8054547B6F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07" y="3176"/>
                  <a:ext cx="201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2" name="Oval 80">
                  <a:extLst>
                    <a:ext uri="{FF2B5EF4-FFF2-40B4-BE49-F238E27FC236}">
                      <a16:creationId xmlns:a16="http://schemas.microsoft.com/office/drawing/2014/main" id="{06D92D46-5B3F-4D15-AC5C-F2380FA27F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8" y="3179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3" name="Oval 83">
                  <a:extLst>
                    <a:ext uri="{FF2B5EF4-FFF2-40B4-BE49-F238E27FC236}">
                      <a16:creationId xmlns:a16="http://schemas.microsoft.com/office/drawing/2014/main" id="{E092D43A-EF50-4BCE-8624-0162D258E9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11" y="3176"/>
                  <a:ext cx="203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4" name="Oval 86">
                  <a:extLst>
                    <a:ext uri="{FF2B5EF4-FFF2-40B4-BE49-F238E27FC236}">
                      <a16:creationId xmlns:a16="http://schemas.microsoft.com/office/drawing/2014/main" id="{93DC1C20-0396-47AC-8D87-E7F4EE9EBC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4" y="3176"/>
                  <a:ext cx="201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5" name="Oval 89">
                  <a:extLst>
                    <a:ext uri="{FF2B5EF4-FFF2-40B4-BE49-F238E27FC236}">
                      <a16:creationId xmlns:a16="http://schemas.microsoft.com/office/drawing/2014/main" id="{B5B022BA-B89B-4070-BD93-2BEB742106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5" y="3179"/>
                  <a:ext cx="203" cy="20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6" name="Oval 92">
                  <a:extLst>
                    <a:ext uri="{FF2B5EF4-FFF2-40B4-BE49-F238E27FC236}">
                      <a16:creationId xmlns:a16="http://schemas.microsoft.com/office/drawing/2014/main" id="{79FBB449-83F6-4719-A323-A28310E2F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01" y="3172"/>
                  <a:ext cx="202" cy="21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7" name="Oval 95">
                  <a:extLst>
                    <a:ext uri="{FF2B5EF4-FFF2-40B4-BE49-F238E27FC236}">
                      <a16:creationId xmlns:a16="http://schemas.microsoft.com/office/drawing/2014/main" id="{9CE1C25C-943A-46D9-A054-094A3A94A0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6" y="3269"/>
                  <a:ext cx="202" cy="21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8" name="Oval 98">
                  <a:extLst>
                    <a:ext uri="{FF2B5EF4-FFF2-40B4-BE49-F238E27FC236}">
                      <a16:creationId xmlns:a16="http://schemas.microsoft.com/office/drawing/2014/main" id="{5ABD148C-E2F0-4A6A-9376-7FECEBA67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8" y="3271"/>
                  <a:ext cx="203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99" name="Oval 101">
                  <a:extLst>
                    <a:ext uri="{FF2B5EF4-FFF2-40B4-BE49-F238E27FC236}">
                      <a16:creationId xmlns:a16="http://schemas.microsoft.com/office/drawing/2014/main" id="{064C265F-8005-4E44-B1F9-791D300002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61" y="3271"/>
                  <a:ext cx="203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600" name="Oval 104">
                  <a:extLst>
                    <a:ext uri="{FF2B5EF4-FFF2-40B4-BE49-F238E27FC236}">
                      <a16:creationId xmlns:a16="http://schemas.microsoft.com/office/drawing/2014/main" id="{88D53C2A-3D1E-495F-ABCE-4CE5624A85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64" y="3271"/>
                  <a:ext cx="203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601" name="Oval 107">
                  <a:extLst>
                    <a:ext uri="{FF2B5EF4-FFF2-40B4-BE49-F238E27FC236}">
                      <a16:creationId xmlns:a16="http://schemas.microsoft.com/office/drawing/2014/main" id="{76896B90-71B1-4ED4-AC09-51DF3D3A63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7" y="3271"/>
                  <a:ext cx="201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602" name="Oval 110">
                  <a:extLst>
                    <a:ext uri="{FF2B5EF4-FFF2-40B4-BE49-F238E27FC236}">
                      <a16:creationId xmlns:a16="http://schemas.microsoft.com/office/drawing/2014/main" id="{7E6C4976-4D28-4EFB-B1D7-ED9B4B8CD9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8" y="3271"/>
                  <a:ext cx="203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603" name="Oval 114">
                  <a:extLst>
                    <a:ext uri="{FF2B5EF4-FFF2-40B4-BE49-F238E27FC236}">
                      <a16:creationId xmlns:a16="http://schemas.microsoft.com/office/drawing/2014/main" id="{9DB68F56-956F-4EAB-84EB-AD1C6854C9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71" y="3271"/>
                  <a:ext cx="201" cy="20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/>
                    </a:gs>
                    <a:gs pos="100000">
                      <a:srgbClr val="7676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kumimoji="1" lang="zh-CN" altLang="en-US" sz="2400"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8561" name="Group 127">
                <a:extLst>
                  <a:ext uri="{FF2B5EF4-FFF2-40B4-BE49-F238E27FC236}">
                    <a16:creationId xmlns:a16="http://schemas.microsoft.com/office/drawing/2014/main" id="{EC33FAF7-5977-41FE-9010-6551A6E929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063625" y="4670425"/>
                <a:ext cx="3135313" cy="1517650"/>
                <a:chOff x="1488" y="1584"/>
                <a:chExt cx="1975" cy="956"/>
              </a:xfrm>
            </p:grpSpPr>
            <p:sp>
              <p:nvSpPr>
                <p:cNvPr id="18568" name="AutoShape 116">
                  <a:extLst>
                    <a:ext uri="{FF2B5EF4-FFF2-40B4-BE49-F238E27FC236}">
                      <a16:creationId xmlns:a16="http://schemas.microsoft.com/office/drawing/2014/main" id="{FDA90561-F3B8-4198-A93D-90CC9391F7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8" y="2160"/>
                  <a:ext cx="1975" cy="380"/>
                </a:xfrm>
                <a:prstGeom prst="parallelogram">
                  <a:avLst>
                    <a:gd name="adj" fmla="val 140714"/>
                  </a:avLst>
                </a:prstGeom>
                <a:solidFill>
                  <a:srgbClr val="FF00FF">
                    <a:alpha val="23921"/>
                  </a:srgbClr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zh-CN" altLang="en-US" sz="1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569" name="Text Box 122">
                  <a:extLst>
                    <a:ext uri="{FF2B5EF4-FFF2-40B4-BE49-F238E27FC236}">
                      <a16:creationId xmlns:a16="http://schemas.microsoft.com/office/drawing/2014/main" id="{ADC59CD1-3977-4D64-8AA7-8EFAEB1A1E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0" y="1584"/>
                  <a:ext cx="355" cy="3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2800" b="1" i="1">
                      <a:latin typeface="Times New Roman" panose="02020603050405020304" pitchFamily="18" charset="0"/>
                    </a:rPr>
                    <a:t>S</a:t>
                  </a:r>
                  <a:endParaRPr lang="en-US" altLang="zh-CN" sz="2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570" name="Line 123">
                  <a:extLst>
                    <a:ext uri="{FF2B5EF4-FFF2-40B4-BE49-F238E27FC236}">
                      <a16:creationId xmlns:a16="http://schemas.microsoft.com/office/drawing/2014/main" id="{4A73E19B-0B56-43BD-A935-C22283CA86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76" y="1872"/>
                  <a:ext cx="314" cy="401"/>
                </a:xfrm>
                <a:prstGeom prst="line">
                  <a:avLst/>
                </a:prstGeom>
                <a:noFill/>
                <a:ln w="9525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8562" name="Group 126">
                <a:extLst>
                  <a:ext uri="{FF2B5EF4-FFF2-40B4-BE49-F238E27FC236}">
                    <a16:creationId xmlns:a16="http://schemas.microsoft.com/office/drawing/2014/main" id="{1F2646AA-39F1-4025-B522-C9403CF578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90989" y="4714874"/>
                <a:ext cx="1697037" cy="1473201"/>
                <a:chOff x="3491" y="1612"/>
                <a:chExt cx="1069" cy="928"/>
              </a:xfrm>
            </p:grpSpPr>
            <p:sp>
              <p:nvSpPr>
                <p:cNvPr id="18564" name="Line 112">
                  <a:extLst>
                    <a:ext uri="{FF2B5EF4-FFF2-40B4-BE49-F238E27FC236}">
                      <a16:creationId xmlns:a16="http://schemas.microsoft.com/office/drawing/2014/main" id="{F5604679-E1F8-41EB-AC72-632921472B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04" y="2160"/>
                  <a:ext cx="28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65" name="Line 120">
                  <a:extLst>
                    <a:ext uri="{FF2B5EF4-FFF2-40B4-BE49-F238E27FC236}">
                      <a16:creationId xmlns:a16="http://schemas.microsoft.com/office/drawing/2014/main" id="{CAD11FC2-3C70-4085-98DD-E5CB475B5E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96" y="216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66" name="Text Box 121">
                  <a:extLst>
                    <a:ext uri="{FF2B5EF4-FFF2-40B4-BE49-F238E27FC236}">
                      <a16:creationId xmlns:a16="http://schemas.microsoft.com/office/drawing/2014/main" id="{54C0D6B3-9FB4-4594-ABE8-E11917911A6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59" y="1612"/>
                  <a:ext cx="1001" cy="9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just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400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800" b="1" i="1">
                      <a:latin typeface="Times New Roman" panose="02020603050405020304" pitchFamily="18" charset="0"/>
                    </a:rPr>
                    <a:t>d</a:t>
                  </a:r>
                  <a:endParaRPr lang="en-US" altLang="zh-CN" sz="280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8567" name="Line 125">
                  <a:extLst>
                    <a:ext uri="{FF2B5EF4-FFF2-40B4-BE49-F238E27FC236}">
                      <a16:creationId xmlns:a16="http://schemas.microsoft.com/office/drawing/2014/main" id="{B84E7297-0FDE-485C-94AF-ABEA2C923A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91" y="2359"/>
                  <a:ext cx="28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pic>
            <p:nvPicPr>
              <p:cNvPr id="18563" name="Picture 85">
                <a:extLst>
                  <a:ext uri="{FF2B5EF4-FFF2-40B4-BE49-F238E27FC236}">
                    <a16:creationId xmlns:a16="http://schemas.microsoft.com/office/drawing/2014/main" id="{654B372D-B0F3-4F32-A15A-346164F9AC7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68" t="24652" r="27840" b="25931"/>
              <a:stretch>
                <a:fillRect/>
              </a:stretch>
            </p:blipFill>
            <p:spPr bwMode="auto">
              <a:xfrm>
                <a:off x="2227263" y="2451100"/>
                <a:ext cx="1160462" cy="2074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2C341FC-CEBB-424C-AC46-37ECC5F36948}"/>
              </a:ext>
            </a:extLst>
          </p:cNvPr>
          <p:cNvGrpSpPr>
            <a:grpSpLocks/>
          </p:cNvGrpSpPr>
          <p:nvPr/>
        </p:nvGrpSpPr>
        <p:grpSpPr bwMode="auto">
          <a:xfrm>
            <a:off x="2082800" y="2905130"/>
            <a:ext cx="3365500" cy="3300413"/>
            <a:chOff x="558800" y="3035300"/>
            <a:chExt cx="3365500" cy="3961245"/>
          </a:xfrm>
        </p:grpSpPr>
        <p:sp>
          <p:nvSpPr>
            <p:cNvPr id="195" name="任意多边形 194">
              <a:extLst>
                <a:ext uri="{FF2B5EF4-FFF2-40B4-BE49-F238E27FC236}">
                  <a16:creationId xmlns:a16="http://schemas.microsoft.com/office/drawing/2014/main" id="{4152E9CF-93BA-42D4-9F6B-483F88A7D62D}"/>
                </a:ext>
              </a:extLst>
            </p:cNvPr>
            <p:cNvSpPr/>
            <p:nvPr/>
          </p:nvSpPr>
          <p:spPr bwMode="auto">
            <a:xfrm>
              <a:off x="558800" y="3035300"/>
              <a:ext cx="3365500" cy="3961245"/>
            </a:xfrm>
            <a:custGeom>
              <a:avLst/>
              <a:gdLst>
                <a:gd name="T0" fmla="*/ 880446 w 3364562"/>
                <a:gd name="T1" fmla="*/ 1429498 h 3748327"/>
                <a:gd name="T2" fmla="*/ 4438 w 3364562"/>
                <a:gd name="T3" fmla="*/ 2537010 h 3748327"/>
                <a:gd name="T4" fmla="*/ 584150 w 3364562"/>
                <a:gd name="T5" fmla="*/ 3283938 h 3748327"/>
                <a:gd name="T6" fmla="*/ 1537452 w 3364562"/>
                <a:gd name="T7" fmla="*/ 3734670 h 3748327"/>
                <a:gd name="T8" fmla="*/ 3302349 w 3364562"/>
                <a:gd name="T9" fmla="*/ 3502865 h 3748327"/>
                <a:gd name="T10" fmla="*/ 2954522 w 3364562"/>
                <a:gd name="T11" fmla="*/ 2279450 h 3748327"/>
                <a:gd name="T12" fmla="*/ 2774168 w 3364562"/>
                <a:gd name="T13" fmla="*/ 1300716 h 3748327"/>
                <a:gd name="T14" fmla="*/ 2168693 w 3364562"/>
                <a:gd name="T15" fmla="*/ 33 h 3748327"/>
                <a:gd name="T16" fmla="*/ 880446 w 3364562"/>
                <a:gd name="T17" fmla="*/ 1429498 h 37483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364562" h="3748327">
                  <a:moveTo>
                    <a:pt x="880201" y="1429589"/>
                  </a:moveTo>
                  <a:cubicBezTo>
                    <a:pt x="519592" y="1852446"/>
                    <a:pt x="53806" y="2228079"/>
                    <a:pt x="4437" y="2537172"/>
                  </a:cubicBezTo>
                  <a:cubicBezTo>
                    <a:pt x="-44932" y="2846265"/>
                    <a:pt x="328556" y="3084524"/>
                    <a:pt x="583987" y="3284147"/>
                  </a:cubicBezTo>
                  <a:cubicBezTo>
                    <a:pt x="839418" y="3483770"/>
                    <a:pt x="1084116" y="3698418"/>
                    <a:pt x="1537023" y="3734908"/>
                  </a:cubicBezTo>
                  <a:cubicBezTo>
                    <a:pt x="1989930" y="3771398"/>
                    <a:pt x="3065316" y="3745640"/>
                    <a:pt x="3301429" y="3503088"/>
                  </a:cubicBezTo>
                  <a:cubicBezTo>
                    <a:pt x="3537542" y="3260536"/>
                    <a:pt x="3041705" y="2646643"/>
                    <a:pt x="2953699" y="2279595"/>
                  </a:cubicBezTo>
                  <a:cubicBezTo>
                    <a:pt x="2865693" y="1912547"/>
                    <a:pt x="2904330" y="1680726"/>
                    <a:pt x="2773395" y="1300799"/>
                  </a:cubicBezTo>
                  <a:cubicBezTo>
                    <a:pt x="2642460" y="920872"/>
                    <a:pt x="2803447" y="-6407"/>
                    <a:pt x="2168089" y="33"/>
                  </a:cubicBezTo>
                  <a:cubicBezTo>
                    <a:pt x="1361013" y="53694"/>
                    <a:pt x="1240810" y="1006732"/>
                    <a:pt x="880201" y="1429589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9525" cap="flat" cmpd="sng">
              <a:solidFill>
                <a:srgbClr val="F69240"/>
              </a:solidFill>
              <a:prstDash val="solid"/>
              <a:round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 anchor="ctr"/>
            <a:lstStyle/>
            <a:p>
              <a:pPr>
                <a:defRPr/>
              </a:pPr>
              <a:endParaRPr kumimoji="1" lang="zh-CN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8440" name="组合 23575">
              <a:extLst>
                <a:ext uri="{FF2B5EF4-FFF2-40B4-BE49-F238E27FC236}">
                  <a16:creationId xmlns:a16="http://schemas.microsoft.com/office/drawing/2014/main" id="{6D52C3EF-926B-4CC7-B1D9-D8A8795CCF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51113" y="3133725"/>
              <a:ext cx="280987" cy="1649413"/>
              <a:chOff x="628499" y="1742385"/>
              <a:chExt cx="495055" cy="2917788"/>
            </a:xfrm>
          </p:grpSpPr>
          <p:sp>
            <p:nvSpPr>
              <p:cNvPr id="82" name="矩形 81">
                <a:extLst>
                  <a:ext uri="{FF2B5EF4-FFF2-40B4-BE49-F238E27FC236}">
                    <a16:creationId xmlns:a16="http://schemas.microsoft.com/office/drawing/2014/main" id="{076A31F4-9DBE-47D3-8376-54905B1060E5}"/>
                  </a:ext>
                </a:extLst>
              </p:cNvPr>
              <p:cNvSpPr/>
              <p:nvPr/>
            </p:nvSpPr>
            <p:spPr>
              <a:xfrm flipH="1">
                <a:off x="857847" y="3287256"/>
                <a:ext cx="36359" cy="613441"/>
              </a:xfrm>
              <a:custGeom>
                <a:avLst/>
                <a:gdLst>
                  <a:gd name="connsiteX0" fmla="*/ 0 w 288000"/>
                  <a:gd name="connsiteY0" fmla="*/ 0 h 2700300"/>
                  <a:gd name="connsiteX1" fmla="*/ 288000 w 288000"/>
                  <a:gd name="connsiteY1" fmla="*/ 0 h 2700300"/>
                  <a:gd name="connsiteX2" fmla="*/ 288000 w 288000"/>
                  <a:gd name="connsiteY2" fmla="*/ 2700300 h 2700300"/>
                  <a:gd name="connsiteX3" fmla="*/ 0 w 288000"/>
                  <a:gd name="connsiteY3" fmla="*/ 2700300 h 2700300"/>
                  <a:gd name="connsiteX4" fmla="*/ 0 w 288000"/>
                  <a:gd name="connsiteY4" fmla="*/ 0 h 2700300"/>
                  <a:gd name="connsiteX0-1" fmla="*/ 0 w 288000"/>
                  <a:gd name="connsiteY0-2" fmla="*/ 0 h 3614700"/>
                  <a:gd name="connsiteX1-3" fmla="*/ 288000 w 288000"/>
                  <a:gd name="connsiteY1-4" fmla="*/ 0 h 3614700"/>
                  <a:gd name="connsiteX2-5" fmla="*/ 288000 w 288000"/>
                  <a:gd name="connsiteY2-6" fmla="*/ 3614700 h 3614700"/>
                  <a:gd name="connsiteX3-7" fmla="*/ 0 w 288000"/>
                  <a:gd name="connsiteY3-8" fmla="*/ 2700300 h 3614700"/>
                  <a:gd name="connsiteX4-9" fmla="*/ 0 w 288000"/>
                  <a:gd name="connsiteY4-10" fmla="*/ 0 h 361470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288000" h="3614700">
                    <a:moveTo>
                      <a:pt x="0" y="0"/>
                    </a:moveTo>
                    <a:lnTo>
                      <a:pt x="288000" y="0"/>
                    </a:lnTo>
                    <a:lnTo>
                      <a:pt x="288000" y="3614700"/>
                    </a:lnTo>
                    <a:lnTo>
                      <a:pt x="0" y="2700300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34000">
                    <a:schemeClr val="tx1">
                      <a:lumMod val="85000"/>
                      <a:lumOff val="15000"/>
                    </a:schemeClr>
                  </a:gs>
                  <a:gs pos="12000">
                    <a:schemeClr val="bg1">
                      <a:lumMod val="65000"/>
                    </a:schemeClr>
                  </a:gs>
                  <a:gs pos="100000">
                    <a:schemeClr val="tx1">
                      <a:lumMod val="65000"/>
                      <a:lumOff val="35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grpSp>
            <p:nvGrpSpPr>
              <p:cNvPr id="18523" name="组合 23566">
                <a:extLst>
                  <a:ext uri="{FF2B5EF4-FFF2-40B4-BE49-F238E27FC236}">
                    <a16:creationId xmlns:a16="http://schemas.microsoft.com/office/drawing/2014/main" id="{F9BD9FAF-38F8-49C5-9ABF-E100FE7F54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>
                <a:off x="716856" y="1742385"/>
                <a:ext cx="302824" cy="1056798"/>
                <a:chOff x="1716365" y="2122483"/>
                <a:chExt cx="468000" cy="2867530"/>
              </a:xfrm>
            </p:grpSpPr>
            <p:sp>
              <p:nvSpPr>
                <p:cNvPr id="57" name="矩形 56">
                  <a:extLst>
                    <a:ext uri="{FF2B5EF4-FFF2-40B4-BE49-F238E27FC236}">
                      <a16:creationId xmlns:a16="http://schemas.microsoft.com/office/drawing/2014/main" id="{8DFB051B-826E-4C0F-9270-B9896344BD91}"/>
                    </a:ext>
                  </a:extLst>
                </p:cNvPr>
                <p:cNvSpPr/>
                <p:nvPr/>
              </p:nvSpPr>
              <p:spPr>
                <a:xfrm>
                  <a:off x="1802214" y="2217080"/>
                  <a:ext cx="289610" cy="2697987"/>
                </a:xfrm>
                <a:prstGeom prst="rect">
                  <a:avLst/>
                </a:prstGeom>
                <a:gradFill>
                  <a:gsLst>
                    <a:gs pos="34000">
                      <a:srgbClr val="002060">
                        <a:alpha val="28000"/>
                        <a:lumMod val="98000"/>
                        <a:lumOff val="2000"/>
                      </a:srgbClr>
                    </a:gs>
                    <a:gs pos="12000">
                      <a:schemeClr val="accent1">
                        <a:tint val="37000"/>
                        <a:satMod val="300000"/>
                        <a:alpha val="52000"/>
                      </a:schemeClr>
                    </a:gs>
                    <a:gs pos="100000">
                      <a:schemeClr val="accent1">
                        <a:tint val="15000"/>
                        <a:satMod val="350000"/>
                        <a:alpha val="61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59" name="圆角矩形 58">
                  <a:extLst>
                    <a:ext uri="{FF2B5EF4-FFF2-40B4-BE49-F238E27FC236}">
                      <a16:creationId xmlns:a16="http://schemas.microsoft.com/office/drawing/2014/main" id="{C732609F-D169-46CB-A6A3-927FE40185B4}"/>
                    </a:ext>
                  </a:extLst>
                </p:cNvPr>
                <p:cNvSpPr/>
                <p:nvPr/>
              </p:nvSpPr>
              <p:spPr>
                <a:xfrm>
                  <a:off x="1715763" y="2125623"/>
                  <a:ext cx="466832" cy="91457"/>
                </a:xfrm>
                <a:prstGeom prst="roundRect">
                  <a:avLst/>
                </a:prstGeom>
                <a:gradFill>
                  <a:gsLst>
                    <a:gs pos="34000">
                      <a:srgbClr val="002060">
                        <a:alpha val="46000"/>
                      </a:srgbClr>
                    </a:gs>
                    <a:gs pos="12000">
                      <a:schemeClr val="accent1">
                        <a:tint val="37000"/>
                        <a:satMod val="300000"/>
                        <a:alpha val="52000"/>
                      </a:schemeClr>
                    </a:gs>
                    <a:gs pos="100000">
                      <a:schemeClr val="accent1">
                        <a:tint val="15000"/>
                        <a:satMod val="350000"/>
                        <a:alpha val="61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  <p:sp>
              <p:nvSpPr>
                <p:cNvPr id="76" name="圆角矩形 75">
                  <a:extLst>
                    <a:ext uri="{FF2B5EF4-FFF2-40B4-BE49-F238E27FC236}">
                      <a16:creationId xmlns:a16="http://schemas.microsoft.com/office/drawing/2014/main" id="{D7658653-C7D9-42C6-80BB-34834458DE3D}"/>
                    </a:ext>
                  </a:extLst>
                </p:cNvPr>
                <p:cNvSpPr/>
                <p:nvPr/>
              </p:nvSpPr>
              <p:spPr>
                <a:xfrm>
                  <a:off x="1767633" y="4905919"/>
                  <a:ext cx="358770" cy="82314"/>
                </a:xfrm>
                <a:prstGeom prst="roundRect">
                  <a:avLst/>
                </a:prstGeom>
                <a:solidFill>
                  <a:schemeClr val="tx1">
                    <a:lumMod val="85000"/>
                    <a:lumOff val="15000"/>
                  </a:schemeClr>
                </a:solidFill>
                <a:ln w="6350">
                  <a:solidFill>
                    <a:schemeClr val="bg1">
                      <a:lumMod val="8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kumimoji="1" lang="zh-CN" altLang="en-US" sz="2400"/>
                </a:p>
              </p:txBody>
            </p:sp>
          </p:grpSp>
          <p:sp>
            <p:nvSpPr>
              <p:cNvPr id="23569" name="矩形 23568">
                <a:extLst>
                  <a:ext uri="{FF2B5EF4-FFF2-40B4-BE49-F238E27FC236}">
                    <a16:creationId xmlns:a16="http://schemas.microsoft.com/office/drawing/2014/main" id="{F1634C4A-E5E3-4D2B-8FEA-C838E1183184}"/>
                  </a:ext>
                </a:extLst>
              </p:cNvPr>
              <p:cNvSpPr/>
              <p:nvPr/>
            </p:nvSpPr>
            <p:spPr>
              <a:xfrm flipH="1">
                <a:off x="757158" y="2801896"/>
                <a:ext cx="232144" cy="38087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23570" name="梯形 23569">
                <a:extLst>
                  <a:ext uri="{FF2B5EF4-FFF2-40B4-BE49-F238E27FC236}">
                    <a16:creationId xmlns:a16="http://schemas.microsoft.com/office/drawing/2014/main" id="{EC093EF2-40E6-4D05-A3CB-33D2E5AD5E1C}"/>
                  </a:ext>
                </a:extLst>
              </p:cNvPr>
              <p:cNvSpPr/>
              <p:nvPr/>
            </p:nvSpPr>
            <p:spPr>
              <a:xfrm flipH="1" flipV="1">
                <a:off x="748766" y="3186140"/>
                <a:ext cx="246129" cy="205605"/>
              </a:xfrm>
              <a:prstGeom prst="trapezoid">
                <a:avLst/>
              </a:prstGeom>
              <a:solidFill>
                <a:srgbClr val="FFC000">
                  <a:alpha val="51000"/>
                </a:srgbClr>
              </a:solidFill>
              <a:ln w="952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pic>
            <p:nvPicPr>
              <p:cNvPr id="18526" name="Picture 85">
                <a:extLst>
                  <a:ext uri="{FF2B5EF4-FFF2-40B4-BE49-F238E27FC236}">
                    <a16:creationId xmlns:a16="http://schemas.microsoft.com/office/drawing/2014/main" id="{01FD12F1-94E3-47E1-B3B6-0AAEDDE1BAB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68" t="24652" r="27840" b="25931"/>
              <a:stretch>
                <a:fillRect/>
              </a:stretch>
            </p:blipFill>
            <p:spPr bwMode="auto">
              <a:xfrm flipH="1">
                <a:off x="815530" y="3785485"/>
                <a:ext cx="100674" cy="18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27" name="Picture 85">
                <a:extLst>
                  <a:ext uri="{FF2B5EF4-FFF2-40B4-BE49-F238E27FC236}">
                    <a16:creationId xmlns:a16="http://schemas.microsoft.com/office/drawing/2014/main" id="{6B192C63-E75A-4CB8-8C46-0D5073CB78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68" t="24652" r="27840" b="25931"/>
              <a:stretch>
                <a:fillRect/>
              </a:stretch>
            </p:blipFill>
            <p:spPr bwMode="auto">
              <a:xfrm flipH="1">
                <a:off x="825690" y="4133302"/>
                <a:ext cx="100674" cy="18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528" name="Picture 85">
                <a:extLst>
                  <a:ext uri="{FF2B5EF4-FFF2-40B4-BE49-F238E27FC236}">
                    <a16:creationId xmlns:a16="http://schemas.microsoft.com/office/drawing/2014/main" id="{9DC32340-90C7-4460-A8EE-0411BA4BAA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68" t="24652" r="27840" b="25931"/>
              <a:stretch>
                <a:fillRect/>
              </a:stretch>
            </p:blipFill>
            <p:spPr bwMode="auto">
              <a:xfrm flipH="1">
                <a:off x="825690" y="4480173"/>
                <a:ext cx="100674" cy="18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529" name="组合 23574">
                <a:extLst>
                  <a:ext uri="{FF2B5EF4-FFF2-40B4-BE49-F238E27FC236}">
                    <a16:creationId xmlns:a16="http://schemas.microsoft.com/office/drawing/2014/main" id="{3FA73E04-2A7E-4350-9DB3-19824CBE5D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8499" y="2181005"/>
                <a:ext cx="495055" cy="995167"/>
                <a:chOff x="2096725" y="3044341"/>
                <a:chExt cx="495055" cy="995167"/>
              </a:xfrm>
            </p:grpSpPr>
            <p:grpSp>
              <p:nvGrpSpPr>
                <p:cNvPr id="18530" name="组合 23565">
                  <a:extLst>
                    <a:ext uri="{FF2B5EF4-FFF2-40B4-BE49-F238E27FC236}">
                      <a16:creationId xmlns:a16="http://schemas.microsoft.com/office/drawing/2014/main" id="{4200E610-F1BA-4EE1-9D13-9AE6C2A5DD1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>
                  <a:off x="2096725" y="3044341"/>
                  <a:ext cx="495055" cy="995167"/>
                  <a:chOff x="1556665" y="2563778"/>
                  <a:chExt cx="765085" cy="2700300"/>
                </a:xfrm>
              </p:grpSpPr>
              <p:sp>
                <p:nvSpPr>
                  <p:cNvPr id="23561" name="矩形 23560">
                    <a:extLst>
                      <a:ext uri="{FF2B5EF4-FFF2-40B4-BE49-F238E27FC236}">
                        <a16:creationId xmlns:a16="http://schemas.microsoft.com/office/drawing/2014/main" id="{0588E886-0FC5-4391-B060-DAFAE447FE66}"/>
                      </a:ext>
                    </a:extLst>
                  </p:cNvPr>
                  <p:cNvSpPr/>
                  <p:nvPr/>
                </p:nvSpPr>
                <p:spPr>
                  <a:xfrm>
                    <a:off x="1746856" y="2565702"/>
                    <a:ext cx="406317" cy="2697990"/>
                  </a:xfrm>
                  <a:prstGeom prst="rect">
                    <a:avLst/>
                  </a:prstGeom>
                  <a:gradFill>
                    <a:gsLst>
                      <a:gs pos="34000">
                        <a:schemeClr val="bg1">
                          <a:lumMod val="66000"/>
                          <a:alpha val="61000"/>
                        </a:schemeClr>
                      </a:gs>
                      <a:gs pos="12000">
                        <a:schemeClr val="bg1">
                          <a:lumMod val="85000"/>
                          <a:alpha val="38000"/>
                        </a:schemeClr>
                      </a:gs>
                      <a:gs pos="100000">
                        <a:schemeClr val="accent1">
                          <a:tint val="15000"/>
                          <a:satMod val="350000"/>
                          <a:alpha val="42000"/>
                        </a:schemeClr>
                      </a:gs>
                    </a:gsLst>
                    <a:lin ang="0" scaled="0"/>
                  </a:gradFill>
                  <a:ln w="6350"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  <p:sp>
                <p:nvSpPr>
                  <p:cNvPr id="23562" name="圆角矩形 23561">
                    <a:extLst>
                      <a:ext uri="{FF2B5EF4-FFF2-40B4-BE49-F238E27FC236}">
                        <a16:creationId xmlns:a16="http://schemas.microsoft.com/office/drawing/2014/main" id="{92ECBE7F-4399-4965-94B8-896CD07218DF}"/>
                      </a:ext>
                    </a:extLst>
                  </p:cNvPr>
                  <p:cNvSpPr/>
                  <p:nvPr/>
                </p:nvSpPr>
                <p:spPr>
                  <a:xfrm>
                    <a:off x="1556665" y="2565702"/>
                    <a:ext cx="765085" cy="91457"/>
                  </a:xfrm>
                  <a:prstGeom prst="roundRect">
                    <a:avLst/>
                  </a:prstGeom>
                  <a:gradFill>
                    <a:gsLst>
                      <a:gs pos="34000">
                        <a:srgbClr val="002060">
                          <a:alpha val="46000"/>
                        </a:srgbClr>
                      </a:gs>
                      <a:gs pos="12000">
                        <a:schemeClr val="accent1">
                          <a:tint val="37000"/>
                          <a:satMod val="300000"/>
                          <a:alpha val="52000"/>
                        </a:schemeClr>
                      </a:gs>
                      <a:gs pos="100000">
                        <a:schemeClr val="accent1">
                          <a:tint val="15000"/>
                          <a:satMod val="350000"/>
                          <a:alpha val="61000"/>
                        </a:schemeClr>
                      </a:gs>
                    </a:gsLst>
                    <a:lin ang="0" scaled="0"/>
                  </a:gradFill>
                  <a:ln w="6350">
                    <a:solidFill>
                      <a:schemeClr val="bg1">
                        <a:lumMod val="8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kumimoji="1" lang="zh-CN" altLang="en-US" sz="2400"/>
                  </a:p>
                </p:txBody>
              </p:sp>
            </p:grpSp>
            <p:grpSp>
              <p:nvGrpSpPr>
                <p:cNvPr id="18531" name="组合 23573">
                  <a:extLst>
                    <a:ext uri="{FF2B5EF4-FFF2-40B4-BE49-F238E27FC236}">
                      <a16:creationId xmlns:a16="http://schemas.microsoft.com/office/drawing/2014/main" id="{05723C0D-3B4C-4DA3-B084-BB487B34FB1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22633" y="3319683"/>
                  <a:ext cx="232941" cy="657746"/>
                  <a:chOff x="2222633" y="3319683"/>
                  <a:chExt cx="232941" cy="657746"/>
                </a:xfrm>
              </p:grpSpPr>
              <p:cxnSp>
                <p:nvCxnSpPr>
                  <p:cNvPr id="23564" name="直接连接符 23563">
                    <a:extLst>
                      <a:ext uri="{FF2B5EF4-FFF2-40B4-BE49-F238E27FC236}">
                        <a16:creationId xmlns:a16="http://schemas.microsoft.com/office/drawing/2014/main" id="{BC086D4A-3E7C-419B-A875-4A0B5986F54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84118" y="4012402"/>
                    <a:ext cx="123065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2" name="直接连接符 61">
                    <a:extLst>
                      <a:ext uri="{FF2B5EF4-FFF2-40B4-BE49-F238E27FC236}">
                        <a16:creationId xmlns:a16="http://schemas.microsoft.com/office/drawing/2014/main" id="{034D6F51-1A43-4768-9961-A8EB7B526715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28179" y="3904544"/>
                    <a:ext cx="223755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3" name="直接连接符 62">
                    <a:extLst>
                      <a:ext uri="{FF2B5EF4-FFF2-40B4-BE49-F238E27FC236}">
                        <a16:creationId xmlns:a16="http://schemas.microsoft.com/office/drawing/2014/main" id="{FE36E9F0-043B-42CE-90D1-FAF1E4F8935B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89712" y="3827020"/>
                    <a:ext cx="117471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直接连接符 63">
                    <a:extLst>
                      <a:ext uri="{FF2B5EF4-FFF2-40B4-BE49-F238E27FC236}">
                        <a16:creationId xmlns:a16="http://schemas.microsoft.com/office/drawing/2014/main" id="{65BF10C7-E9C5-4F99-832B-11867AA7C2FB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30977" y="3749499"/>
                    <a:ext cx="223755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直接连接符 64">
                    <a:extLst>
                      <a:ext uri="{FF2B5EF4-FFF2-40B4-BE49-F238E27FC236}">
                        <a16:creationId xmlns:a16="http://schemas.microsoft.com/office/drawing/2014/main" id="{014C63AD-FA99-4ACE-B896-FD955301E3C9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81322" y="3682087"/>
                    <a:ext cx="120267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直接连接符 65">
                    <a:extLst>
                      <a:ext uri="{FF2B5EF4-FFF2-40B4-BE49-F238E27FC236}">
                        <a16:creationId xmlns:a16="http://schemas.microsoft.com/office/drawing/2014/main" id="{BC691CBD-25D0-436A-9206-64F8DFDE9649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22585" y="3611305"/>
                    <a:ext cx="223755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>
                    <a:extLst>
                      <a:ext uri="{FF2B5EF4-FFF2-40B4-BE49-F238E27FC236}">
                        <a16:creationId xmlns:a16="http://schemas.microsoft.com/office/drawing/2014/main" id="{4BE04709-88C5-4C35-B55C-9FECB92EFA0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84118" y="3530411"/>
                    <a:ext cx="117471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>
                    <a:extLst>
                      <a:ext uri="{FF2B5EF4-FFF2-40B4-BE49-F238E27FC236}">
                        <a16:creationId xmlns:a16="http://schemas.microsoft.com/office/drawing/2014/main" id="{CFF78400-6F91-4D6F-851E-325A47FE03F6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25383" y="3456259"/>
                    <a:ext cx="223755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直接连接符 68">
                    <a:extLst>
                      <a:ext uri="{FF2B5EF4-FFF2-40B4-BE49-F238E27FC236}">
                        <a16:creationId xmlns:a16="http://schemas.microsoft.com/office/drawing/2014/main" id="{F9A0173E-8AFF-4331-894A-09E188F9ABF9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84118" y="3405702"/>
                    <a:ext cx="123065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直接连接符 69">
                    <a:extLst>
                      <a:ext uri="{FF2B5EF4-FFF2-40B4-BE49-F238E27FC236}">
                        <a16:creationId xmlns:a16="http://schemas.microsoft.com/office/drawing/2014/main" id="{D4A494B5-1149-4DC8-BD41-9F6F01F3E956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228179" y="3331549"/>
                    <a:ext cx="223755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18441" name="TextBox 113">
              <a:extLst>
                <a:ext uri="{FF2B5EF4-FFF2-40B4-BE49-F238E27FC236}">
                  <a16:creationId xmlns:a16="http://schemas.microsoft.com/office/drawing/2014/main" id="{C2AF5A9E-5114-45D5-A9D6-81695E634E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038" y="5925732"/>
              <a:ext cx="2052637" cy="1028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②获得</a:t>
              </a:r>
              <a:r>
                <a:rPr kumimoji="1" lang="en-US" altLang="zh-CN" sz="2400" b="1">
                  <a:latin typeface="Calibri" panose="020F0502020204030204" pitchFamily="34" charset="0"/>
                </a:rPr>
                <a:t>1</a:t>
              </a:r>
              <a:r>
                <a:rPr kumimoji="1" lang="zh-CN" altLang="en-US" sz="2400" b="1">
                  <a:latin typeface="Calibri" panose="020F0502020204030204" pitchFamily="34" charset="0"/>
                </a:rPr>
                <a:t>滴</a:t>
              </a:r>
              <a:endParaRPr kumimoji="1" lang="en-US" altLang="zh-CN" sz="2400" b="1">
                <a:latin typeface="Calibri" panose="020F0502020204030204" pitchFamily="34" charset="0"/>
              </a:endParaRPr>
            </a:p>
            <a:p>
              <a:pPr algn="ctr" eaLnBrk="1" hangingPunct="1">
                <a:spcBef>
                  <a:spcPts val="200"/>
                </a:spcBef>
                <a:buNone/>
              </a:pPr>
              <a:r>
                <a:rPr kumimoji="1" lang="zh-CN" altLang="en-US" sz="2400" b="1">
                  <a:latin typeface="Calibri" panose="020F0502020204030204" pitchFamily="34" charset="0"/>
                </a:rPr>
                <a:t>纯油酸的体积</a:t>
              </a:r>
            </a:p>
          </p:txBody>
        </p:sp>
        <p:graphicFrame>
          <p:nvGraphicFramePr>
            <p:cNvPr id="18442" name="对象 6">
              <a:extLst>
                <a:ext uri="{FF2B5EF4-FFF2-40B4-BE49-F238E27FC236}">
                  <a16:creationId xmlns:a16="http://schemas.microsoft.com/office/drawing/2014/main" id="{0936E416-2A38-4769-9C99-7C3A32B973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6125" y="4965700"/>
            <a:ext cx="1304925" cy="808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r:id="rId11" imgW="634725" imgH="393529" progId="Equation.DSMT4">
                    <p:embed/>
                  </p:oleObj>
                </mc:Choice>
                <mc:Fallback>
                  <p:oleObj r:id="rId11" imgW="634725" imgH="393529" progId="Equation.DSMT4">
                    <p:embed/>
                    <p:pic>
                      <p:nvPicPr>
                        <p:cNvPr id="18442" name="对象 6">
                          <a:extLst>
                            <a:ext uri="{FF2B5EF4-FFF2-40B4-BE49-F238E27FC236}">
                              <a16:creationId xmlns:a16="http://schemas.microsoft.com/office/drawing/2014/main" id="{0936E416-2A38-4769-9C99-7C3A32B973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" y="4965700"/>
                          <a:ext cx="1304925" cy="808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443" name="组合 144">
              <a:extLst>
                <a:ext uri="{FF2B5EF4-FFF2-40B4-BE49-F238E27FC236}">
                  <a16:creationId xmlns:a16="http://schemas.microsoft.com/office/drawing/2014/main" id="{2DA55272-B371-49DB-ACD1-509F93F21F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6755" y="4826098"/>
              <a:ext cx="636287" cy="1168187"/>
              <a:chOff x="7006107" y="3193961"/>
              <a:chExt cx="1133341" cy="3103808"/>
            </a:xfrm>
          </p:grpSpPr>
          <p:sp>
            <p:nvSpPr>
              <p:cNvPr id="146" name="矩形 145">
                <a:extLst>
                  <a:ext uri="{FF2B5EF4-FFF2-40B4-BE49-F238E27FC236}">
                    <a16:creationId xmlns:a16="http://schemas.microsoft.com/office/drawing/2014/main" id="{C4FE33D6-4EA9-4C94-BE37-6E4077717EE4}"/>
                  </a:ext>
                </a:extLst>
              </p:cNvPr>
              <p:cNvSpPr/>
              <p:nvPr/>
            </p:nvSpPr>
            <p:spPr bwMode="auto">
              <a:xfrm flipH="1">
                <a:off x="7376895" y="5629636"/>
                <a:ext cx="395867" cy="496119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sp>
            <p:nvSpPr>
              <p:cNvPr id="147" name="任意多边形 146">
                <a:extLst>
                  <a:ext uri="{FF2B5EF4-FFF2-40B4-BE49-F238E27FC236}">
                    <a16:creationId xmlns:a16="http://schemas.microsoft.com/office/drawing/2014/main" id="{617E7A7A-78FA-4FFA-BBBF-5F7D9B794F49}"/>
                  </a:ext>
                </a:extLst>
              </p:cNvPr>
              <p:cNvSpPr/>
              <p:nvPr/>
            </p:nvSpPr>
            <p:spPr>
              <a:xfrm>
                <a:off x="7006477" y="3194602"/>
                <a:ext cx="1133875" cy="3103275"/>
              </a:xfrm>
              <a:custGeom>
                <a:avLst/>
                <a:gdLst>
                  <a:gd name="connsiteX0" fmla="*/ 244699 w 1133341"/>
                  <a:gd name="connsiteY0" fmla="*/ 231819 h 3103808"/>
                  <a:gd name="connsiteX1" fmla="*/ 141668 w 1133341"/>
                  <a:gd name="connsiteY1" fmla="*/ 77273 h 3103808"/>
                  <a:gd name="connsiteX2" fmla="*/ 309093 w 1133341"/>
                  <a:gd name="connsiteY2" fmla="*/ 0 h 3103808"/>
                  <a:gd name="connsiteX3" fmla="*/ 785611 w 1133341"/>
                  <a:gd name="connsiteY3" fmla="*/ 0 h 3103808"/>
                  <a:gd name="connsiteX4" fmla="*/ 785611 w 1133341"/>
                  <a:gd name="connsiteY4" fmla="*/ 2949262 h 3103808"/>
                  <a:gd name="connsiteX5" fmla="*/ 1133341 w 1133341"/>
                  <a:gd name="connsiteY5" fmla="*/ 3103808 h 3103808"/>
                  <a:gd name="connsiteX6" fmla="*/ 0 w 1133341"/>
                  <a:gd name="connsiteY6" fmla="*/ 3103808 h 3103808"/>
                  <a:gd name="connsiteX7" fmla="*/ 334851 w 1133341"/>
                  <a:gd name="connsiteY7" fmla="*/ 2962140 h 3103808"/>
                  <a:gd name="connsiteX8" fmla="*/ 334851 w 1133341"/>
                  <a:gd name="connsiteY8" fmla="*/ 270456 h 3103808"/>
                  <a:gd name="connsiteX0-1" fmla="*/ 360609 w 1133341"/>
                  <a:gd name="connsiteY0-2" fmla="*/ 296214 h 3103808"/>
                  <a:gd name="connsiteX1-3" fmla="*/ 141668 w 1133341"/>
                  <a:gd name="connsiteY1-4" fmla="*/ 77273 h 3103808"/>
                  <a:gd name="connsiteX2-5" fmla="*/ 309093 w 1133341"/>
                  <a:gd name="connsiteY2-6" fmla="*/ 0 h 3103808"/>
                  <a:gd name="connsiteX3-7" fmla="*/ 785611 w 1133341"/>
                  <a:gd name="connsiteY3-8" fmla="*/ 0 h 3103808"/>
                  <a:gd name="connsiteX4-9" fmla="*/ 785611 w 1133341"/>
                  <a:gd name="connsiteY4-10" fmla="*/ 2949262 h 3103808"/>
                  <a:gd name="connsiteX5-11" fmla="*/ 1133341 w 1133341"/>
                  <a:gd name="connsiteY5-12" fmla="*/ 3103808 h 3103808"/>
                  <a:gd name="connsiteX6-13" fmla="*/ 0 w 1133341"/>
                  <a:gd name="connsiteY6-14" fmla="*/ 3103808 h 3103808"/>
                  <a:gd name="connsiteX7-15" fmla="*/ 334851 w 1133341"/>
                  <a:gd name="connsiteY7-16" fmla="*/ 2962140 h 3103808"/>
                  <a:gd name="connsiteX8-17" fmla="*/ 334851 w 1133341"/>
                  <a:gd name="connsiteY8-18" fmla="*/ 270456 h 3103808"/>
                  <a:gd name="connsiteX0-19" fmla="*/ 360609 w 1133341"/>
                  <a:gd name="connsiteY0-20" fmla="*/ 296214 h 3103808"/>
                  <a:gd name="connsiteX1-21" fmla="*/ 141668 w 1133341"/>
                  <a:gd name="connsiteY1-22" fmla="*/ 77273 h 3103808"/>
                  <a:gd name="connsiteX2-23" fmla="*/ 309093 w 1133341"/>
                  <a:gd name="connsiteY2-24" fmla="*/ 0 h 3103808"/>
                  <a:gd name="connsiteX3-25" fmla="*/ 785611 w 1133341"/>
                  <a:gd name="connsiteY3-26" fmla="*/ 0 h 3103808"/>
                  <a:gd name="connsiteX4-27" fmla="*/ 785611 w 1133341"/>
                  <a:gd name="connsiteY4-28" fmla="*/ 2949262 h 3103808"/>
                  <a:gd name="connsiteX5-29" fmla="*/ 1133341 w 1133341"/>
                  <a:gd name="connsiteY5-30" fmla="*/ 3103808 h 3103808"/>
                  <a:gd name="connsiteX6-31" fmla="*/ 0 w 1133341"/>
                  <a:gd name="connsiteY6-32" fmla="*/ 3103808 h 3103808"/>
                  <a:gd name="connsiteX7-33" fmla="*/ 334851 w 1133341"/>
                  <a:gd name="connsiteY7-34" fmla="*/ 2962140 h 3103808"/>
                  <a:gd name="connsiteX8-35" fmla="*/ 334851 w 1133341"/>
                  <a:gd name="connsiteY8-36" fmla="*/ 321972 h 3103808"/>
                  <a:gd name="connsiteX0-37" fmla="*/ 309094 w 1133341"/>
                  <a:gd name="connsiteY0-38" fmla="*/ 309093 h 3103808"/>
                  <a:gd name="connsiteX1-39" fmla="*/ 141668 w 1133341"/>
                  <a:gd name="connsiteY1-40" fmla="*/ 77273 h 3103808"/>
                  <a:gd name="connsiteX2-41" fmla="*/ 309093 w 1133341"/>
                  <a:gd name="connsiteY2-42" fmla="*/ 0 h 3103808"/>
                  <a:gd name="connsiteX3-43" fmla="*/ 785611 w 1133341"/>
                  <a:gd name="connsiteY3-44" fmla="*/ 0 h 3103808"/>
                  <a:gd name="connsiteX4-45" fmla="*/ 785611 w 1133341"/>
                  <a:gd name="connsiteY4-46" fmla="*/ 2949262 h 3103808"/>
                  <a:gd name="connsiteX5-47" fmla="*/ 1133341 w 1133341"/>
                  <a:gd name="connsiteY5-48" fmla="*/ 3103808 h 3103808"/>
                  <a:gd name="connsiteX6-49" fmla="*/ 0 w 1133341"/>
                  <a:gd name="connsiteY6-50" fmla="*/ 3103808 h 3103808"/>
                  <a:gd name="connsiteX7-51" fmla="*/ 334851 w 1133341"/>
                  <a:gd name="connsiteY7-52" fmla="*/ 2962140 h 3103808"/>
                  <a:gd name="connsiteX8-53" fmla="*/ 334851 w 1133341"/>
                  <a:gd name="connsiteY8-54" fmla="*/ 321972 h 3103808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1133341" h="3103808">
                    <a:moveTo>
                      <a:pt x="309094" y="309093"/>
                    </a:moveTo>
                    <a:lnTo>
                      <a:pt x="141668" y="77273"/>
                    </a:lnTo>
                    <a:lnTo>
                      <a:pt x="309093" y="0"/>
                    </a:lnTo>
                    <a:lnTo>
                      <a:pt x="785611" y="0"/>
                    </a:lnTo>
                    <a:lnTo>
                      <a:pt x="785611" y="2949262"/>
                    </a:lnTo>
                    <a:lnTo>
                      <a:pt x="1133341" y="3103808"/>
                    </a:lnTo>
                    <a:lnTo>
                      <a:pt x="0" y="3103808"/>
                    </a:lnTo>
                    <a:lnTo>
                      <a:pt x="334851" y="2962140"/>
                    </a:lnTo>
                    <a:lnTo>
                      <a:pt x="334851" y="321972"/>
                    </a:lnTo>
                  </a:path>
                </a:pathLst>
              </a:custGeom>
              <a:gradFill>
                <a:gsLst>
                  <a:gs pos="0">
                    <a:schemeClr val="bg1">
                      <a:lumMod val="66000"/>
                    </a:schemeClr>
                  </a:gs>
                  <a:gs pos="65000">
                    <a:srgbClr val="E0E6F0">
                      <a:lumMod val="98000"/>
                      <a:lumOff val="2000"/>
                      <a:alpha val="0"/>
                    </a:srgbClr>
                  </a:gs>
                  <a:gs pos="53353">
                    <a:srgbClr val="DDE0E6">
                      <a:alpha val="52000"/>
                    </a:srgbClr>
                  </a:gs>
                  <a:gs pos="41000">
                    <a:schemeClr val="bg1">
                      <a:alpha val="38000"/>
                      <a:lumMod val="0"/>
                      <a:lumOff val="100000"/>
                    </a:schemeClr>
                  </a:gs>
                  <a:gs pos="100000">
                    <a:schemeClr val="accent1">
                      <a:tint val="15000"/>
                      <a:satMod val="350000"/>
                      <a:alpha val="94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kumimoji="1" lang="zh-CN" altLang="en-US" sz="2400"/>
              </a:p>
            </p:txBody>
          </p:sp>
          <p:grpSp>
            <p:nvGrpSpPr>
              <p:cNvPr id="18446" name="组合 162">
                <a:extLst>
                  <a:ext uri="{FF2B5EF4-FFF2-40B4-BE49-F238E27FC236}">
                    <a16:creationId xmlns:a16="http://schemas.microsoft.com/office/drawing/2014/main" id="{B0E1E3D7-9361-4372-9B80-CC62996C5D0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60316" y="3980474"/>
                <a:ext cx="411106" cy="2110649"/>
                <a:chOff x="7360316" y="3609447"/>
                <a:chExt cx="411106" cy="2520314"/>
              </a:xfrm>
            </p:grpSpPr>
            <p:grpSp>
              <p:nvGrpSpPr>
                <p:cNvPr id="18447" name="组合 165">
                  <a:extLst>
                    <a:ext uri="{FF2B5EF4-FFF2-40B4-BE49-F238E27FC236}">
                      <a16:creationId xmlns:a16="http://schemas.microsoft.com/office/drawing/2014/main" id="{6ED07B45-4DC5-4082-8C35-1C6612BDC81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60316" y="4633598"/>
                  <a:ext cx="396000" cy="455991"/>
                  <a:chOff x="7349431" y="4046191"/>
                  <a:chExt cx="450784" cy="1690721"/>
                </a:xfrm>
              </p:grpSpPr>
              <p:grpSp>
                <p:nvGrpSpPr>
                  <p:cNvPr id="18508" name="组合 229">
                    <a:extLst>
                      <a:ext uri="{FF2B5EF4-FFF2-40B4-BE49-F238E27FC236}">
                        <a16:creationId xmlns:a16="http://schemas.microsoft.com/office/drawing/2014/main" id="{CD83A5E0-2A36-4810-98B4-D6D813BE0A5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49431" y="4046191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238" name="直接连接符 237">
                      <a:extLst>
                        <a:ext uri="{FF2B5EF4-FFF2-40B4-BE49-F238E27FC236}">
                          <a16:creationId xmlns:a16="http://schemas.microsoft.com/office/drawing/2014/main" id="{22F3152E-228A-4D2F-B232-0D3B4F3926E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991" y="3964245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517" name="组合 238">
                      <a:extLst>
                        <a:ext uri="{FF2B5EF4-FFF2-40B4-BE49-F238E27FC236}">
                          <a16:creationId xmlns:a16="http://schemas.microsoft.com/office/drawing/2014/main" id="{763D3849-FE84-49BE-9DDB-FAAD2949B7B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240" name="直接连接符 239">
                        <a:extLst>
                          <a:ext uri="{FF2B5EF4-FFF2-40B4-BE49-F238E27FC236}">
                            <a16:creationId xmlns:a16="http://schemas.microsoft.com/office/drawing/2014/main" id="{0335BEFA-39C4-4789-95F4-A06EC50F6B9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067" y="4233202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1" name="直接连接符 240">
                        <a:extLst>
                          <a:ext uri="{FF2B5EF4-FFF2-40B4-BE49-F238E27FC236}">
                            <a16:creationId xmlns:a16="http://schemas.microsoft.com/office/drawing/2014/main" id="{3A216A07-E6E9-44BD-BA80-DDA19EB30DDF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067" y="4412514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2" name="直接连接符 241">
                        <a:extLst>
                          <a:ext uri="{FF2B5EF4-FFF2-40B4-BE49-F238E27FC236}">
                            <a16:creationId xmlns:a16="http://schemas.microsoft.com/office/drawing/2014/main" id="{3E118073-93EF-4199-B130-73F49E31A47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067" y="4614232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43" name="直接连接符 242">
                        <a:extLst>
                          <a:ext uri="{FF2B5EF4-FFF2-40B4-BE49-F238E27FC236}">
                            <a16:creationId xmlns:a16="http://schemas.microsoft.com/office/drawing/2014/main" id="{E4C1CAAB-2F04-43B0-9C9C-B101BD465E6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067" y="4771136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8509" name="组合 230">
                    <a:extLst>
                      <a:ext uri="{FF2B5EF4-FFF2-40B4-BE49-F238E27FC236}">
                        <a16:creationId xmlns:a16="http://schemas.microsoft.com/office/drawing/2014/main" id="{47EA7C6F-1DE4-43B5-9830-561FC7803AC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50165" y="5012207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232" name="直接连接符 231">
                      <a:extLst>
                        <a:ext uri="{FF2B5EF4-FFF2-40B4-BE49-F238E27FC236}">
                          <a16:creationId xmlns:a16="http://schemas.microsoft.com/office/drawing/2014/main" id="{1F76F1FB-95B3-41B3-B742-EE4EBF21819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257" y="3962015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511" name="组合 232">
                      <a:extLst>
                        <a:ext uri="{FF2B5EF4-FFF2-40B4-BE49-F238E27FC236}">
                          <a16:creationId xmlns:a16="http://schemas.microsoft.com/office/drawing/2014/main" id="{BE663EC0-384A-4E51-8144-8273EDC85B8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234" name="直接连接符 233">
                        <a:extLst>
                          <a:ext uri="{FF2B5EF4-FFF2-40B4-BE49-F238E27FC236}">
                            <a16:creationId xmlns:a16="http://schemas.microsoft.com/office/drawing/2014/main" id="{403A1EA7-1127-48A6-9765-9886943A544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8532" y="4230972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5" name="直接连接符 234">
                        <a:extLst>
                          <a:ext uri="{FF2B5EF4-FFF2-40B4-BE49-F238E27FC236}">
                            <a16:creationId xmlns:a16="http://schemas.microsoft.com/office/drawing/2014/main" id="{948E839B-E0B5-4950-AD2E-C74B3AFF169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8532" y="4410283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6" name="直接连接符 235">
                        <a:extLst>
                          <a:ext uri="{FF2B5EF4-FFF2-40B4-BE49-F238E27FC236}">
                            <a16:creationId xmlns:a16="http://schemas.microsoft.com/office/drawing/2014/main" id="{89EE69AA-5148-46EA-B442-6E6EF5EF2B5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8532" y="4612015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37" name="直接连接符 236">
                        <a:extLst>
                          <a:ext uri="{FF2B5EF4-FFF2-40B4-BE49-F238E27FC236}">
                            <a16:creationId xmlns:a16="http://schemas.microsoft.com/office/drawing/2014/main" id="{4AED7CB5-A676-4E58-80FC-04D58D57703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8532" y="4993044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grpSp>
              <p:nvGrpSpPr>
                <p:cNvPr id="18448" name="组合 166">
                  <a:extLst>
                    <a:ext uri="{FF2B5EF4-FFF2-40B4-BE49-F238E27FC236}">
                      <a16:creationId xmlns:a16="http://schemas.microsoft.com/office/drawing/2014/main" id="{00FCFFDB-EE5D-4ADD-875F-200D55CC448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74777" y="5168120"/>
                  <a:ext cx="396000" cy="455991"/>
                  <a:chOff x="7349431" y="4046191"/>
                  <a:chExt cx="450784" cy="1690721"/>
                </a:xfrm>
              </p:grpSpPr>
              <p:grpSp>
                <p:nvGrpSpPr>
                  <p:cNvPr id="18494" name="组合 215">
                    <a:extLst>
                      <a:ext uri="{FF2B5EF4-FFF2-40B4-BE49-F238E27FC236}">
                        <a16:creationId xmlns:a16="http://schemas.microsoft.com/office/drawing/2014/main" id="{C0017501-1FBB-44FF-830E-07FF1224F05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49431" y="4046191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224" name="直接连接符 223">
                      <a:extLst>
                        <a:ext uri="{FF2B5EF4-FFF2-40B4-BE49-F238E27FC236}">
                          <a16:creationId xmlns:a16="http://schemas.microsoft.com/office/drawing/2014/main" id="{3CA39AC4-CBA6-4551-8913-ECEC4FC54FC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624" y="4044412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503" name="组合 224">
                      <a:extLst>
                        <a:ext uri="{FF2B5EF4-FFF2-40B4-BE49-F238E27FC236}">
                          <a16:creationId xmlns:a16="http://schemas.microsoft.com/office/drawing/2014/main" id="{0913DFC9-2DEA-4976-B679-BFD5ABE0128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226" name="直接连接符 225">
                        <a:extLst>
                          <a:ext uri="{FF2B5EF4-FFF2-40B4-BE49-F238E27FC236}">
                            <a16:creationId xmlns:a16="http://schemas.microsoft.com/office/drawing/2014/main" id="{4B57D1AD-6FC0-40EA-88BF-97A1C69602C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295" y="4246121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7" name="直接连接符 226">
                        <a:extLst>
                          <a:ext uri="{FF2B5EF4-FFF2-40B4-BE49-F238E27FC236}">
                            <a16:creationId xmlns:a16="http://schemas.microsoft.com/office/drawing/2014/main" id="{B076EB60-E025-4411-9B47-87838C67BE6A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295" y="4425432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8" name="直接连接符 227">
                        <a:extLst>
                          <a:ext uri="{FF2B5EF4-FFF2-40B4-BE49-F238E27FC236}">
                            <a16:creationId xmlns:a16="http://schemas.microsoft.com/office/drawing/2014/main" id="{EE34F8DA-F422-4482-8881-714A21FAC098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295" y="4604744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9" name="直接连接符 228">
                        <a:extLst>
                          <a:ext uri="{FF2B5EF4-FFF2-40B4-BE49-F238E27FC236}">
                            <a16:creationId xmlns:a16="http://schemas.microsoft.com/office/drawing/2014/main" id="{451879F1-22F8-449B-A8B6-ACB4C0C988D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295" y="4761648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8495" name="组合 216">
                    <a:extLst>
                      <a:ext uri="{FF2B5EF4-FFF2-40B4-BE49-F238E27FC236}">
                        <a16:creationId xmlns:a16="http://schemas.microsoft.com/office/drawing/2014/main" id="{9E45CDAE-D1BF-47A7-9359-69610D01191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50165" y="5012207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218" name="直接连接符 217">
                      <a:extLst>
                        <a:ext uri="{FF2B5EF4-FFF2-40B4-BE49-F238E27FC236}">
                          <a16:creationId xmlns:a16="http://schemas.microsoft.com/office/drawing/2014/main" id="{ED34D6F2-7EE1-43BD-AD06-7600DE86690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7890" y="4042181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497" name="组合 218">
                      <a:extLst>
                        <a:ext uri="{FF2B5EF4-FFF2-40B4-BE49-F238E27FC236}">
                          <a16:creationId xmlns:a16="http://schemas.microsoft.com/office/drawing/2014/main" id="{85C558E4-8C34-4F8E-8248-CAADEA5ED81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220" name="直接连接符 219">
                        <a:extLst>
                          <a:ext uri="{FF2B5EF4-FFF2-40B4-BE49-F238E27FC236}">
                            <a16:creationId xmlns:a16="http://schemas.microsoft.com/office/drawing/2014/main" id="{B401E2EF-D2B0-4AC9-842C-42F5BEC50DA4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243905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1" name="直接连接符 220">
                        <a:extLst>
                          <a:ext uri="{FF2B5EF4-FFF2-40B4-BE49-F238E27FC236}">
                            <a16:creationId xmlns:a16="http://schemas.microsoft.com/office/drawing/2014/main" id="{61E36291-C401-4922-9713-C5526412767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423216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2" name="直接连接符 221">
                        <a:extLst>
                          <a:ext uri="{FF2B5EF4-FFF2-40B4-BE49-F238E27FC236}">
                            <a16:creationId xmlns:a16="http://schemas.microsoft.com/office/drawing/2014/main" id="{08636B95-D18E-4FA5-83B1-D5512864043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602527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3" name="直接连接符 222">
                        <a:extLst>
                          <a:ext uri="{FF2B5EF4-FFF2-40B4-BE49-F238E27FC236}">
                            <a16:creationId xmlns:a16="http://schemas.microsoft.com/office/drawing/2014/main" id="{8DC8C9A8-225B-4233-A3C9-9C884E70FC3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759417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grpSp>
              <p:nvGrpSpPr>
                <p:cNvPr id="18449" name="组合 167">
                  <a:extLst>
                    <a:ext uri="{FF2B5EF4-FFF2-40B4-BE49-F238E27FC236}">
                      <a16:creationId xmlns:a16="http://schemas.microsoft.com/office/drawing/2014/main" id="{DA32C078-99F1-49E5-883D-68C130D9D1A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75422" y="5673770"/>
                  <a:ext cx="396000" cy="455991"/>
                  <a:chOff x="7349431" y="4046191"/>
                  <a:chExt cx="450784" cy="1690721"/>
                </a:xfrm>
              </p:grpSpPr>
              <p:grpSp>
                <p:nvGrpSpPr>
                  <p:cNvPr id="18480" name="组合 201">
                    <a:extLst>
                      <a:ext uri="{FF2B5EF4-FFF2-40B4-BE49-F238E27FC236}">
                        <a16:creationId xmlns:a16="http://schemas.microsoft.com/office/drawing/2014/main" id="{1C4E414A-6F29-4BDD-9610-CD5D9933D30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49431" y="4046191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210" name="直接连接符 209">
                      <a:extLst>
                        <a:ext uri="{FF2B5EF4-FFF2-40B4-BE49-F238E27FC236}">
                          <a16:creationId xmlns:a16="http://schemas.microsoft.com/office/drawing/2014/main" id="{8C53DE9F-CA24-4168-9FA5-0B239100BD1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7890" y="4276455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489" name="组合 210">
                      <a:extLst>
                        <a:ext uri="{FF2B5EF4-FFF2-40B4-BE49-F238E27FC236}">
                          <a16:creationId xmlns:a16="http://schemas.microsoft.com/office/drawing/2014/main" id="{9F49770C-A095-4421-98CE-FC813B43E94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212" name="直接连接符 211">
                        <a:extLst>
                          <a:ext uri="{FF2B5EF4-FFF2-40B4-BE49-F238E27FC236}">
                            <a16:creationId xmlns:a16="http://schemas.microsoft.com/office/drawing/2014/main" id="{5947FEFF-951C-43D2-936C-AF02D3EF1C7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321277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3" name="直接连接符 212">
                        <a:extLst>
                          <a:ext uri="{FF2B5EF4-FFF2-40B4-BE49-F238E27FC236}">
                            <a16:creationId xmlns:a16="http://schemas.microsoft.com/office/drawing/2014/main" id="{0C45BFC4-45BD-49CE-935C-9CB43371B12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433339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4" name="直接连接符 213">
                        <a:extLst>
                          <a:ext uri="{FF2B5EF4-FFF2-40B4-BE49-F238E27FC236}">
                            <a16:creationId xmlns:a16="http://schemas.microsoft.com/office/drawing/2014/main" id="{54E06278-2FB7-4065-85EA-3899889C913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814382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15" name="直接连接符 214">
                        <a:extLst>
                          <a:ext uri="{FF2B5EF4-FFF2-40B4-BE49-F238E27FC236}">
                            <a16:creationId xmlns:a16="http://schemas.microsoft.com/office/drawing/2014/main" id="{DFD38C63-1E96-4CAE-99BF-D58C5AEFF60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7760" y="4993694"/>
                        <a:ext cx="558727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8481" name="组合 202">
                    <a:extLst>
                      <a:ext uri="{FF2B5EF4-FFF2-40B4-BE49-F238E27FC236}">
                        <a16:creationId xmlns:a16="http://schemas.microsoft.com/office/drawing/2014/main" id="{0782A17E-89BF-4DB0-AAC4-90BBB4528B5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50165" y="5012207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204" name="直接连接符 203">
                      <a:extLst>
                        <a:ext uri="{FF2B5EF4-FFF2-40B4-BE49-F238E27FC236}">
                          <a16:creationId xmlns:a16="http://schemas.microsoft.com/office/drawing/2014/main" id="{901A07CE-D54F-4671-983F-FA05F25F9BBF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298873" y="4050088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483" name="组合 204">
                      <a:extLst>
                        <a:ext uri="{FF2B5EF4-FFF2-40B4-BE49-F238E27FC236}">
                          <a16:creationId xmlns:a16="http://schemas.microsoft.com/office/drawing/2014/main" id="{D306CAC5-A511-404E-AB6D-3FAC3800727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206" name="直接连接符 205">
                        <a:extLst>
                          <a:ext uri="{FF2B5EF4-FFF2-40B4-BE49-F238E27FC236}">
                            <a16:creationId xmlns:a16="http://schemas.microsoft.com/office/drawing/2014/main" id="{90F338EB-2444-4A78-BE19-1E8D5FDEBE1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6225" y="4296639"/>
                        <a:ext cx="457750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7" name="直接连接符 206">
                        <a:extLst>
                          <a:ext uri="{FF2B5EF4-FFF2-40B4-BE49-F238E27FC236}">
                            <a16:creationId xmlns:a16="http://schemas.microsoft.com/office/drawing/2014/main" id="{5B8A32CD-C948-4F1E-89C1-34229EADBAF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6225" y="4431122"/>
                        <a:ext cx="457750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8" name="直接连接符 207">
                        <a:extLst>
                          <a:ext uri="{FF2B5EF4-FFF2-40B4-BE49-F238E27FC236}">
                            <a16:creationId xmlns:a16="http://schemas.microsoft.com/office/drawing/2014/main" id="{570D44E7-54B2-416E-90DC-9D743D29B45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6225" y="4610434"/>
                        <a:ext cx="457750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9" name="直接连接符 208">
                        <a:extLst>
                          <a:ext uri="{FF2B5EF4-FFF2-40B4-BE49-F238E27FC236}">
                            <a16:creationId xmlns:a16="http://schemas.microsoft.com/office/drawing/2014/main" id="{638D6C78-BB34-4C78-A5AD-5EF33C70F12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6225" y="4767324"/>
                        <a:ext cx="457750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grpSp>
              <p:nvGrpSpPr>
                <p:cNvPr id="18450" name="组合 168">
                  <a:extLst>
                    <a:ext uri="{FF2B5EF4-FFF2-40B4-BE49-F238E27FC236}">
                      <a16:creationId xmlns:a16="http://schemas.microsoft.com/office/drawing/2014/main" id="{F6A3D3D5-7834-4879-B71C-38B015F6AE0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71355" y="4133951"/>
                  <a:ext cx="396000" cy="455991"/>
                  <a:chOff x="7349431" y="4046191"/>
                  <a:chExt cx="450784" cy="1690721"/>
                </a:xfrm>
              </p:grpSpPr>
              <p:grpSp>
                <p:nvGrpSpPr>
                  <p:cNvPr id="18466" name="组合 184">
                    <a:extLst>
                      <a:ext uri="{FF2B5EF4-FFF2-40B4-BE49-F238E27FC236}">
                        <a16:creationId xmlns:a16="http://schemas.microsoft.com/office/drawing/2014/main" id="{00923528-EEDC-445A-89D7-AFD42DB40CA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49431" y="4046191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193" name="直接连接符 192">
                      <a:extLst>
                        <a:ext uri="{FF2B5EF4-FFF2-40B4-BE49-F238E27FC236}">
                          <a16:creationId xmlns:a16="http://schemas.microsoft.com/office/drawing/2014/main" id="{1DCCBEB1-61DD-4765-9EBA-9AE4786EEC1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9299" y="4046149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475" name="组合 193">
                      <a:extLst>
                        <a:ext uri="{FF2B5EF4-FFF2-40B4-BE49-F238E27FC236}">
                          <a16:creationId xmlns:a16="http://schemas.microsoft.com/office/drawing/2014/main" id="{5E82070A-C112-4258-BE64-222BEE1A2F3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198" name="直接连接符 197">
                        <a:extLst>
                          <a:ext uri="{FF2B5EF4-FFF2-40B4-BE49-F238E27FC236}">
                            <a16:creationId xmlns:a16="http://schemas.microsoft.com/office/drawing/2014/main" id="{0AB92146-D199-4CC6-970C-33959421547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247872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9" name="直接连接符 198">
                        <a:extLst>
                          <a:ext uri="{FF2B5EF4-FFF2-40B4-BE49-F238E27FC236}">
                            <a16:creationId xmlns:a16="http://schemas.microsoft.com/office/drawing/2014/main" id="{BF64172E-CA0A-40AB-A7FA-468069FF1CC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427183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0" name="直接连接符 199">
                        <a:extLst>
                          <a:ext uri="{FF2B5EF4-FFF2-40B4-BE49-F238E27FC236}">
                            <a16:creationId xmlns:a16="http://schemas.microsoft.com/office/drawing/2014/main" id="{1B0117BC-D6BB-4239-A0A5-8F7CC1DB7999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606494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01" name="直接连接符 200">
                        <a:extLst>
                          <a:ext uri="{FF2B5EF4-FFF2-40B4-BE49-F238E27FC236}">
                            <a16:creationId xmlns:a16="http://schemas.microsoft.com/office/drawing/2014/main" id="{BE144C59-917B-47E2-9284-169CA070164D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897868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8467" name="组合 185">
                    <a:extLst>
                      <a:ext uri="{FF2B5EF4-FFF2-40B4-BE49-F238E27FC236}">
                        <a16:creationId xmlns:a16="http://schemas.microsoft.com/office/drawing/2014/main" id="{C055E934-D5A3-4F28-A220-4CB78A978DF6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50165" y="5012207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187" name="直接连接符 186">
                      <a:extLst>
                        <a:ext uri="{FF2B5EF4-FFF2-40B4-BE49-F238E27FC236}">
                          <a16:creationId xmlns:a16="http://schemas.microsoft.com/office/drawing/2014/main" id="{0132943C-C3BD-4219-AA9C-D6E276AB91E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565" y="4268068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469" name="组合 187">
                      <a:extLst>
                        <a:ext uri="{FF2B5EF4-FFF2-40B4-BE49-F238E27FC236}">
                          <a16:creationId xmlns:a16="http://schemas.microsoft.com/office/drawing/2014/main" id="{AB53389A-CE25-4725-9C3A-23D83A91D7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189" name="直接连接符 188">
                        <a:extLst>
                          <a:ext uri="{FF2B5EF4-FFF2-40B4-BE49-F238E27FC236}">
                            <a16:creationId xmlns:a16="http://schemas.microsoft.com/office/drawing/2014/main" id="{1A5F551B-0EF1-431D-81A3-45AE1FD9924F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245641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0" name="直接连接符 189">
                        <a:extLst>
                          <a:ext uri="{FF2B5EF4-FFF2-40B4-BE49-F238E27FC236}">
                            <a16:creationId xmlns:a16="http://schemas.microsoft.com/office/drawing/2014/main" id="{DBF51DD1-7BCE-4E16-B0A2-7A1A1EFB1B9C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424952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1" name="直接连接符 190">
                        <a:extLst>
                          <a:ext uri="{FF2B5EF4-FFF2-40B4-BE49-F238E27FC236}">
                            <a16:creationId xmlns:a16="http://schemas.microsoft.com/office/drawing/2014/main" id="{AC9C3DE9-5422-41F9-91FE-4055BBA9CF1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805996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92" name="直接连接符 191">
                        <a:extLst>
                          <a:ext uri="{FF2B5EF4-FFF2-40B4-BE49-F238E27FC236}">
                            <a16:creationId xmlns:a16="http://schemas.microsoft.com/office/drawing/2014/main" id="{45D977BD-E6CE-43D6-9A42-6E5F9D3CF0E3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918058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  <p:grpSp>
              <p:nvGrpSpPr>
                <p:cNvPr id="18451" name="组合 169">
                  <a:extLst>
                    <a:ext uri="{FF2B5EF4-FFF2-40B4-BE49-F238E27FC236}">
                      <a16:creationId xmlns:a16="http://schemas.microsoft.com/office/drawing/2014/main" id="{DFBE8E0F-CA49-4E95-A88C-EFDC2A0EF6F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71355" y="3609447"/>
                  <a:ext cx="396000" cy="455991"/>
                  <a:chOff x="7349431" y="4046191"/>
                  <a:chExt cx="450784" cy="1690721"/>
                </a:xfrm>
              </p:grpSpPr>
              <p:grpSp>
                <p:nvGrpSpPr>
                  <p:cNvPr id="18452" name="组合 170">
                    <a:extLst>
                      <a:ext uri="{FF2B5EF4-FFF2-40B4-BE49-F238E27FC236}">
                        <a16:creationId xmlns:a16="http://schemas.microsoft.com/office/drawing/2014/main" id="{3246C8E5-6D53-4771-8F9A-CC1CCF664B7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49431" y="4046191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179" name="直接连接符 178">
                      <a:extLst>
                        <a:ext uri="{FF2B5EF4-FFF2-40B4-BE49-F238E27FC236}">
                          <a16:creationId xmlns:a16="http://schemas.microsoft.com/office/drawing/2014/main" id="{01E3411E-D775-4BD2-B937-F9A5F94FD35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9299" y="4040911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461" name="组合 179">
                      <a:extLst>
                        <a:ext uri="{FF2B5EF4-FFF2-40B4-BE49-F238E27FC236}">
                          <a16:creationId xmlns:a16="http://schemas.microsoft.com/office/drawing/2014/main" id="{BCFA5D7B-8D00-4A69-8731-5FB79EBE9532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181" name="直接连接符 180">
                        <a:extLst>
                          <a:ext uri="{FF2B5EF4-FFF2-40B4-BE49-F238E27FC236}">
                            <a16:creationId xmlns:a16="http://schemas.microsoft.com/office/drawing/2014/main" id="{781B5863-3AC7-49E8-AF6F-77412ECEE422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242620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82" name="直接连接符 181">
                        <a:extLst>
                          <a:ext uri="{FF2B5EF4-FFF2-40B4-BE49-F238E27FC236}">
                            <a16:creationId xmlns:a16="http://schemas.microsoft.com/office/drawing/2014/main" id="{EC4D24F7-D628-408B-8C2D-DCFF7B7DEB0F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421931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83" name="直接连接符 182">
                        <a:extLst>
                          <a:ext uri="{FF2B5EF4-FFF2-40B4-BE49-F238E27FC236}">
                            <a16:creationId xmlns:a16="http://schemas.microsoft.com/office/drawing/2014/main" id="{12638F7E-092A-43B7-BB92-CE5600EC3EA7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735726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84" name="直接连接符 183">
                        <a:extLst>
                          <a:ext uri="{FF2B5EF4-FFF2-40B4-BE49-F238E27FC236}">
                            <a16:creationId xmlns:a16="http://schemas.microsoft.com/office/drawing/2014/main" id="{D112A1F7-9531-469E-A304-453512033CB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50712" y="4892630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grpSp>
                <p:nvGrpSpPr>
                  <p:cNvPr id="18453" name="组合 171">
                    <a:extLst>
                      <a:ext uri="{FF2B5EF4-FFF2-40B4-BE49-F238E27FC236}">
                        <a16:creationId xmlns:a16="http://schemas.microsoft.com/office/drawing/2014/main" id="{E7F40557-DC40-4A31-B202-B2699087618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7350165" y="5012207"/>
                    <a:ext cx="450050" cy="724705"/>
                    <a:chOff x="7349431" y="4046191"/>
                    <a:chExt cx="450050" cy="724705"/>
                  </a:xfrm>
                </p:grpSpPr>
                <p:cxnSp>
                  <p:nvCxnSpPr>
                    <p:cNvPr id="173" name="直接连接符 172">
                      <a:extLst>
                        <a:ext uri="{FF2B5EF4-FFF2-40B4-BE49-F238E27FC236}">
                          <a16:creationId xmlns:a16="http://schemas.microsoft.com/office/drawing/2014/main" id="{62C4709B-2840-4976-9EF0-99574B16D9EB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348565" y="4038680"/>
                      <a:ext cx="502133" cy="0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8455" name="组合 173">
                      <a:extLst>
                        <a:ext uri="{FF2B5EF4-FFF2-40B4-BE49-F238E27FC236}">
                          <a16:creationId xmlns:a16="http://schemas.microsoft.com/office/drawing/2014/main" id="{49539B5F-E270-453B-8246-EEE1FFEB33E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61345" y="4239090"/>
                      <a:ext cx="216000" cy="531806"/>
                      <a:chOff x="7349431" y="4239090"/>
                      <a:chExt cx="451729" cy="531806"/>
                    </a:xfrm>
                  </p:grpSpPr>
                  <p:cxnSp>
                    <p:nvCxnSpPr>
                      <p:cNvPr id="175" name="直接连接符 174">
                        <a:extLst>
                          <a:ext uri="{FF2B5EF4-FFF2-40B4-BE49-F238E27FC236}">
                            <a16:creationId xmlns:a16="http://schemas.microsoft.com/office/drawing/2014/main" id="{E56B370C-D8E0-4C34-BE86-EF26888FDE1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038671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6" name="直接连接符 175">
                        <a:extLst>
                          <a:ext uri="{FF2B5EF4-FFF2-40B4-BE49-F238E27FC236}">
                            <a16:creationId xmlns:a16="http://schemas.microsoft.com/office/drawing/2014/main" id="{803578B1-91AD-48CA-BF04-DA14B32B0D4B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419714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7" name="直接连接符 176">
                        <a:extLst>
                          <a:ext uri="{FF2B5EF4-FFF2-40B4-BE49-F238E27FC236}">
                            <a16:creationId xmlns:a16="http://schemas.microsoft.com/office/drawing/2014/main" id="{8263E57B-9AC2-476F-AF88-27B3744B89EE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599025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78" name="直接连接符 177">
                        <a:extLst>
                          <a:ext uri="{FF2B5EF4-FFF2-40B4-BE49-F238E27FC236}">
                            <a16:creationId xmlns:a16="http://schemas.microsoft.com/office/drawing/2014/main" id="{2217E98E-39E4-4323-9F1D-7B9D38545C76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7349177" y="4688681"/>
                        <a:ext cx="558723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TextBox 5">
            <a:extLst>
              <a:ext uri="{FF2B5EF4-FFF2-40B4-BE49-F238E27FC236}">
                <a16:creationId xmlns:a16="http://schemas.microsoft.com/office/drawing/2014/main" id="{332651D7-A5F5-45A3-8881-615D564FC566}"/>
              </a:ext>
            </a:extLst>
          </p:cNvPr>
          <p:cNvSpPr txBox="1"/>
          <p:nvPr/>
        </p:nvSpPr>
        <p:spPr>
          <a:xfrm>
            <a:off x="1603375" y="947424"/>
            <a:ext cx="2735262" cy="522288"/>
          </a:xfrm>
          <a:prstGeom prst="rect">
            <a:avLst/>
          </a:prstGeom>
          <a:solidFill>
            <a:srgbClr val="D0F1FA"/>
          </a:solidFill>
          <a:ln>
            <a:solidFill>
              <a:srgbClr val="D0F1FA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noProof="1"/>
              <a:t>1.</a:t>
            </a:r>
            <a:r>
              <a:rPr lang="zh-CN" altLang="en-US" sz="2800" noProof="1"/>
              <a:t>扩散现象</a:t>
            </a:r>
          </a:p>
        </p:txBody>
      </p:sp>
      <p:pic>
        <p:nvPicPr>
          <p:cNvPr id="22531" name="图片 6">
            <a:extLst>
              <a:ext uri="{FF2B5EF4-FFF2-40B4-BE49-F238E27FC236}">
                <a16:creationId xmlns:a16="http://schemas.microsoft.com/office/drawing/2014/main" id="{18E7F434-47E1-40BF-8B7E-70881876F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614493"/>
            <a:ext cx="7702550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文本框 1">
            <a:extLst>
              <a:ext uri="{FF2B5EF4-FFF2-40B4-BE49-F238E27FC236}">
                <a16:creationId xmlns:a16="http://schemas.microsoft.com/office/drawing/2014/main" id="{5A449CD7-BCBF-417B-9BCB-6B66EF72A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1615" y="290834"/>
            <a:ext cx="6686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方正粗黑宋简体" pitchFamily="2" charset="-122"/>
                <a:ea typeface="方正粗黑宋简体" pitchFamily="2" charset="-122"/>
              </a:rPr>
              <a:t>二、分子在做永不停息的无规则运动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D75BEFF-F3F0-4F5E-8563-5F0C6F944F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2240" y="3910013"/>
            <a:ext cx="6534151" cy="2806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579" name="灯片编号占位符 1">
            <a:extLst>
              <a:ext uri="{FF2B5EF4-FFF2-40B4-BE49-F238E27FC236}">
                <a16:creationId xmlns:a16="http://schemas.microsoft.com/office/drawing/2014/main" id="{CD761243-6932-4147-89C7-BA19BC6F8C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77400" y="5610230"/>
            <a:ext cx="609600" cy="390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35A957-C7F4-4329-9387-572F85A26545}" type="slidenum">
              <a:rPr altLang="zh-CN" sz="1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zh-CN" sz="100"/>
          </a:p>
        </p:txBody>
      </p:sp>
      <p:sp>
        <p:nvSpPr>
          <p:cNvPr id="24580" name="文本占位符 6">
            <a:extLst>
              <a:ext uri="{FF2B5EF4-FFF2-40B4-BE49-F238E27FC236}">
                <a16:creationId xmlns:a16="http://schemas.microsoft.com/office/drawing/2014/main" id="{3890705F-6334-4333-AC03-4C7C6B0E8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375" y="908055"/>
            <a:ext cx="57785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  <a:buNone/>
            </a:pP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除了扩散现象，还有哪些事实证明分子在做无规则运动？</a:t>
            </a:r>
          </a:p>
        </p:txBody>
      </p:sp>
      <p:sp>
        <p:nvSpPr>
          <p:cNvPr id="24581" name="矩形 9">
            <a:extLst>
              <a:ext uri="{FF2B5EF4-FFF2-40B4-BE49-F238E27FC236}">
                <a16:creationId xmlns:a16="http://schemas.microsoft.com/office/drawing/2014/main" id="{725E044A-5241-4A00-B050-B6046AADC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80" y="1393830"/>
            <a:ext cx="33385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en-US" altLang="zh-CN" sz="1800">
                <a:latin typeface="宋体" panose="02010600030101010101" pitchFamily="2" charset="-122"/>
              </a:rPr>
              <a:t>1827</a:t>
            </a:r>
            <a:r>
              <a:rPr lang="zh-CN" altLang="en-US" sz="1800">
                <a:latin typeface="宋体" panose="02010600030101010101" pitchFamily="2" charset="-122"/>
              </a:rPr>
              <a:t>年，植物学家布朗用显微镜观察到植物的花粉颗粒悬浮在静止水面上，发现这些花粉颗粒在不停地做无规则运动。</a:t>
            </a:r>
          </a:p>
        </p:txBody>
      </p:sp>
      <p:sp>
        <p:nvSpPr>
          <p:cNvPr id="174" name="TextBox 5">
            <a:extLst>
              <a:ext uri="{FF2B5EF4-FFF2-40B4-BE49-F238E27FC236}">
                <a16:creationId xmlns:a16="http://schemas.microsoft.com/office/drawing/2014/main" id="{36E52BAC-5269-439F-B8D3-AB6B772B5BD8}"/>
              </a:ext>
            </a:extLst>
          </p:cNvPr>
          <p:cNvSpPr txBox="1"/>
          <p:nvPr/>
        </p:nvSpPr>
        <p:spPr>
          <a:xfrm>
            <a:off x="1604963" y="209550"/>
            <a:ext cx="2735262" cy="520700"/>
          </a:xfrm>
          <a:prstGeom prst="rect">
            <a:avLst/>
          </a:prstGeom>
          <a:solidFill>
            <a:srgbClr val="D0F1FA"/>
          </a:solidFill>
          <a:ln>
            <a:solidFill>
              <a:srgbClr val="D0F1FA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2800" noProof="1"/>
              <a:t>2.</a:t>
            </a:r>
            <a:r>
              <a:rPr lang="zh-CN" altLang="en-US" sz="2800" noProof="1"/>
              <a:t>布朗运动</a:t>
            </a:r>
          </a:p>
        </p:txBody>
      </p:sp>
      <p:sp>
        <p:nvSpPr>
          <p:cNvPr id="311304" name="文本框 3">
            <a:extLst>
              <a:ext uri="{FF2B5EF4-FFF2-40B4-BE49-F238E27FC236}">
                <a16:creationId xmlns:a16="http://schemas.microsoft.com/office/drawing/2014/main" id="{EE9A51C9-1417-4967-92E1-D36F34174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6388" y="4298955"/>
            <a:ext cx="2754312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latin typeface="宋体" panose="02010600030101010101" pitchFamily="2" charset="-122"/>
                <a:sym typeface="宋体" panose="02010600030101010101" pitchFamily="2" charset="-122"/>
              </a:rPr>
              <a:t>在较暗的房间里，从窗口射进的阳光产生的一束光柱中。可以看到一些尘埃微粒在不停地运动。关于这些微粒的运动是布朗运动吗？</a:t>
            </a:r>
            <a:r>
              <a:rPr lang="zh-CN" altLang="en-US" sz="1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不是</a:t>
            </a:r>
            <a:endParaRPr lang="en-US" altLang="zh-CN" sz="1800">
              <a:latin typeface="宋体" panose="02010600030101010101" pitchFamily="2" charset="-12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CN" altLang="en-US" sz="1800"/>
          </a:p>
        </p:txBody>
      </p:sp>
      <p:pic>
        <p:nvPicPr>
          <p:cNvPr id="7" name="2 Brownian Motion">
            <a:hlinkClick r:id="" action="ppaction://media"/>
            <a:extLst>
              <a:ext uri="{FF2B5EF4-FFF2-40B4-BE49-F238E27FC236}">
                <a16:creationId xmlns:a16="http://schemas.microsoft.com/office/drawing/2014/main" id="{EE3708F2-5648-4288-B16E-288AFFBC5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43" y="1260480"/>
            <a:ext cx="4522787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占位符 6">
            <a:extLst>
              <a:ext uri="{FF2B5EF4-FFF2-40B4-BE49-F238E27FC236}">
                <a16:creationId xmlns:a16="http://schemas.microsoft.com/office/drawing/2014/main" id="{8A2DB419-038A-426B-8389-80C009585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5" y="1716088"/>
            <a:ext cx="5832475" cy="198755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ts val="1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是否是布朗运动？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75000"/>
              </a:lnSpc>
              <a:spcBef>
                <a:spcPts val="18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  （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）从微粒运动的原因来分析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75000"/>
              </a:lnSpc>
              <a:spcBef>
                <a:spcPts val="1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  （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）从观察的方式来判断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75000"/>
              </a:lnSpc>
              <a:spcBef>
                <a:spcPts val="1000"/>
              </a:spcBef>
              <a:defRPr/>
            </a:pP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  （</a:t>
            </a:r>
            <a:r>
              <a:rPr lang="en-US" altLang="zh-CN" sz="2800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）从微粒运动的趋势来判断</a:t>
            </a: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  <a:defRPr/>
            </a:pPr>
            <a:endParaRPr lang="en-US" altLang="zh-CN" sz="2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DA2DF681-0FC4-4A75-85BF-416C1F917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3380" y="4049713"/>
            <a:ext cx="18399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chemeClr val="accent2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chemeClr val="accent2"/>
                </a:solidFill>
                <a:ea typeface="黑体" panose="02010609060101010101" pitchFamily="49" charset="-122"/>
              </a:rPr>
              <a:t>教科版</a:t>
            </a:r>
            <a:r>
              <a:rPr lang="en-US" altLang="zh-CN" sz="2400">
                <a:solidFill>
                  <a:schemeClr val="accent2"/>
                </a:solidFill>
                <a:ea typeface="黑体" panose="02010609060101010101" pitchFamily="49" charset="-122"/>
              </a:rPr>
              <a:t>3-3</a:t>
            </a:r>
            <a:r>
              <a:rPr lang="zh-CN" altLang="en-US" sz="2400">
                <a:solidFill>
                  <a:schemeClr val="accent2"/>
                </a:solidFill>
                <a:ea typeface="黑体" panose="02010609060101010101" pitchFamily="49" charset="-122"/>
              </a:rPr>
              <a:t>教科书</a:t>
            </a:r>
            <a:r>
              <a:rPr lang="en-US" altLang="zh-CN" sz="2400">
                <a:solidFill>
                  <a:schemeClr val="accent2"/>
                </a:solidFill>
                <a:ea typeface="黑体" panose="02010609060101010101" pitchFamily="49" charset="-122"/>
              </a:rPr>
              <a:t>P10</a:t>
            </a:r>
            <a:endParaRPr lang="zh-CN" altLang="en-US" sz="2400">
              <a:solidFill>
                <a:schemeClr val="accent2"/>
              </a:solidFill>
            </a:endParaRPr>
          </a:p>
        </p:txBody>
      </p:sp>
      <p:sp>
        <p:nvSpPr>
          <p:cNvPr id="11" name="矩形: 圆角 5">
            <a:extLst>
              <a:ext uri="{FF2B5EF4-FFF2-40B4-BE49-F238E27FC236}">
                <a16:creationId xmlns:a16="http://schemas.microsoft.com/office/drawing/2014/main" id="{3A568D97-640E-46D9-A82D-10C7B5A3A223}"/>
              </a:ext>
            </a:extLst>
          </p:cNvPr>
          <p:cNvSpPr/>
          <p:nvPr/>
        </p:nvSpPr>
        <p:spPr bwMode="auto">
          <a:xfrm>
            <a:off x="4689475" y="5486400"/>
            <a:ext cx="2692400" cy="34925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 eaLnBrk="1" hangingPunct="1">
              <a:defRPr/>
            </a:pPr>
            <a:endParaRPr lang="zh-CN" altLang="en-US" noProof="1">
              <a:solidFill>
                <a:srgbClr val="008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74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11304" grpId="0"/>
      <p:bldP spid="311304" grpId="1"/>
      <p:bldP spid="9" grpId="0" animBg="1"/>
      <p:bldP spid="9" grpId="1" animBg="1"/>
      <p:bldP spid="10" grpId="0"/>
      <p:bldP spid="10" grpId="1"/>
      <p:bldP spid="11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>
            <a:extLst>
              <a:ext uri="{FF2B5EF4-FFF2-40B4-BE49-F238E27FC236}">
                <a16:creationId xmlns:a16="http://schemas.microsoft.com/office/drawing/2014/main" id="{7B7FD2C9-DA1A-4345-B574-23D23D5952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677400" y="5610230"/>
            <a:ext cx="609600" cy="390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DBC9DB-6CF6-4787-81C8-852F1131C262}" type="slidenum">
              <a:rPr altLang="zh-CN" sz="1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zh-CN" altLang="zh-CN" sz="100"/>
          </a:p>
        </p:txBody>
      </p:sp>
      <p:pic>
        <p:nvPicPr>
          <p:cNvPr id="25603" name="Picture 2">
            <a:extLst>
              <a:ext uri="{FF2B5EF4-FFF2-40B4-BE49-F238E27FC236}">
                <a16:creationId xmlns:a16="http://schemas.microsoft.com/office/drawing/2014/main" id="{D0D50D59-E0D7-4DB6-969D-D42469CBF7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738" y="1529085"/>
            <a:ext cx="2036762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2">
            <a:extLst>
              <a:ext uri="{FF2B5EF4-FFF2-40B4-BE49-F238E27FC236}">
                <a16:creationId xmlns:a16="http://schemas.microsoft.com/office/drawing/2014/main" id="{91C0869B-0959-45E7-A99A-1FE40219A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2400" y="583416"/>
            <a:ext cx="8696325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布朗运动产生的原因是什么？与哪些因素有关？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5605" name="Group 78">
            <a:extLst>
              <a:ext uri="{FF2B5EF4-FFF2-40B4-BE49-F238E27FC236}">
                <a16:creationId xmlns:a16="http://schemas.microsoft.com/office/drawing/2014/main" id="{92ABA2A9-54B2-4DDF-A53B-706BE4BCFB93}"/>
              </a:ext>
            </a:extLst>
          </p:cNvPr>
          <p:cNvGrpSpPr>
            <a:grpSpLocks/>
          </p:cNvGrpSpPr>
          <p:nvPr/>
        </p:nvGrpSpPr>
        <p:grpSpPr bwMode="auto">
          <a:xfrm>
            <a:off x="7213605" y="2167255"/>
            <a:ext cx="1292225" cy="598488"/>
            <a:chOff x="1858" y="1500"/>
            <a:chExt cx="1085" cy="503"/>
          </a:xfrm>
        </p:grpSpPr>
        <p:sp>
          <p:nvSpPr>
            <p:cNvPr id="25648" name="AutoShape 79">
              <a:extLst>
                <a:ext uri="{FF2B5EF4-FFF2-40B4-BE49-F238E27FC236}">
                  <a16:creationId xmlns:a16="http://schemas.microsoft.com/office/drawing/2014/main" id="{B92BF10A-8002-443D-89BC-2D4AAFDEEE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8" y="1697"/>
              <a:ext cx="588" cy="126"/>
            </a:xfrm>
            <a:prstGeom prst="rightArrow">
              <a:avLst>
                <a:gd name="adj1" fmla="val 50000"/>
                <a:gd name="adj2" fmla="val 166250"/>
              </a:avLst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49" name="Text Box 80">
              <a:extLst>
                <a:ext uri="{FF2B5EF4-FFF2-40B4-BE49-F238E27FC236}">
                  <a16:creationId xmlns:a16="http://schemas.microsoft.com/office/drawing/2014/main" id="{9AF47098-FF2A-4664-B051-B568C8294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4" y="1500"/>
              <a:ext cx="369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300" i="1">
                  <a:solidFill>
                    <a:schemeClr val="accent2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25606" name="Text Box 85">
            <a:extLst>
              <a:ext uri="{FF2B5EF4-FFF2-40B4-BE49-F238E27FC236}">
                <a16:creationId xmlns:a16="http://schemas.microsoft.com/office/drawing/2014/main" id="{C111EA60-D267-43FE-AEFF-5761704A0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5900" y="2172023"/>
            <a:ext cx="1143000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3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300" b="1">
                <a:solidFill>
                  <a:schemeClr val="accent2"/>
                </a:solidFill>
                <a:latin typeface="Times New Roman" panose="02020603050405020304" pitchFamily="18" charset="0"/>
              </a:rPr>
              <a:t>≈0</a:t>
            </a:r>
          </a:p>
        </p:txBody>
      </p:sp>
      <p:grpSp>
        <p:nvGrpSpPr>
          <p:cNvPr id="25607" name="Group 5">
            <a:extLst>
              <a:ext uri="{FF2B5EF4-FFF2-40B4-BE49-F238E27FC236}">
                <a16:creationId xmlns:a16="http://schemas.microsoft.com/office/drawing/2014/main" id="{88D4BB6A-D395-40B0-B5BB-36F8764B511E}"/>
              </a:ext>
            </a:extLst>
          </p:cNvPr>
          <p:cNvGrpSpPr>
            <a:grpSpLocks/>
          </p:cNvGrpSpPr>
          <p:nvPr/>
        </p:nvGrpSpPr>
        <p:grpSpPr bwMode="auto">
          <a:xfrm>
            <a:off x="8572500" y="1875160"/>
            <a:ext cx="1392238" cy="1285875"/>
            <a:chOff x="480" y="1104"/>
            <a:chExt cx="1536" cy="1440"/>
          </a:xfrm>
        </p:grpSpPr>
        <p:sp>
          <p:nvSpPr>
            <p:cNvPr id="25623" name="Oval 6">
              <a:extLst>
                <a:ext uri="{FF2B5EF4-FFF2-40B4-BE49-F238E27FC236}">
                  <a16:creationId xmlns:a16="http://schemas.microsoft.com/office/drawing/2014/main" id="{E35C4A63-2BBD-458A-8477-3DBA06167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488"/>
              <a:ext cx="672" cy="672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5624" name="Group 7">
              <a:extLst>
                <a:ext uri="{FF2B5EF4-FFF2-40B4-BE49-F238E27FC236}">
                  <a16:creationId xmlns:a16="http://schemas.microsoft.com/office/drawing/2014/main" id="{2310BC6A-5FB9-4C46-A14D-2DF75DAFE18F}"/>
                </a:ext>
              </a:extLst>
            </p:cNvPr>
            <p:cNvGrpSpPr>
              <a:grpSpLocks/>
            </p:cNvGrpSpPr>
            <p:nvPr/>
          </p:nvGrpSpPr>
          <p:grpSpPr bwMode="auto">
            <a:xfrm rot="-3628271">
              <a:off x="744" y="1224"/>
              <a:ext cx="432" cy="192"/>
              <a:chOff x="720" y="3264"/>
              <a:chExt cx="432" cy="192"/>
            </a:xfrm>
          </p:grpSpPr>
          <p:sp>
            <p:nvSpPr>
              <p:cNvPr id="25646" name="Line 8">
                <a:extLst>
                  <a:ext uri="{FF2B5EF4-FFF2-40B4-BE49-F238E27FC236}">
                    <a16:creationId xmlns:a16="http://schemas.microsoft.com/office/drawing/2014/main" id="{0EC378AC-6253-417E-A981-D64B060B08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7" name="Oval 9">
                <a:extLst>
                  <a:ext uri="{FF2B5EF4-FFF2-40B4-BE49-F238E27FC236}">
                    <a16:creationId xmlns:a16="http://schemas.microsoft.com/office/drawing/2014/main" id="{30A1C87E-2DAB-4B38-9AEC-F56996BBFE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25" name="Group 10">
              <a:extLst>
                <a:ext uri="{FF2B5EF4-FFF2-40B4-BE49-F238E27FC236}">
                  <a16:creationId xmlns:a16="http://schemas.microsoft.com/office/drawing/2014/main" id="{793A84DC-1C16-44CB-BD3B-E91C98434CEB}"/>
                </a:ext>
              </a:extLst>
            </p:cNvPr>
            <p:cNvGrpSpPr>
              <a:grpSpLocks/>
            </p:cNvGrpSpPr>
            <p:nvPr/>
          </p:nvGrpSpPr>
          <p:grpSpPr bwMode="auto">
            <a:xfrm rot="1758804">
              <a:off x="1584" y="1920"/>
              <a:ext cx="432" cy="192"/>
              <a:chOff x="720" y="3264"/>
              <a:chExt cx="432" cy="192"/>
            </a:xfrm>
          </p:grpSpPr>
          <p:sp>
            <p:nvSpPr>
              <p:cNvPr id="25644" name="Line 11">
                <a:extLst>
                  <a:ext uri="{FF2B5EF4-FFF2-40B4-BE49-F238E27FC236}">
                    <a16:creationId xmlns:a16="http://schemas.microsoft.com/office/drawing/2014/main" id="{9CAF128B-BDEC-464A-8E5F-A414188F3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5" name="Oval 12">
                <a:extLst>
                  <a:ext uri="{FF2B5EF4-FFF2-40B4-BE49-F238E27FC236}">
                    <a16:creationId xmlns:a16="http://schemas.microsoft.com/office/drawing/2014/main" id="{5043B25D-94B8-4F1D-B851-0231273E7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26" name="Group 13">
              <a:extLst>
                <a:ext uri="{FF2B5EF4-FFF2-40B4-BE49-F238E27FC236}">
                  <a16:creationId xmlns:a16="http://schemas.microsoft.com/office/drawing/2014/main" id="{A111A973-A844-4B61-9972-EE9235F7A563}"/>
                </a:ext>
              </a:extLst>
            </p:cNvPr>
            <p:cNvGrpSpPr>
              <a:grpSpLocks/>
            </p:cNvGrpSpPr>
            <p:nvPr/>
          </p:nvGrpSpPr>
          <p:grpSpPr bwMode="auto">
            <a:xfrm rot="8903992">
              <a:off x="1440" y="1440"/>
              <a:ext cx="432" cy="192"/>
              <a:chOff x="720" y="3264"/>
              <a:chExt cx="432" cy="192"/>
            </a:xfrm>
          </p:grpSpPr>
          <p:sp>
            <p:nvSpPr>
              <p:cNvPr id="25642" name="Line 14">
                <a:extLst>
                  <a:ext uri="{FF2B5EF4-FFF2-40B4-BE49-F238E27FC236}">
                    <a16:creationId xmlns:a16="http://schemas.microsoft.com/office/drawing/2014/main" id="{8DE40ABA-12B4-4278-942B-C234B1F262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3" name="Oval 15">
                <a:extLst>
                  <a:ext uri="{FF2B5EF4-FFF2-40B4-BE49-F238E27FC236}">
                    <a16:creationId xmlns:a16="http://schemas.microsoft.com/office/drawing/2014/main" id="{CAE6FA64-1575-4A5B-8570-3CE340AAEA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27" name="Group 16">
              <a:extLst>
                <a:ext uri="{FF2B5EF4-FFF2-40B4-BE49-F238E27FC236}">
                  <a16:creationId xmlns:a16="http://schemas.microsoft.com/office/drawing/2014/main" id="{DBE7FC3D-AF61-483D-B437-79E75DCA6DAE}"/>
                </a:ext>
              </a:extLst>
            </p:cNvPr>
            <p:cNvGrpSpPr>
              <a:grpSpLocks/>
            </p:cNvGrpSpPr>
            <p:nvPr/>
          </p:nvGrpSpPr>
          <p:grpSpPr bwMode="auto">
            <a:xfrm rot="3257936">
              <a:off x="1320" y="2232"/>
              <a:ext cx="432" cy="192"/>
              <a:chOff x="720" y="3264"/>
              <a:chExt cx="432" cy="192"/>
            </a:xfrm>
          </p:grpSpPr>
          <p:sp>
            <p:nvSpPr>
              <p:cNvPr id="25640" name="Line 17">
                <a:extLst>
                  <a:ext uri="{FF2B5EF4-FFF2-40B4-BE49-F238E27FC236}">
                    <a16:creationId xmlns:a16="http://schemas.microsoft.com/office/drawing/2014/main" id="{B26CEE33-2904-4A02-B12D-31792CE66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1" name="Oval 18">
                <a:extLst>
                  <a:ext uri="{FF2B5EF4-FFF2-40B4-BE49-F238E27FC236}">
                    <a16:creationId xmlns:a16="http://schemas.microsoft.com/office/drawing/2014/main" id="{2A585D1A-351F-4A07-96E0-A226B0102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28" name="Group 19">
              <a:extLst>
                <a:ext uri="{FF2B5EF4-FFF2-40B4-BE49-F238E27FC236}">
                  <a16:creationId xmlns:a16="http://schemas.microsoft.com/office/drawing/2014/main" id="{0D073011-94A6-4827-85BE-BFF5DC74EA7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1248"/>
              <a:ext cx="432" cy="192"/>
              <a:chOff x="720" y="3264"/>
              <a:chExt cx="432" cy="192"/>
            </a:xfrm>
          </p:grpSpPr>
          <p:sp>
            <p:nvSpPr>
              <p:cNvPr id="25638" name="Line 20">
                <a:extLst>
                  <a:ext uri="{FF2B5EF4-FFF2-40B4-BE49-F238E27FC236}">
                    <a16:creationId xmlns:a16="http://schemas.microsoft.com/office/drawing/2014/main" id="{90F5C820-B4AF-4047-BC80-55A649CF7D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9" name="Oval 21">
                <a:extLst>
                  <a:ext uri="{FF2B5EF4-FFF2-40B4-BE49-F238E27FC236}">
                    <a16:creationId xmlns:a16="http://schemas.microsoft.com/office/drawing/2014/main" id="{B4B2813B-B322-4357-A2D1-C44FABBDB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29" name="Group 22">
              <a:extLst>
                <a:ext uri="{FF2B5EF4-FFF2-40B4-BE49-F238E27FC236}">
                  <a16:creationId xmlns:a16="http://schemas.microsoft.com/office/drawing/2014/main" id="{C6E8EE6B-EF3D-456F-BDE1-4DE72AD51C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1872"/>
              <a:ext cx="432" cy="192"/>
              <a:chOff x="720" y="3264"/>
              <a:chExt cx="432" cy="192"/>
            </a:xfrm>
          </p:grpSpPr>
          <p:sp>
            <p:nvSpPr>
              <p:cNvPr id="25636" name="Line 23">
                <a:extLst>
                  <a:ext uri="{FF2B5EF4-FFF2-40B4-BE49-F238E27FC236}">
                    <a16:creationId xmlns:a16="http://schemas.microsoft.com/office/drawing/2014/main" id="{9C2AC97C-3692-4243-8DC7-B97E9521F6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7" name="Oval 24">
                <a:extLst>
                  <a:ext uri="{FF2B5EF4-FFF2-40B4-BE49-F238E27FC236}">
                    <a16:creationId xmlns:a16="http://schemas.microsoft.com/office/drawing/2014/main" id="{D4F7EFA1-901C-4E26-BD59-19FCEABFC7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30" name="Group 25">
              <a:extLst>
                <a:ext uri="{FF2B5EF4-FFF2-40B4-BE49-F238E27FC236}">
                  <a16:creationId xmlns:a16="http://schemas.microsoft.com/office/drawing/2014/main" id="{17777E33-08E1-443F-BB0C-AA35187EF3B3}"/>
                </a:ext>
              </a:extLst>
            </p:cNvPr>
            <p:cNvGrpSpPr>
              <a:grpSpLocks/>
            </p:cNvGrpSpPr>
            <p:nvPr/>
          </p:nvGrpSpPr>
          <p:grpSpPr bwMode="auto">
            <a:xfrm rot="-2778140">
              <a:off x="840" y="2160"/>
              <a:ext cx="432" cy="192"/>
              <a:chOff x="720" y="3264"/>
              <a:chExt cx="432" cy="192"/>
            </a:xfrm>
          </p:grpSpPr>
          <p:sp>
            <p:nvSpPr>
              <p:cNvPr id="25634" name="Line 26">
                <a:extLst>
                  <a:ext uri="{FF2B5EF4-FFF2-40B4-BE49-F238E27FC236}">
                    <a16:creationId xmlns:a16="http://schemas.microsoft.com/office/drawing/2014/main" id="{64A0972B-236C-4D25-B96D-B12FBADBE0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5" name="Oval 27">
                <a:extLst>
                  <a:ext uri="{FF2B5EF4-FFF2-40B4-BE49-F238E27FC236}">
                    <a16:creationId xmlns:a16="http://schemas.microsoft.com/office/drawing/2014/main" id="{A7AAA83B-ED91-44C3-A169-7702C9A86B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5631" name="Group 28">
              <a:extLst>
                <a:ext uri="{FF2B5EF4-FFF2-40B4-BE49-F238E27FC236}">
                  <a16:creationId xmlns:a16="http://schemas.microsoft.com/office/drawing/2014/main" id="{1AE73D61-CFEC-4119-9FEA-0A6679AE5F2F}"/>
                </a:ext>
              </a:extLst>
            </p:cNvPr>
            <p:cNvGrpSpPr>
              <a:grpSpLocks/>
            </p:cNvGrpSpPr>
            <p:nvPr/>
          </p:nvGrpSpPr>
          <p:grpSpPr bwMode="auto">
            <a:xfrm rot="1592579">
              <a:off x="480" y="1584"/>
              <a:ext cx="432" cy="192"/>
              <a:chOff x="720" y="3264"/>
              <a:chExt cx="432" cy="192"/>
            </a:xfrm>
          </p:grpSpPr>
          <p:sp>
            <p:nvSpPr>
              <p:cNvPr id="25632" name="Line 29">
                <a:extLst>
                  <a:ext uri="{FF2B5EF4-FFF2-40B4-BE49-F238E27FC236}">
                    <a16:creationId xmlns:a16="http://schemas.microsoft.com/office/drawing/2014/main" id="{D555C2A0-F1A6-4A94-8B4B-EB612E47F8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3360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33" name="Oval 30">
                <a:extLst>
                  <a:ext uri="{FF2B5EF4-FFF2-40B4-BE49-F238E27FC236}">
                    <a16:creationId xmlns:a16="http://schemas.microsoft.com/office/drawing/2014/main" id="{2375DE72-2E2A-45FA-B59D-0966D8CD3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0" y="3264"/>
                <a:ext cx="192" cy="19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2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pic>
        <p:nvPicPr>
          <p:cNvPr id="25608" name="Picture 3">
            <a:extLst>
              <a:ext uri="{FF2B5EF4-FFF2-40B4-BE49-F238E27FC236}">
                <a16:creationId xmlns:a16="http://schemas.microsoft.com/office/drawing/2014/main" id="{4A116D7A-DF0F-4539-B5CC-58288B96D0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284" y="5412111"/>
            <a:ext cx="6413500" cy="709612"/>
          </a:xfrm>
          <a:prstGeom prst="rect">
            <a:avLst/>
          </a:prstGeom>
          <a:solidFill>
            <a:srgbClr val="EAFED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E51D74DE-AA79-437F-9518-490C9B63884F}"/>
              </a:ext>
            </a:extLst>
          </p:cNvPr>
          <p:cNvGrpSpPr/>
          <p:nvPr/>
        </p:nvGrpSpPr>
        <p:grpSpPr>
          <a:xfrm>
            <a:off x="2532063" y="3892550"/>
            <a:ext cx="7110412" cy="1322388"/>
            <a:chOff x="2532063" y="3892550"/>
            <a:chExt cx="7110412" cy="1322388"/>
          </a:xfrm>
        </p:grpSpPr>
        <p:sp>
          <p:nvSpPr>
            <p:cNvPr id="36" name="TextBox 114">
              <a:extLst>
                <a:ext uri="{FF2B5EF4-FFF2-40B4-BE49-F238E27FC236}">
                  <a16:creationId xmlns:a16="http://schemas.microsoft.com/office/drawing/2014/main" id="{7F43BCB1-BFE9-4611-8B33-67C8EC0BB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0005" y="3892550"/>
              <a:ext cx="1482725" cy="368300"/>
            </a:xfrm>
            <a:prstGeom prst="rect">
              <a:avLst/>
            </a:prstGeom>
            <a:gradFill rotWithShape="1">
              <a:gsLst>
                <a:gs pos="0">
                  <a:srgbClr val="A3C4FF"/>
                </a:gs>
                <a:gs pos="35001">
                  <a:srgbClr val="BFD5FF"/>
                </a:gs>
                <a:gs pos="100000">
                  <a:srgbClr val="E5EEFF"/>
                </a:gs>
              </a:gsLst>
              <a:lin ang="16200000" scaled="1"/>
            </a:gradFill>
            <a:ln w="9525">
              <a:solidFill>
                <a:srgbClr val="4A7EBB"/>
              </a:solidFill>
              <a:miter lim="800000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 noProof="1">
                  <a:latin typeface="+mn-lt"/>
                  <a:ea typeface="+mn-ea"/>
                </a:rPr>
                <a:t>微粒越小</a:t>
              </a:r>
            </a:p>
          </p:txBody>
        </p:sp>
        <p:sp>
          <p:nvSpPr>
            <p:cNvPr id="37" name="TextBox 115">
              <a:extLst>
                <a:ext uri="{FF2B5EF4-FFF2-40B4-BE49-F238E27FC236}">
                  <a16:creationId xmlns:a16="http://schemas.microsoft.com/office/drawing/2014/main" id="{5C1A350E-96E7-42A3-9C9E-9949DA4CC4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2963" y="3900488"/>
              <a:ext cx="1973262" cy="368300"/>
            </a:xfrm>
            <a:prstGeom prst="rect">
              <a:avLst/>
            </a:prstGeom>
            <a:gradFill rotWithShape="1">
              <a:gsLst>
                <a:gs pos="0">
                  <a:srgbClr val="A3C4FF"/>
                </a:gs>
                <a:gs pos="35001">
                  <a:srgbClr val="BFD5FF"/>
                </a:gs>
                <a:gs pos="100000">
                  <a:srgbClr val="E5EEFF"/>
                </a:gs>
              </a:gsLst>
              <a:lin ang="16200000" scaled="1"/>
            </a:gradFill>
            <a:ln w="9525">
              <a:solidFill>
                <a:srgbClr val="4A7EBB"/>
              </a:solidFill>
              <a:miter lim="800000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 noProof="1"/>
                <a:t>分子撞击不均匀</a:t>
              </a:r>
            </a:p>
          </p:txBody>
        </p:sp>
        <p:sp>
          <p:nvSpPr>
            <p:cNvPr id="38" name="TextBox 116">
              <a:extLst>
                <a:ext uri="{FF2B5EF4-FFF2-40B4-BE49-F238E27FC236}">
                  <a16:creationId xmlns:a16="http://schemas.microsoft.com/office/drawing/2014/main" id="{9ED99C0F-1FC8-473E-9118-6A06E3F15D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6950" y="3929063"/>
              <a:ext cx="1993900" cy="368300"/>
            </a:xfrm>
            <a:prstGeom prst="rect">
              <a:avLst/>
            </a:prstGeom>
            <a:gradFill rotWithShape="1">
              <a:gsLst>
                <a:gs pos="0">
                  <a:srgbClr val="A3C4FF"/>
                </a:gs>
                <a:gs pos="35001">
                  <a:srgbClr val="BFD5FF"/>
                </a:gs>
                <a:gs pos="100000">
                  <a:srgbClr val="E5EEFF"/>
                </a:gs>
              </a:gsLst>
              <a:lin ang="16200000" scaled="1"/>
            </a:gradFill>
            <a:ln w="9525">
              <a:solidFill>
                <a:srgbClr val="4A7EBB"/>
              </a:solidFill>
              <a:miter lim="800000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 noProof="1"/>
                <a:t>微粒运动越明显</a:t>
              </a:r>
            </a:p>
          </p:txBody>
        </p:sp>
        <p:sp>
          <p:nvSpPr>
            <p:cNvPr id="39" name="TextBox 117">
              <a:extLst>
                <a:ext uri="{FF2B5EF4-FFF2-40B4-BE49-F238E27FC236}">
                  <a16:creationId xmlns:a16="http://schemas.microsoft.com/office/drawing/2014/main" id="{FD9124DA-70EA-41D2-8CDC-358B95174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2063" y="4341813"/>
              <a:ext cx="1484312" cy="368300"/>
            </a:xfrm>
            <a:prstGeom prst="rect">
              <a:avLst/>
            </a:prstGeom>
            <a:gradFill rotWithShape="1">
              <a:gsLst>
                <a:gs pos="0">
                  <a:srgbClr val="FFA2A1"/>
                </a:gs>
                <a:gs pos="35001">
                  <a:srgbClr val="FFBEBD"/>
                </a:gs>
                <a:gs pos="100000">
                  <a:srgbClr val="FFE5E5"/>
                </a:gs>
              </a:gsLst>
              <a:lin ang="16200000" scaled="1"/>
            </a:gradFill>
            <a:ln w="9525">
              <a:solidFill>
                <a:srgbClr val="BE4B48"/>
              </a:solidFill>
              <a:miter lim="800000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 noProof="1">
                  <a:latin typeface="+mn-lt"/>
                  <a:ea typeface="+mn-ea"/>
                </a:rPr>
                <a:t>温度越高</a:t>
              </a:r>
            </a:p>
          </p:txBody>
        </p:sp>
        <p:sp>
          <p:nvSpPr>
            <p:cNvPr id="40" name="TextBox 118">
              <a:extLst>
                <a:ext uri="{FF2B5EF4-FFF2-40B4-BE49-F238E27FC236}">
                  <a16:creationId xmlns:a16="http://schemas.microsoft.com/office/drawing/2014/main" id="{2124A3BE-575B-49FA-A545-090ED4616F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4075" y="4357688"/>
              <a:ext cx="1974850" cy="368300"/>
            </a:xfrm>
            <a:prstGeom prst="rect">
              <a:avLst/>
            </a:prstGeom>
            <a:gradFill rotWithShape="1">
              <a:gsLst>
                <a:gs pos="0">
                  <a:srgbClr val="FFA2A1"/>
                </a:gs>
                <a:gs pos="35001">
                  <a:srgbClr val="FFBEBD"/>
                </a:gs>
                <a:gs pos="100000">
                  <a:srgbClr val="FFE5E5"/>
                </a:gs>
              </a:gsLst>
              <a:lin ang="16200000" scaled="1"/>
            </a:gradFill>
            <a:ln w="9525">
              <a:solidFill>
                <a:srgbClr val="BE4B48"/>
              </a:solidFill>
              <a:miter lim="800000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 noProof="1"/>
                <a:t>分子运动越剧烈</a:t>
              </a:r>
            </a:p>
          </p:txBody>
        </p:sp>
        <p:sp>
          <p:nvSpPr>
            <p:cNvPr id="41" name="TextBox 119">
              <a:extLst>
                <a:ext uri="{FF2B5EF4-FFF2-40B4-BE49-F238E27FC236}">
                  <a16:creationId xmlns:a16="http://schemas.microsoft.com/office/drawing/2014/main" id="{2CAC3625-5B76-4F0B-9289-4758AA807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54888" y="4341813"/>
              <a:ext cx="1985962" cy="368300"/>
            </a:xfrm>
            <a:prstGeom prst="rect">
              <a:avLst/>
            </a:prstGeom>
            <a:gradFill rotWithShape="1">
              <a:gsLst>
                <a:gs pos="0">
                  <a:srgbClr val="FFA2A1"/>
                </a:gs>
                <a:gs pos="35001">
                  <a:srgbClr val="FFBEBD"/>
                </a:gs>
                <a:gs pos="100000">
                  <a:srgbClr val="FFE5E5"/>
                </a:gs>
              </a:gsLst>
              <a:lin ang="16200000" scaled="1"/>
            </a:gradFill>
            <a:ln w="9525">
              <a:solidFill>
                <a:srgbClr val="BE4B48"/>
              </a:solidFill>
              <a:miter lim="800000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  <a:cs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zh-CN" altLang="en-US" b="1" noProof="1"/>
                <a:t>微粒运动越明显</a:t>
              </a:r>
            </a:p>
          </p:txBody>
        </p:sp>
        <p:sp>
          <p:nvSpPr>
            <p:cNvPr id="42" name="右箭头 120">
              <a:extLst>
                <a:ext uri="{FF2B5EF4-FFF2-40B4-BE49-F238E27FC236}">
                  <a16:creationId xmlns:a16="http://schemas.microsoft.com/office/drawing/2014/main" id="{9B580704-60CA-4C1A-8820-D39BF6A2D5F6}"/>
                </a:ext>
              </a:extLst>
            </p:cNvPr>
            <p:cNvSpPr/>
            <p:nvPr/>
          </p:nvSpPr>
          <p:spPr>
            <a:xfrm>
              <a:off x="4116388" y="3949705"/>
              <a:ext cx="461962" cy="207963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00" noProof="1">
                <a:solidFill>
                  <a:schemeClr val="accent2"/>
                </a:solidFill>
              </a:endParaRPr>
            </a:p>
          </p:txBody>
        </p:sp>
        <p:sp>
          <p:nvSpPr>
            <p:cNvPr id="43" name="右箭头 121">
              <a:extLst>
                <a:ext uri="{FF2B5EF4-FFF2-40B4-BE49-F238E27FC236}">
                  <a16:creationId xmlns:a16="http://schemas.microsoft.com/office/drawing/2014/main" id="{05AA9AED-0559-4FF8-B618-70B05380255D}"/>
                </a:ext>
              </a:extLst>
            </p:cNvPr>
            <p:cNvSpPr/>
            <p:nvPr/>
          </p:nvSpPr>
          <p:spPr>
            <a:xfrm>
              <a:off x="6724655" y="3971925"/>
              <a:ext cx="460375" cy="209550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00" noProof="1">
                <a:solidFill>
                  <a:schemeClr val="accent2"/>
                </a:solidFill>
              </a:endParaRPr>
            </a:p>
          </p:txBody>
        </p:sp>
        <p:sp>
          <p:nvSpPr>
            <p:cNvPr id="44" name="右箭头 122">
              <a:extLst>
                <a:ext uri="{FF2B5EF4-FFF2-40B4-BE49-F238E27FC236}">
                  <a16:creationId xmlns:a16="http://schemas.microsoft.com/office/drawing/2014/main" id="{31EE0C5E-B397-4070-881C-122E3845817A}"/>
                </a:ext>
              </a:extLst>
            </p:cNvPr>
            <p:cNvSpPr/>
            <p:nvPr/>
          </p:nvSpPr>
          <p:spPr>
            <a:xfrm>
              <a:off x="4122743" y="4381500"/>
              <a:ext cx="460375" cy="209550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00" noProof="1">
                <a:solidFill>
                  <a:schemeClr val="accent2"/>
                </a:solidFill>
              </a:endParaRPr>
            </a:p>
          </p:txBody>
        </p:sp>
        <p:sp>
          <p:nvSpPr>
            <p:cNvPr id="45" name="右箭头 123">
              <a:extLst>
                <a:ext uri="{FF2B5EF4-FFF2-40B4-BE49-F238E27FC236}">
                  <a16:creationId xmlns:a16="http://schemas.microsoft.com/office/drawing/2014/main" id="{054AC665-8FD5-4A4E-A791-9E22C5983C9E}"/>
                </a:ext>
              </a:extLst>
            </p:cNvPr>
            <p:cNvSpPr/>
            <p:nvPr/>
          </p:nvSpPr>
          <p:spPr>
            <a:xfrm>
              <a:off x="6729418" y="4405313"/>
              <a:ext cx="460375" cy="209550"/>
            </a:xfrm>
            <a:prstGeom prst="right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100" noProof="1">
                <a:solidFill>
                  <a:schemeClr val="accent2"/>
                </a:solidFill>
              </a:endParaRPr>
            </a:p>
          </p:txBody>
        </p:sp>
        <p:grpSp>
          <p:nvGrpSpPr>
            <p:cNvPr id="25619" name="组合 124">
              <a:extLst>
                <a:ext uri="{FF2B5EF4-FFF2-40B4-BE49-F238E27FC236}">
                  <a16:creationId xmlns:a16="http://schemas.microsoft.com/office/drawing/2014/main" id="{6821BEA0-0BBA-4716-B4D1-88B0C2A7F9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35813" y="3892550"/>
              <a:ext cx="2506662" cy="1322388"/>
              <a:chOff x="7522117" y="912921"/>
              <a:chExt cx="2987748" cy="2519405"/>
            </a:xfrm>
          </p:grpSpPr>
          <p:sp>
            <p:nvSpPr>
              <p:cNvPr id="47" name="圆角矩形 125">
                <a:extLst>
                  <a:ext uri="{FF2B5EF4-FFF2-40B4-BE49-F238E27FC236}">
                    <a16:creationId xmlns:a16="http://schemas.microsoft.com/office/drawing/2014/main" id="{505BF967-FC2F-410B-86BE-C02736ACF0A8}"/>
                  </a:ext>
                </a:extLst>
              </p:cNvPr>
              <p:cNvSpPr/>
              <p:nvPr/>
            </p:nvSpPr>
            <p:spPr>
              <a:xfrm>
                <a:off x="7548607" y="912921"/>
                <a:ext cx="2826913" cy="1817722"/>
              </a:xfrm>
              <a:prstGeom prst="roundRect">
                <a:avLst>
                  <a:gd name="adj" fmla="val 7801"/>
                </a:avLst>
              </a:prstGeom>
              <a:solidFill>
                <a:srgbClr val="FFC000">
                  <a:alpha val="31000"/>
                </a:srgb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zh-CN" altLang="en-US" sz="100" noProof="1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5622" name="TextBox 40">
                <a:extLst>
                  <a:ext uri="{FF2B5EF4-FFF2-40B4-BE49-F238E27FC236}">
                    <a16:creationId xmlns:a16="http://schemas.microsoft.com/office/drawing/2014/main" id="{3464BEFC-991B-497C-9182-92551CE405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22117" y="2730682"/>
                <a:ext cx="2987748" cy="7016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zh-CN" altLang="en-US" sz="1800" b="1" dirty="0">
                    <a:latin typeface="Calibri" panose="020F0502020204030204" pitchFamily="34" charset="0"/>
                  </a:rPr>
                  <a:t>布朗运动</a:t>
                </a:r>
              </a:p>
            </p:txBody>
          </p:sp>
        </p:grpSp>
      </p:grpSp>
      <p:pic>
        <p:nvPicPr>
          <p:cNvPr id="25620" name="图片 48">
            <a:extLst>
              <a:ext uri="{FF2B5EF4-FFF2-40B4-BE49-F238E27FC236}">
                <a16:creationId xmlns:a16="http://schemas.microsoft.com/office/drawing/2014/main" id="{9B03C406-7EA1-4289-8D69-AA571E9C6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0" y="1657668"/>
            <a:ext cx="1998663" cy="171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1">
            <a:extLst>
              <a:ext uri="{FF2B5EF4-FFF2-40B4-BE49-F238E27FC236}">
                <a16:creationId xmlns:a16="http://schemas.microsoft.com/office/drawing/2014/main" id="{74850F94-1E2C-47CB-A8C8-CDF096D058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5970" y="300841"/>
            <a:ext cx="8229600" cy="1143000"/>
          </a:xfrm>
        </p:spPr>
        <p:txBody>
          <a:bodyPr/>
          <a:lstStyle/>
          <a:p>
            <a:pPr eaLnBrk="1" hangingPunct="1"/>
            <a:r>
              <a:rPr lang="zh-CN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布朗运动要理清楚的几个问题</a:t>
            </a:r>
          </a:p>
        </p:txBody>
      </p:sp>
      <p:sp>
        <p:nvSpPr>
          <p:cNvPr id="26627" name="文本框 7">
            <a:extLst>
              <a:ext uri="{FF2B5EF4-FFF2-40B4-BE49-F238E27FC236}">
                <a16:creationId xmlns:a16="http://schemas.microsoft.com/office/drawing/2014/main" id="{0FD6DB79-6C2D-4C9E-B0B2-685794496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4925" y="1538307"/>
            <a:ext cx="7579319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布朗运动时谁在动？颗粒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液体分子？固体分子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布朗运动能说明什么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布朗运动的影响因素有哪些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右图中是颗粒做布朗运动的轨迹吗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布朗运动是不是热运动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从阳光中看到的尘埃的运动就是布朗运动？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布朗运动和扩散现象的区别在哪？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6628" name="Picture 2">
            <a:extLst>
              <a:ext uri="{FF2B5EF4-FFF2-40B4-BE49-F238E27FC236}">
                <a16:creationId xmlns:a16="http://schemas.microsoft.com/office/drawing/2014/main" id="{E501B87C-094B-4ABA-BD67-2CF2D8ED8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5300" y="1349375"/>
            <a:ext cx="2512060" cy="2808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3">
            <a:extLst>
              <a:ext uri="{FF2B5EF4-FFF2-40B4-BE49-F238E27FC236}">
                <a16:creationId xmlns:a16="http://schemas.microsoft.com/office/drawing/2014/main" id="{D636F0C4-D13E-4671-99CA-3DFDA0D3E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0" y="1451981"/>
            <a:ext cx="66960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分子永不停息的无规则运动叫做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热运动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88A55043-41B9-43AF-BA9F-9B7B97EB6D5D}"/>
              </a:ext>
            </a:extLst>
          </p:cNvPr>
          <p:cNvSpPr txBox="1"/>
          <p:nvPr/>
        </p:nvSpPr>
        <p:spPr>
          <a:xfrm>
            <a:off x="1941512" y="2366382"/>
            <a:ext cx="4752975" cy="5222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温度越高，扩散现象越明显</a:t>
            </a:r>
          </a:p>
        </p:txBody>
      </p:sp>
      <p:sp>
        <p:nvSpPr>
          <p:cNvPr id="8" name="TextBox 8">
            <a:extLst>
              <a:ext uri="{FF2B5EF4-FFF2-40B4-BE49-F238E27FC236}">
                <a16:creationId xmlns:a16="http://schemas.microsoft.com/office/drawing/2014/main" id="{8A8A2743-D3C3-41A0-9167-9B3BD3F0FEBE}"/>
              </a:ext>
            </a:extLst>
          </p:cNvPr>
          <p:cNvSpPr txBox="1"/>
          <p:nvPr/>
        </p:nvSpPr>
        <p:spPr>
          <a:xfrm>
            <a:off x="1941512" y="3396675"/>
            <a:ext cx="4752975" cy="52228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温度越高，布朗运动越明显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648DED-8829-479B-B85E-0D2EB894742F}"/>
              </a:ext>
            </a:extLst>
          </p:cNvPr>
          <p:cNvSpPr txBox="1"/>
          <p:nvPr/>
        </p:nvSpPr>
        <p:spPr>
          <a:xfrm>
            <a:off x="8216895" y="2942650"/>
            <a:ext cx="1655762" cy="522287"/>
          </a:xfrm>
          <a:prstGeom prst="rect">
            <a:avLst/>
          </a:prstGeom>
          <a:solidFill>
            <a:srgbClr val="EAFED2"/>
          </a:solidFill>
          <a:ln>
            <a:solidFill>
              <a:srgbClr val="A8E8FA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2800" noProof="1"/>
              <a:t>观察实验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06D08F4E-DAB7-46E5-8F2E-9B4D44FF1E4C}"/>
              </a:ext>
            </a:extLst>
          </p:cNvPr>
          <p:cNvCxnSpPr>
            <a:stCxn id="7" idx="3"/>
            <a:endCxn id="9" idx="1"/>
          </p:cNvCxnSpPr>
          <p:nvPr/>
        </p:nvCxnSpPr>
        <p:spPr>
          <a:xfrm>
            <a:off x="6694487" y="2628320"/>
            <a:ext cx="1522413" cy="576262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5C5A639C-BD21-43D9-B89A-64A666535584}"/>
              </a:ext>
            </a:extLst>
          </p:cNvPr>
          <p:cNvCxnSpPr>
            <a:stCxn id="8" idx="3"/>
            <a:endCxn id="9" idx="1"/>
          </p:cNvCxnSpPr>
          <p:nvPr/>
        </p:nvCxnSpPr>
        <p:spPr>
          <a:xfrm flipV="1">
            <a:off x="6694487" y="3204587"/>
            <a:ext cx="1522413" cy="454025"/>
          </a:xfrm>
          <a:prstGeom prst="line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5">
            <a:extLst>
              <a:ext uri="{FF2B5EF4-FFF2-40B4-BE49-F238E27FC236}">
                <a16:creationId xmlns:a16="http://schemas.microsoft.com/office/drawing/2014/main" id="{D129550D-E8F7-47B6-8943-D182855555CD}"/>
              </a:ext>
            </a:extLst>
          </p:cNvPr>
          <p:cNvSpPr txBox="1"/>
          <p:nvPr/>
        </p:nvSpPr>
        <p:spPr>
          <a:xfrm>
            <a:off x="1144270" y="668130"/>
            <a:ext cx="2736850" cy="58477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CN" sz="3200" noProof="1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3200" noProof="1">
                <a:latin typeface="黑体" panose="02010609060101010101" pitchFamily="49" charset="-122"/>
                <a:ea typeface="黑体" panose="02010609060101010101" pitchFamily="49" charset="-122"/>
              </a:rPr>
              <a:t>分子热运动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1A5D3B9-E885-45CE-8779-DD075D6A31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8340" y="4065011"/>
            <a:ext cx="2834317" cy="2078499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">
            <a:extLst>
              <a:ext uri="{FF2B5EF4-FFF2-40B4-BE49-F238E27FC236}">
                <a16:creationId xmlns:a16="http://schemas.microsoft.com/office/drawing/2014/main" id="{5D2A4995-82AB-4A22-80EE-DA68322D0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110" y="1136537"/>
            <a:ext cx="5541169" cy="458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02CB5F83-83A5-4CB0-970D-A8DBD1BE225D}"/>
              </a:ext>
            </a:extLst>
          </p:cNvPr>
          <p:cNvSpPr/>
          <p:nvPr/>
        </p:nvSpPr>
        <p:spPr>
          <a:xfrm>
            <a:off x="1315501" y="458022"/>
            <a:ext cx="7981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的微观本质就是分子热运动的激烈程度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1528801-9910-43BC-B9AF-ACAD8A4ABEBA}"/>
              </a:ext>
            </a:extLst>
          </p:cNvPr>
          <p:cNvSpPr/>
          <p:nvPr/>
        </p:nvSpPr>
        <p:spPr>
          <a:xfrm>
            <a:off x="7477759" y="1523488"/>
            <a:ext cx="3891280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温度是表征大量分子热运动剧烈程度的宏观物理量，含有统计意义！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ABB2572-0C97-43CB-BFAC-CA4F1B387481}"/>
              </a:ext>
            </a:extLst>
          </p:cNvPr>
          <p:cNvSpPr/>
          <p:nvPr/>
        </p:nvSpPr>
        <p:spPr>
          <a:xfrm>
            <a:off x="7477759" y="3371413"/>
            <a:ext cx="3891280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动能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zh-CN" altLang="en-US" sz="2400" dirty="0">
                <a:solidFill>
                  <a:srgbClr val="FFC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平均动能</a:t>
            </a:r>
            <a:endParaRPr lang="en-US" altLang="zh-CN" sz="2400" dirty="0">
              <a:solidFill>
                <a:srgbClr val="FFC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75E7B4EA-264B-43D4-8170-DBED892C9449}"/>
              </a:ext>
            </a:extLst>
          </p:cNvPr>
          <p:cNvSpPr/>
          <p:nvPr/>
        </p:nvSpPr>
        <p:spPr>
          <a:xfrm>
            <a:off x="7396479" y="4595848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度是分子平均平动动能的标志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B0705419-12E2-44AD-B0A5-5ECB9FAA92D3}"/>
              </a:ext>
            </a:extLst>
          </p:cNvPr>
          <p:cNvGrpSpPr/>
          <p:nvPr/>
        </p:nvGrpSpPr>
        <p:grpSpPr>
          <a:xfrm>
            <a:off x="3168774" y="1382713"/>
            <a:ext cx="5916449" cy="3433762"/>
            <a:chOff x="3168774" y="1382713"/>
            <a:chExt cx="5916449" cy="3433762"/>
          </a:xfrm>
        </p:grpSpPr>
        <p:sp>
          <p:nvSpPr>
            <p:cNvPr id="5122" name="Text Box 3">
              <a:extLst>
                <a:ext uri="{FF2B5EF4-FFF2-40B4-BE49-F238E27FC236}">
                  <a16:creationId xmlns:a16="http://schemas.microsoft.com/office/drawing/2014/main" id="{AAB93B18-65DE-4F03-8743-855522B02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9613" y="2373318"/>
              <a:ext cx="1878012" cy="706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物体是由大量分子组成的</a:t>
              </a:r>
            </a:p>
          </p:txBody>
        </p:sp>
        <p:sp>
          <p:nvSpPr>
            <p:cNvPr id="5123" name="Text Box 3">
              <a:extLst>
                <a:ext uri="{FF2B5EF4-FFF2-40B4-BE49-F238E27FC236}">
                  <a16:creationId xmlns:a16="http://schemas.microsoft.com/office/drawing/2014/main" id="{63BE1A91-3A23-4B1C-89FD-14694950D3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5771" y="2377757"/>
              <a:ext cx="1795462" cy="706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分子间存在</a:t>
              </a:r>
              <a:endParaRPr lang="en-US" altLang="zh-CN" sz="20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相互作用力</a:t>
              </a:r>
            </a:p>
          </p:txBody>
        </p:sp>
        <p:sp>
          <p:nvSpPr>
            <p:cNvPr id="5124" name="Text Box 3">
              <a:extLst>
                <a:ext uri="{FF2B5EF4-FFF2-40B4-BE49-F238E27FC236}">
                  <a16:creationId xmlns:a16="http://schemas.microsoft.com/office/drawing/2014/main" id="{E6A5F77D-3D42-4159-AF7E-EC9C6C452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4453" y="2373318"/>
              <a:ext cx="2085975" cy="706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分子在永不停息的做无规则运动</a:t>
              </a:r>
            </a:p>
          </p:txBody>
        </p:sp>
        <p:sp>
          <p:nvSpPr>
            <p:cNvPr id="5125" name="AutoShape 7">
              <a:extLst>
                <a:ext uri="{FF2B5EF4-FFF2-40B4-BE49-F238E27FC236}">
                  <a16:creationId xmlns:a16="http://schemas.microsoft.com/office/drawing/2014/main" id="{89D44449-A193-4DC9-885D-5F9BB0AAB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188" y="3113093"/>
              <a:ext cx="285750" cy="331787"/>
            </a:xfrm>
            <a:prstGeom prst="downArrow">
              <a:avLst>
                <a:gd name="adj1" fmla="val 50000"/>
                <a:gd name="adj2" fmla="val 34575"/>
              </a:avLst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948A54"/>
                </a:solidFill>
              </a:endParaRPr>
            </a:p>
          </p:txBody>
        </p:sp>
        <p:sp>
          <p:nvSpPr>
            <p:cNvPr id="5126" name="Text Box 3">
              <a:extLst>
                <a:ext uri="{FF2B5EF4-FFF2-40B4-BE49-F238E27FC236}">
                  <a16:creationId xmlns:a16="http://schemas.microsoft.com/office/drawing/2014/main" id="{C1719E9C-D205-43FF-8BED-B56AD1E279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6600" y="3627438"/>
              <a:ext cx="186301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分子平均动能 </a:t>
              </a:r>
            </a:p>
          </p:txBody>
        </p:sp>
        <p:sp>
          <p:nvSpPr>
            <p:cNvPr id="5127" name="Text Box 3">
              <a:extLst>
                <a:ext uri="{FF2B5EF4-FFF2-40B4-BE49-F238E27FC236}">
                  <a16:creationId xmlns:a16="http://schemas.microsoft.com/office/drawing/2014/main" id="{1AE12DD7-9694-47A8-ACD7-FB8C76085C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43723" y="3577907"/>
              <a:ext cx="1841500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分子势能 </a:t>
              </a:r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</a:p>
          </p:txBody>
        </p:sp>
        <p:sp>
          <p:nvSpPr>
            <p:cNvPr id="5128" name="Text Box 3">
              <a:extLst>
                <a:ext uri="{FF2B5EF4-FFF2-40B4-BE49-F238E27FC236}">
                  <a16:creationId xmlns:a16="http://schemas.microsoft.com/office/drawing/2014/main" id="{0D036C50-2DC5-49EC-84B1-CA5A71F5AD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774" y="3644900"/>
              <a:ext cx="21082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黑体" panose="02010609060101010101" pitchFamily="49" charset="-122"/>
                  <a:ea typeface="黑体" panose="02010609060101010101" pitchFamily="49" charset="-122"/>
                </a:rPr>
                <a:t>阿伏加德罗常数</a:t>
              </a:r>
              <a:r>
                <a:rPr lang="zh-CN" altLang="en-US" sz="1800" b="1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</a:p>
          </p:txBody>
        </p:sp>
        <p:sp>
          <p:nvSpPr>
            <p:cNvPr id="5129" name="Text Box 3">
              <a:extLst>
                <a:ext uri="{FF2B5EF4-FFF2-40B4-BE49-F238E27FC236}">
                  <a16:creationId xmlns:a16="http://schemas.microsoft.com/office/drawing/2014/main" id="{18F8675F-E868-48F4-B1BC-E69E6C74E7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9725" y="4418013"/>
              <a:ext cx="1576388" cy="398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latin typeface="Times New Roman" panose="02020603050405020304" pitchFamily="18" charset="0"/>
                  <a:ea typeface="华文中宋" panose="02010600040101010101" pitchFamily="2" charset="-122"/>
                </a:rPr>
                <a:t>物体内能 </a:t>
              </a: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0056718C-8FCF-4C15-91D3-3E8716FDE9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8238" y="1460500"/>
              <a:ext cx="5226050" cy="30003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zh-CN" sz="1350" noProof="1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5131" name="Text Box 11">
              <a:extLst>
                <a:ext uri="{FF2B5EF4-FFF2-40B4-BE49-F238E27FC236}">
                  <a16:creationId xmlns:a16="http://schemas.microsoft.com/office/drawing/2014/main" id="{7FE87AEE-BB82-4658-9581-F520910B7F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7630" y="1382713"/>
              <a:ext cx="2125663" cy="552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3000" b="1" dirty="0"/>
                <a:t>分子动理论</a:t>
              </a:r>
            </a:p>
          </p:txBody>
        </p:sp>
        <p:sp>
          <p:nvSpPr>
            <p:cNvPr id="5132" name="AutoShape 7">
              <a:extLst>
                <a:ext uri="{FF2B5EF4-FFF2-40B4-BE49-F238E27FC236}">
                  <a16:creationId xmlns:a16="http://schemas.microsoft.com/office/drawing/2014/main" id="{885AD67B-D8B8-4EE8-BE85-A2F8EC431D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76158" y="3152457"/>
              <a:ext cx="285750" cy="331787"/>
            </a:xfrm>
            <a:prstGeom prst="downArrow">
              <a:avLst>
                <a:gd name="adj1" fmla="val 50000"/>
                <a:gd name="adj2" fmla="val 34575"/>
              </a:avLst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948A54"/>
                </a:solidFill>
              </a:endParaRPr>
            </a:p>
          </p:txBody>
        </p:sp>
        <p:sp>
          <p:nvSpPr>
            <p:cNvPr id="5133" name="AutoShape 7">
              <a:extLst>
                <a:ext uri="{FF2B5EF4-FFF2-40B4-BE49-F238E27FC236}">
                  <a16:creationId xmlns:a16="http://schemas.microsoft.com/office/drawing/2014/main" id="{0F405177-4EE4-4E82-B91B-40BEC4897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88998" y="3160718"/>
              <a:ext cx="285750" cy="331787"/>
            </a:xfrm>
            <a:prstGeom prst="downArrow">
              <a:avLst>
                <a:gd name="adj1" fmla="val 50000"/>
                <a:gd name="adj2" fmla="val 34575"/>
              </a:avLst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800">
                <a:solidFill>
                  <a:srgbClr val="948A54"/>
                </a:solidFill>
              </a:endParaRPr>
            </a:p>
          </p:txBody>
        </p:sp>
        <p:sp>
          <p:nvSpPr>
            <p:cNvPr id="5134" name="AutoShape 15">
              <a:extLst>
                <a:ext uri="{FF2B5EF4-FFF2-40B4-BE49-F238E27FC236}">
                  <a16:creationId xmlns:a16="http://schemas.microsoft.com/office/drawing/2014/main" id="{0A0C254F-04CE-4F25-916F-F3D3269DDCA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5957889" y="-146050"/>
              <a:ext cx="257175" cy="4625975"/>
            </a:xfrm>
            <a:prstGeom prst="leftBrace">
              <a:avLst>
                <a:gd name="adj1" fmla="val 145900"/>
                <a:gd name="adj2" fmla="val 50000"/>
              </a:avLst>
            </a:prstGeom>
            <a:solidFill>
              <a:schemeClr val="accent1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2400">
                <a:solidFill>
                  <a:srgbClr val="948A54"/>
                </a:solidFill>
              </a:endParaRPr>
            </a:p>
          </p:txBody>
        </p:sp>
        <p:sp>
          <p:nvSpPr>
            <p:cNvPr id="20" name="AutoShape 17">
              <a:extLst>
                <a:ext uri="{FF2B5EF4-FFF2-40B4-BE49-F238E27FC236}">
                  <a16:creationId xmlns:a16="http://schemas.microsoft.com/office/drawing/2014/main" id="{0DC5C6D7-A1E7-44A7-BBC6-079355218853}"/>
                </a:ext>
              </a:extLst>
            </p:cNvPr>
            <p:cNvSpPr/>
            <p:nvPr/>
          </p:nvSpPr>
          <p:spPr bwMode="auto">
            <a:xfrm rot="16200000" flipV="1">
              <a:off x="5952336" y="1950249"/>
              <a:ext cx="258763" cy="4625975"/>
            </a:xfrm>
            <a:prstGeom prst="leftBrace">
              <a:avLst>
                <a:gd name="adj1" fmla="val 148509"/>
                <a:gd name="adj2" fmla="val 50000"/>
              </a:avLst>
            </a:prstGeom>
            <a:solidFill>
              <a:schemeClr val="accent1"/>
            </a:solidFill>
            <a:ln w="38100">
              <a:solidFill>
                <a:schemeClr val="bg1"/>
              </a:solidFill>
              <a:miter lim="800000"/>
            </a:ln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zh-CN" altLang="en-US" sz="1350" noProof="1">
                <a:solidFill>
                  <a:schemeClr val="bg2">
                    <a:lumMod val="50000"/>
                  </a:schemeClr>
                </a:solidFill>
              </a:endParaRPr>
            </a:p>
          </p:txBody>
        </p:sp>
      </p:grpSp>
      <p:sp>
        <p:nvSpPr>
          <p:cNvPr id="5136" name="标题 1">
            <a:extLst>
              <a:ext uri="{FF2B5EF4-FFF2-40B4-BE49-F238E27FC236}">
                <a16:creationId xmlns:a16="http://schemas.microsoft.com/office/drawing/2014/main" id="{ADD88C95-4F7E-4066-8C1F-81F92D26C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03229" y="272257"/>
            <a:ext cx="9176068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dirty="0">
                <a:latin typeface="方正粗黑宋简体" pitchFamily="2" charset="-122"/>
                <a:ea typeface="方正粗黑宋简体" pitchFamily="2" charset="-122"/>
              </a:rPr>
              <a:t>热学复习第</a:t>
            </a:r>
            <a:r>
              <a:rPr lang="en-US" altLang="zh-CN" sz="4000" dirty="0">
                <a:latin typeface="方正粗黑宋简体" pitchFamily="2" charset="-122"/>
                <a:ea typeface="方正粗黑宋简体" pitchFamily="2" charset="-122"/>
              </a:rPr>
              <a:t>1</a:t>
            </a:r>
            <a:r>
              <a:rPr lang="zh-CN" altLang="en-US" sz="4000" dirty="0">
                <a:latin typeface="方正粗黑宋简体" pitchFamily="2" charset="-122"/>
                <a:ea typeface="方正粗黑宋简体" pitchFamily="2" charset="-122"/>
              </a:rPr>
              <a:t>节课：分子动理论和内能（一）</a:t>
            </a:r>
          </a:p>
        </p:txBody>
      </p:sp>
      <p:sp>
        <p:nvSpPr>
          <p:cNvPr id="5137" name="文本框 1">
            <a:extLst>
              <a:ext uri="{FF2B5EF4-FFF2-40B4-BE49-F238E27FC236}">
                <a16:creationId xmlns:a16="http://schemas.microsoft.com/office/drawing/2014/main" id="{06DC6C86-C043-4DA6-9D66-64AAD3196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228" y="5016083"/>
            <a:ext cx="960485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分子动理论是经典微观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统计理论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高中阶段只学习一些基本概念、观点等，但也不意味着只是死记硬背的学习，需要多思考、比较、灵活应用！</a:t>
            </a: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9C5B275C-DFA7-4CCC-BC2E-8EFA4D7BB779}"/>
              </a:ext>
            </a:extLst>
          </p:cNvPr>
          <p:cNvSpPr/>
          <p:nvPr/>
        </p:nvSpPr>
        <p:spPr>
          <a:xfrm>
            <a:off x="3168774" y="2142019"/>
            <a:ext cx="3946998" cy="2076385"/>
          </a:xfrm>
          <a:prstGeom prst="roundRect">
            <a:avLst/>
          </a:prstGeom>
          <a:solidFill>
            <a:srgbClr val="FFF2CC">
              <a:alpha val="12941"/>
            </a:srgbClr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/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AF8F67A-116C-4568-B0C8-811168492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B9D37C-AD26-45ED-9BF8-5468FEC8BF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A7C44EF-192E-4315-9C46-8F6660AA04E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04" b="3434"/>
          <a:stretch>
            <a:fillRect/>
          </a:stretch>
        </p:blipFill>
        <p:spPr>
          <a:xfrm>
            <a:off x="-1" y="0"/>
            <a:ext cx="12192000" cy="6858000"/>
          </a:xfrm>
          <a:prstGeom prst="rect">
            <a:avLst/>
          </a:prstGeom>
        </p:spPr>
      </p:pic>
      <p:pic>
        <p:nvPicPr>
          <p:cNvPr id="5" name="图片 4" descr="111 (2)">
            <a:extLst>
              <a:ext uri="{FF2B5EF4-FFF2-40B4-BE49-F238E27FC236}">
                <a16:creationId xmlns:a16="http://schemas.microsoft.com/office/drawing/2014/main" id="{AAF86F87-93A0-44D6-A978-B3E17174AD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075" y="255143"/>
            <a:ext cx="7024315" cy="87431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E4B3B2F-B9E2-4364-9C85-35D8898F280A}"/>
              </a:ext>
            </a:extLst>
          </p:cNvPr>
          <p:cNvSpPr/>
          <p:nvPr/>
        </p:nvSpPr>
        <p:spPr>
          <a:xfrm>
            <a:off x="2062628" y="1974334"/>
            <a:ext cx="7872348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600" b="1" spc="384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节课就到这里，下节课我们学习</a:t>
            </a:r>
            <a:endParaRPr lang="en-US" altLang="zh-CN" sz="3600" b="1" spc="384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3600" b="1" spc="384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子动理论（</a:t>
            </a:r>
            <a:r>
              <a:rPr lang="en-US" altLang="zh-CN" sz="3600" b="1" spc="384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 spc="384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3600" b="1" spc="384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/>
            <a:r>
              <a:rPr lang="zh-CN" altLang="en-US" sz="3600" b="1" spc="384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关分子间作用力和内能的知识</a:t>
            </a:r>
            <a:endParaRPr lang="en-US" altLang="zh-CN" sz="3600" b="1" spc="384" dirty="0">
              <a:solidFill>
                <a:srgbClr val="3333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7604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01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41177752-9550-4826-94EB-55C67DE302CD}"/>
              </a:ext>
            </a:extLst>
          </p:cNvPr>
          <p:cNvSpPr>
            <a:spLocks noRot="1" noChangeArrowheads="1"/>
          </p:cNvSpPr>
          <p:nvPr/>
        </p:nvSpPr>
        <p:spPr bwMode="auto">
          <a:xfrm>
            <a:off x="1581150" y="1163643"/>
            <a:ext cx="6656388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latin typeface="方正粗黑宋简体" pitchFamily="2" charset="-122"/>
                <a:ea typeface="方正粗黑宋简体" pitchFamily="2" charset="-122"/>
              </a:rPr>
              <a:t>1</a:t>
            </a:r>
            <a:r>
              <a:rPr lang="zh-CN" altLang="en-US" sz="2800" b="1">
                <a:latin typeface="方正粗黑宋简体" pitchFamily="2" charset="-122"/>
                <a:ea typeface="方正粗黑宋简体" pitchFamily="2" charset="-122"/>
              </a:rPr>
              <a:t>、分子的大小</a:t>
            </a:r>
          </a:p>
        </p:txBody>
      </p:sp>
      <p:sp>
        <p:nvSpPr>
          <p:cNvPr id="6147" name="标题 1">
            <a:extLst>
              <a:ext uri="{FF2B5EF4-FFF2-40B4-BE49-F238E27FC236}">
                <a16:creationId xmlns:a16="http://schemas.microsoft.com/office/drawing/2014/main" id="{8E7F5734-809A-4B6E-A5CC-6D0A485286B9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1658938" y="144463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一、物体是由大量分子组成的</a:t>
            </a:r>
          </a:p>
        </p:txBody>
      </p:sp>
      <p:grpSp>
        <p:nvGrpSpPr>
          <p:cNvPr id="6148" name="组合 9">
            <a:extLst>
              <a:ext uri="{FF2B5EF4-FFF2-40B4-BE49-F238E27FC236}">
                <a16:creationId xmlns:a16="http://schemas.microsoft.com/office/drawing/2014/main" id="{6FFE21F1-7CE4-45E7-9010-F0764EEF53AD}"/>
              </a:ext>
            </a:extLst>
          </p:cNvPr>
          <p:cNvGrpSpPr>
            <a:grpSpLocks/>
          </p:cNvGrpSpPr>
          <p:nvPr/>
        </p:nvGrpSpPr>
        <p:grpSpPr bwMode="auto">
          <a:xfrm>
            <a:off x="6635755" y="1925643"/>
            <a:ext cx="3205163" cy="3127375"/>
            <a:chOff x="0" y="112622"/>
            <a:chExt cx="4500564" cy="5100172"/>
          </a:xfrm>
        </p:grpSpPr>
        <p:pic>
          <p:nvPicPr>
            <p:cNvPr id="6151" name="Picture 4" descr="http://d.hiphotos.baidu.com/baike/c0%3Dbaike80%2C5%2C5%2C80%2C26/sign=e45c9d268535e5dd8421ad8d17afcc8a/5bafa40f4bfbfbed00fa4b0b78f0f736afc31f26.jpg">
              <a:extLst>
                <a:ext uri="{FF2B5EF4-FFF2-40B4-BE49-F238E27FC236}">
                  <a16:creationId xmlns:a16="http://schemas.microsoft.com/office/drawing/2014/main" id="{E6D740EE-B27F-4A4D-8EC2-F72C21053EC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72"/>
            <a:stretch/>
          </p:blipFill>
          <p:spPr bwMode="auto">
            <a:xfrm>
              <a:off x="0" y="112622"/>
              <a:ext cx="4500564" cy="4303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2" name="TextBox 7">
              <a:extLst>
                <a:ext uri="{FF2B5EF4-FFF2-40B4-BE49-F238E27FC236}">
                  <a16:creationId xmlns:a16="http://schemas.microsoft.com/office/drawing/2014/main" id="{9705A91A-C92C-42A4-842D-2E0210913A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46" y="4560619"/>
              <a:ext cx="3535670" cy="652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扫描出的纳米级图象</a:t>
              </a:r>
            </a:p>
          </p:txBody>
        </p:sp>
      </p:grpSp>
      <p:sp>
        <p:nvSpPr>
          <p:cNvPr id="6149" name="文本框 1">
            <a:extLst>
              <a:ext uri="{FF2B5EF4-FFF2-40B4-BE49-F238E27FC236}">
                <a16:creationId xmlns:a16="http://schemas.microsoft.com/office/drawing/2014/main" id="{87706308-DA66-420F-93A8-7C8DD92A0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0" y="5262568"/>
            <a:ext cx="6261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方正粗黑宋简体" pitchFamily="2" charset="-122"/>
                <a:ea typeface="方正粗黑宋简体" pitchFamily="2" charset="-122"/>
              </a:rPr>
              <a:t>分子很小</a:t>
            </a:r>
            <a:r>
              <a:rPr lang="en-US" altLang="zh-CN" sz="2800" dirty="0">
                <a:latin typeface="方正粗黑宋简体" pitchFamily="2" charset="-122"/>
                <a:ea typeface="方正粗黑宋简体" pitchFamily="2" charset="-122"/>
              </a:rPr>
              <a:t>---</a:t>
            </a:r>
            <a:r>
              <a:rPr lang="zh-CN" altLang="en-US" sz="2800" dirty="0">
                <a:latin typeface="方正粗黑宋简体" pitchFamily="2" charset="-122"/>
                <a:ea typeface="方正粗黑宋简体" pitchFamily="2" charset="-122"/>
              </a:rPr>
              <a:t>分子直径的数量级</a:t>
            </a:r>
            <a:r>
              <a:rPr lang="en-US" altLang="zh-CN" sz="2800" b="1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  <a:sym typeface="宋体" panose="02010600030101010101" pitchFamily="2" charset="-122"/>
              </a:rPr>
              <a:t>10</a:t>
            </a:r>
            <a:r>
              <a:rPr lang="en-US" altLang="zh-CN" sz="2800" b="1" baseline="30000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  <a:sym typeface="宋体" panose="02010600030101010101" pitchFamily="2" charset="-122"/>
              </a:rPr>
              <a:t>-10</a:t>
            </a:r>
            <a:r>
              <a:rPr lang="en-US" altLang="zh-CN" sz="2800" b="1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  <a:sym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  <a:sym typeface="宋体" panose="02010600030101010101" pitchFamily="2" charset="-122"/>
              </a:rPr>
              <a:t> </a:t>
            </a:r>
            <a:endParaRPr lang="en-US" altLang="zh-CN" sz="2800" b="1" dirty="0">
              <a:latin typeface="方正粗黑宋简体" pitchFamily="2" charset="-122"/>
              <a:ea typeface="方正粗黑宋简体" pitchFamily="2" charset="-122"/>
            </a:endParaRPr>
          </a:p>
        </p:txBody>
      </p:sp>
      <p:pic>
        <p:nvPicPr>
          <p:cNvPr id="6150" name="图片 1">
            <a:extLst>
              <a:ext uri="{FF2B5EF4-FFF2-40B4-BE49-F238E27FC236}">
                <a16:creationId xmlns:a16="http://schemas.microsoft.com/office/drawing/2014/main" id="{8C065874-8210-4EA4-8C2C-E735595EE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5" y="1925643"/>
            <a:ext cx="430371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0D8F14D3-0D1B-49CA-B5AD-0B0048397B2A}"/>
              </a:ext>
            </a:extLst>
          </p:cNvPr>
          <p:cNvSpPr/>
          <p:nvPr/>
        </p:nvSpPr>
        <p:spPr>
          <a:xfrm>
            <a:off x="2053590" y="5975018"/>
            <a:ext cx="66287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dirty="0">
                <a:latin typeface="方正粗黑宋简体" pitchFamily="2" charset="-122"/>
                <a:ea typeface="方正粗黑宋简体" pitchFamily="2" charset="-122"/>
              </a:rPr>
              <a:t>分子很多</a:t>
            </a:r>
            <a:r>
              <a:rPr lang="en-US" altLang="zh-CN" sz="2800" dirty="0">
                <a:latin typeface="方正粗黑宋简体" pitchFamily="2" charset="-122"/>
                <a:ea typeface="方正粗黑宋简体" pitchFamily="2" charset="-122"/>
              </a:rPr>
              <a:t>----</a:t>
            </a:r>
            <a:r>
              <a:rPr lang="zh-CN" altLang="en-US" sz="2800" dirty="0">
                <a:latin typeface="方正粗黑宋简体" pitchFamily="2" charset="-122"/>
                <a:ea typeface="方正粗黑宋简体" pitchFamily="2" charset="-122"/>
              </a:rPr>
              <a:t>大量的</a:t>
            </a:r>
            <a:r>
              <a:rPr lang="en-US" altLang="zh-CN" sz="2800" dirty="0">
                <a:latin typeface="方正粗黑宋简体" pitchFamily="2" charset="-122"/>
                <a:ea typeface="方正粗黑宋简体" pitchFamily="2" charset="-122"/>
              </a:rPr>
              <a:t>--</a:t>
            </a:r>
            <a:r>
              <a:rPr lang="zh-CN" altLang="en-US" sz="2800" dirty="0">
                <a:latin typeface="方正粗黑宋简体" pitchFamily="2" charset="-122"/>
                <a:ea typeface="方正粗黑宋简体" pitchFamily="2" charset="-122"/>
              </a:rPr>
              <a:t>阿伏伽德罗常数</a:t>
            </a:r>
            <a:r>
              <a:rPr lang="en-US" altLang="zh-CN" sz="2800" b="1" i="1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  <a:sym typeface="宋体" panose="02010600030101010101" pitchFamily="2" charset="-122"/>
              </a:rPr>
              <a:t>N</a:t>
            </a:r>
            <a:r>
              <a:rPr lang="en-US" altLang="zh-CN" sz="2800" b="1" baseline="-25000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  <a:sym typeface="宋体" panose="02010600030101010101" pitchFamily="2" charset="-122"/>
              </a:rPr>
              <a:t>A</a:t>
            </a:r>
            <a:endParaRPr lang="en-US" altLang="zh-CN" sz="2800" b="1" baseline="-25000" dirty="0">
              <a:solidFill>
                <a:srgbClr val="FF0000"/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>
            <a:extLst>
              <a:ext uri="{FF2B5EF4-FFF2-40B4-BE49-F238E27FC236}">
                <a16:creationId xmlns:a16="http://schemas.microsoft.com/office/drawing/2014/main" id="{BADD8914-D79F-47F5-96F6-26BE0A57E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8" y="3141668"/>
            <a:ext cx="7915275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2">
            <a:extLst>
              <a:ext uri="{FF2B5EF4-FFF2-40B4-BE49-F238E27FC236}">
                <a16:creationId xmlns:a16="http://schemas.microsoft.com/office/drawing/2014/main" id="{CC03A748-77DD-4E85-9241-525E192EC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8368" y="1566863"/>
            <a:ext cx="7843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</a:rPr>
              <a:t>(1)</a:t>
            </a:r>
            <a:r>
              <a:rPr lang="zh-CN" altLang="en-US" sz="2800" b="1" dirty="0">
                <a:latin typeface="方正粗黑宋简体" pitchFamily="2" charset="-122"/>
                <a:ea typeface="方正粗黑宋简体" pitchFamily="2" charset="-122"/>
              </a:rPr>
              <a:t>阿伏伽德罗常数：</a:t>
            </a:r>
            <a:r>
              <a:rPr lang="en-US" altLang="zh-CN" sz="2800" b="1" i="1" dirty="0">
                <a:latin typeface="方正粗黑宋简体" pitchFamily="2" charset="-122"/>
                <a:ea typeface="方正粗黑宋简体" pitchFamily="2" charset="-122"/>
              </a:rPr>
              <a:t>N</a:t>
            </a:r>
            <a:r>
              <a:rPr lang="en-US" altLang="zh-CN" sz="2800" b="1" baseline="-25000" dirty="0">
                <a:latin typeface="方正粗黑宋简体" pitchFamily="2" charset="-122"/>
                <a:ea typeface="方正粗黑宋简体" pitchFamily="2" charset="-122"/>
              </a:rPr>
              <a:t>A</a:t>
            </a: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</a:rPr>
              <a:t>=6.02×10</a:t>
            </a:r>
            <a:r>
              <a:rPr lang="en-US" altLang="zh-CN" sz="2800" b="1" baseline="30000" dirty="0">
                <a:latin typeface="方正粗黑宋简体" pitchFamily="2" charset="-122"/>
                <a:ea typeface="方正粗黑宋简体" pitchFamily="2" charset="-122"/>
              </a:rPr>
              <a:t>23</a:t>
            </a: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</a:rPr>
              <a:t>mol</a:t>
            </a:r>
            <a:r>
              <a:rPr lang="zh-CN" altLang="en-US" sz="2800" b="1" baseline="30000" dirty="0">
                <a:latin typeface="方正粗黑宋简体" pitchFamily="2" charset="-122"/>
                <a:ea typeface="方正粗黑宋简体" pitchFamily="2" charset="-122"/>
              </a:rPr>
              <a:t>－</a:t>
            </a:r>
            <a:r>
              <a:rPr lang="en-US" altLang="zh-CN" sz="2800" b="1" baseline="30000" dirty="0">
                <a:latin typeface="方正粗黑宋简体" pitchFamily="2" charset="-122"/>
                <a:ea typeface="方正粗黑宋简体" pitchFamily="2" charset="-122"/>
              </a:rPr>
              <a:t>1</a:t>
            </a:r>
            <a:endParaRPr lang="zh-CN" altLang="en-US" sz="2800" b="1" dirty="0"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DA3C36C4-3EAF-4D0E-A581-B0949A082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168" y="3432180"/>
            <a:ext cx="601447" cy="5078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7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CN" sz="27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173" name="Rectangle 9">
            <a:extLst>
              <a:ext uri="{FF2B5EF4-FFF2-40B4-BE49-F238E27FC236}">
                <a16:creationId xmlns:a16="http://schemas.microsoft.com/office/drawing/2014/main" id="{511B0D3E-37B9-4DD3-8F0E-072AFEBD3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692155"/>
            <a:ext cx="89154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>
                <a:latin typeface="方正粗黑宋简体" pitchFamily="2" charset="-122"/>
                <a:ea typeface="方正粗黑宋简体" pitchFamily="2" charset="-122"/>
              </a:rPr>
              <a:t>2</a:t>
            </a:r>
            <a:r>
              <a:rPr lang="zh-CN" altLang="en-US" b="1">
                <a:latin typeface="方正粗黑宋简体" pitchFamily="2" charset="-122"/>
                <a:ea typeface="方正粗黑宋简体" pitchFamily="2" charset="-122"/>
              </a:rPr>
              <a:t>、阿伏伽德罗常数</a:t>
            </a:r>
            <a:r>
              <a:rPr lang="zh-CN" altLang="en-US" sz="2400" b="1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（联系微观与宏观的桥梁）</a:t>
            </a:r>
          </a:p>
        </p:txBody>
      </p:sp>
      <p:sp>
        <p:nvSpPr>
          <p:cNvPr id="7174" name="文本框 2">
            <a:extLst>
              <a:ext uri="{FF2B5EF4-FFF2-40B4-BE49-F238E27FC236}">
                <a16:creationId xmlns:a16="http://schemas.microsoft.com/office/drawing/2014/main" id="{7E6F53A6-734B-413B-83A4-C8F7A899D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128" y="5595788"/>
            <a:ext cx="3057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注意特例：气体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AF9A455-0B50-48A9-BF6B-1177630F7F7D}"/>
              </a:ext>
            </a:extLst>
          </p:cNvPr>
          <p:cNvSpPr/>
          <p:nvPr/>
        </p:nvSpPr>
        <p:spPr>
          <a:xfrm>
            <a:off x="2139229" y="2253710"/>
            <a:ext cx="7497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Tx/>
              <a:buNone/>
            </a:pP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</a:rPr>
              <a:t>(2)</a:t>
            </a:r>
            <a:r>
              <a:rPr lang="zh-CN" altLang="en-US" sz="2800" b="1" dirty="0">
                <a:latin typeface="方正粗黑宋简体" pitchFamily="2" charset="-122"/>
                <a:ea typeface="方正粗黑宋简体" pitchFamily="2" charset="-122"/>
              </a:rPr>
              <a:t>物质的量</a:t>
            </a: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</a:rPr>
              <a:t>:   </a:t>
            </a:r>
            <a:r>
              <a:rPr lang="zh-CN" altLang="en-US" sz="2800" b="1" dirty="0">
                <a:latin typeface="方正粗黑宋简体" pitchFamily="2" charset="-122"/>
                <a:ea typeface="方正粗黑宋简体" pitchFamily="2" charset="-122"/>
              </a:rPr>
              <a:t>摩尔</a:t>
            </a: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</a:rPr>
              <a:t>(</a:t>
            </a:r>
            <a:r>
              <a:rPr lang="en-US" altLang="zh-CN" sz="2800" b="1" i="1" dirty="0">
                <a:latin typeface="方正粗黑宋简体" pitchFamily="2" charset="-122"/>
                <a:ea typeface="方正粗黑宋简体" pitchFamily="2" charset="-122"/>
              </a:rPr>
              <a:t>mol</a:t>
            </a:r>
            <a:r>
              <a:rPr lang="en-US" altLang="zh-CN" sz="2800" b="1" dirty="0">
                <a:latin typeface="方正粗黑宋简体" pitchFamily="2" charset="-122"/>
                <a:ea typeface="方正粗黑宋简体" pitchFamily="2" charset="-122"/>
              </a:rPr>
              <a:t>)—</a:t>
            </a:r>
            <a:r>
              <a:rPr lang="zh-CN" altLang="en-US" sz="2800" b="1" dirty="0">
                <a:latin typeface="方正粗黑宋简体" pitchFamily="2" charset="-122"/>
                <a:ea typeface="方正粗黑宋简体" pitchFamily="2" charset="-122"/>
              </a:rPr>
              <a:t>七个</a:t>
            </a:r>
            <a:r>
              <a:rPr lang="zh-CN" altLang="en-US" sz="2800" b="1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基本单位</a:t>
            </a:r>
            <a:r>
              <a:rPr lang="zh-CN" altLang="en-US" sz="2800" b="1" dirty="0">
                <a:latin typeface="方正粗黑宋简体" pitchFamily="2" charset="-122"/>
                <a:ea typeface="方正粗黑宋简体" pitchFamily="2" charset="-122"/>
              </a:rPr>
              <a:t>之一</a:t>
            </a:r>
            <a:endParaRPr lang="en-US" altLang="zh-CN" sz="2800" b="1" baseline="30000" dirty="0">
              <a:latin typeface="方正粗黑宋简体" pitchFamily="2" charset="-122"/>
              <a:ea typeface="方正粗黑宋简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 animBg="1"/>
      <p:bldP spid="717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110">
            <a:extLst>
              <a:ext uri="{FF2B5EF4-FFF2-40B4-BE49-F238E27FC236}">
                <a16:creationId xmlns:a16="http://schemas.microsoft.com/office/drawing/2014/main" id="{7592C558-2C23-41B8-8B7C-7876C4703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473080"/>
            <a:ext cx="2382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>
                <a:latin typeface="方正粗黑宋简体" pitchFamily="2" charset="-122"/>
                <a:ea typeface="方正粗黑宋简体" pitchFamily="2" charset="-122"/>
              </a:rPr>
              <a:t>模型建构 </a:t>
            </a:r>
          </a:p>
        </p:txBody>
      </p:sp>
      <p:sp>
        <p:nvSpPr>
          <p:cNvPr id="8204" name="文本框 2">
            <a:extLst>
              <a:ext uri="{FF2B5EF4-FFF2-40B4-BE49-F238E27FC236}">
                <a16:creationId xmlns:a16="http://schemas.microsoft.com/office/drawing/2014/main" id="{5304B8B5-12D8-45C8-B032-6EE8472C6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6622" y="5587068"/>
            <a:ext cx="768985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称呼不同</a:t>
            </a:r>
            <a:r>
              <a:rPr lang="zh-CN" altLang="en-US" sz="1800" dirty="0">
                <a:latin typeface="方正粗黑宋简体" pitchFamily="2" charset="-122"/>
                <a:ea typeface="方正粗黑宋简体" pitchFamily="2" charset="-122"/>
              </a:rPr>
              <a:t>：</a:t>
            </a:r>
            <a:r>
              <a:rPr lang="zh-CN" altLang="en-US" sz="2800" b="1" dirty="0">
                <a:latin typeface="方正粗黑宋简体" pitchFamily="2" charset="-122"/>
                <a:ea typeface="方正粗黑宋简体" pitchFamily="2" charset="-122"/>
              </a:rPr>
              <a:t>固液中叫分子体积和分子直径，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方正粗黑宋简体" pitchFamily="2" charset="-122"/>
                <a:ea typeface="方正粗黑宋简体" pitchFamily="2" charset="-122"/>
              </a:rPr>
              <a:t>气体中叫一个气体分子所占的空间和分子间距离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19F6D835-A0CE-467D-9BA4-DA3C811C08F3}"/>
              </a:ext>
            </a:extLst>
          </p:cNvPr>
          <p:cNvGrpSpPr/>
          <p:nvPr/>
        </p:nvGrpSpPr>
        <p:grpSpPr>
          <a:xfrm>
            <a:off x="971550" y="1511300"/>
            <a:ext cx="4655343" cy="3990975"/>
            <a:chOff x="971550" y="1511300"/>
            <a:chExt cx="4655343" cy="3990975"/>
          </a:xfrm>
        </p:grpSpPr>
        <p:sp>
          <p:nvSpPr>
            <p:cNvPr id="8195" name="Rectangle 2">
              <a:extLst>
                <a:ext uri="{FF2B5EF4-FFF2-40B4-BE49-F238E27FC236}">
                  <a16:creationId xmlns:a16="http://schemas.microsoft.com/office/drawing/2014/main" id="{C4D7AA97-F9AE-49B5-946E-FF1AD6879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1550" y="1511300"/>
              <a:ext cx="2565400" cy="46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Calibri" panose="020F0502020204030204" pitchFamily="34" charset="0"/>
                </a:rPr>
                <a:t>固体、液体</a:t>
              </a:r>
              <a:r>
                <a:rPr lang="en-US" altLang="zh-CN" sz="2800" b="1" dirty="0">
                  <a:latin typeface="Calibri" panose="020F0502020204030204" pitchFamily="34" charset="0"/>
                </a:rPr>
                <a:t>:</a:t>
              </a:r>
            </a:p>
          </p:txBody>
        </p:sp>
        <p:pic>
          <p:nvPicPr>
            <p:cNvPr id="8197" name="Picture 455">
              <a:extLst>
                <a:ext uri="{FF2B5EF4-FFF2-40B4-BE49-F238E27FC236}">
                  <a16:creationId xmlns:a16="http://schemas.microsoft.com/office/drawing/2014/main" id="{D4F7C42E-7196-4CC3-84CF-6247F91157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1768" y="1978025"/>
              <a:ext cx="1989137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0" name="Text Box 401">
              <a:extLst>
                <a:ext uri="{FF2B5EF4-FFF2-40B4-BE49-F238E27FC236}">
                  <a16:creationId xmlns:a16="http://schemas.microsoft.com/office/drawing/2014/main" id="{B015A99E-DB73-4463-8565-6F5E9AEBB5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2470" y="4149725"/>
              <a:ext cx="27991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可看作紧密排列</a:t>
              </a:r>
              <a:r>
                <a:rPr lang="zh-CN" altLang="en-US" sz="2800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8202" name="Text Box 454">
              <a:extLst>
                <a:ext uri="{FF2B5EF4-FFF2-40B4-BE49-F238E27FC236}">
                  <a16:creationId xmlns:a16="http://schemas.microsoft.com/office/drawing/2014/main" id="{37C94A05-FD3F-4B85-AA37-D4F822321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5" y="4672013"/>
              <a:ext cx="3852863" cy="830262"/>
            </a:xfrm>
            <a:prstGeom prst="rect">
              <a:avLst/>
            </a:prstGeom>
            <a:solidFill>
              <a:srgbClr val="EAF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相邻分子间距离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>
                  <a:latin typeface="Times New Roman" panose="02020603050405020304" pitchFamily="18" charset="0"/>
                </a:rPr>
                <a:t>等于分子直径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8205" name="Group 4">
              <a:extLst>
                <a:ext uri="{FF2B5EF4-FFF2-40B4-BE49-F238E27FC236}">
                  <a16:creationId xmlns:a16="http://schemas.microsoft.com/office/drawing/2014/main" id="{9E9CB539-3C9F-4BE4-A273-6CCB1A4684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10180" y="1656561"/>
              <a:ext cx="2316713" cy="2274546"/>
              <a:chOff x="79" y="802"/>
              <a:chExt cx="2033" cy="1738"/>
            </a:xfrm>
          </p:grpSpPr>
          <p:sp>
            <p:nvSpPr>
              <p:cNvPr id="6" name="Freeform 5">
                <a:extLst>
                  <a:ext uri="{FF2B5EF4-FFF2-40B4-BE49-F238E27FC236}">
                    <a16:creationId xmlns:a16="http://schemas.microsoft.com/office/drawing/2014/main" id="{0B58B238-E847-4EB0-9323-25DCC8AA8453}"/>
                  </a:ext>
                </a:extLst>
              </p:cNvPr>
              <p:cNvSpPr/>
              <p:nvPr/>
            </p:nvSpPr>
            <p:spPr bwMode="auto">
              <a:xfrm>
                <a:off x="528" y="1153"/>
                <a:ext cx="1584" cy="1247"/>
              </a:xfrm>
              <a:custGeom>
                <a:avLst/>
                <a:gdLst>
                  <a:gd name="T0" fmla="*/ 0 w 1632"/>
                  <a:gd name="T1" fmla="*/ 0 h 1248"/>
                  <a:gd name="T2" fmla="*/ 0 w 1632"/>
                  <a:gd name="T3" fmla="*/ 1248 h 1248"/>
                  <a:gd name="T4" fmla="*/ 1364 w 1632"/>
                  <a:gd name="T5" fmla="*/ 1248 h 1248"/>
                  <a:gd name="T6" fmla="*/ 1364 w 1632"/>
                  <a:gd name="T7" fmla="*/ 0 h 1248"/>
                  <a:gd name="T8" fmla="*/ 0 w 1632"/>
                  <a:gd name="T9" fmla="*/ 0 h 12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2"/>
                  <a:gd name="T16" fmla="*/ 0 h 1248"/>
                  <a:gd name="T17" fmla="*/ 1632 w 1632"/>
                  <a:gd name="T18" fmla="*/ 1248 h 124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2" h="1248">
                    <a:moveTo>
                      <a:pt x="0" y="0"/>
                    </a:moveTo>
                    <a:lnTo>
                      <a:pt x="0" y="1248"/>
                    </a:lnTo>
                    <a:lnTo>
                      <a:pt x="1632" y="1248"/>
                    </a:lnTo>
                    <a:lnTo>
                      <a:pt x="163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19050">
                <a:solidFill>
                  <a:srgbClr val="000000"/>
                </a:solidFill>
                <a:prstDash val="sysDot"/>
                <a:round/>
              </a:ln>
            </p:spPr>
            <p:txBody>
              <a:bodyPr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790A18EB-1385-4232-B87C-065B3B9059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632"/>
                <a:ext cx="288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2A4392B0-E843-4FD9-80CC-C6061C875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288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FC31247A-6F20-4309-9CF5-5EE509658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872"/>
                <a:ext cx="287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F7795A1E-B940-435B-B0AA-2C44CC51F7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288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4C4C76CE-5B37-4D91-B78E-308C31862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1872"/>
                <a:ext cx="288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96C1891B-B891-4BF8-BD89-02D4A7599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872"/>
                <a:ext cx="288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0667D419-3EBF-45D4-B459-56258FE2A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2112"/>
                <a:ext cx="288" cy="28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BAC9062F-F7B1-45E0-B729-EA502E302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2112"/>
                <a:ext cx="287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EBBDA307-8EFB-4641-95D3-C642BC7034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2112"/>
                <a:ext cx="287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689B047E-611A-41AE-95DF-52D6967B5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112"/>
                <a:ext cx="288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59A163CC-B85A-4DF7-9317-70B579C2B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2112"/>
                <a:ext cx="288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3F1077B5-038C-403C-B2B6-A47E1B5C8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153"/>
                <a:ext cx="288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BC278F54-217A-432C-87DE-ED12363BD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1153"/>
                <a:ext cx="287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C685F20F-5955-4E1A-AA08-1600E0A95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1153"/>
                <a:ext cx="287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1" name="Oval 20">
                <a:extLst>
                  <a:ext uri="{FF2B5EF4-FFF2-40B4-BE49-F238E27FC236}">
                    <a16:creationId xmlns:a16="http://schemas.microsoft.com/office/drawing/2014/main" id="{B8B372F3-0790-4953-93CF-482061327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153"/>
                <a:ext cx="288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:a16="http://schemas.microsoft.com/office/drawing/2014/main" id="{02D52FD2-E543-41DE-8D61-75563CAA02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0" y="1153"/>
                <a:ext cx="288" cy="28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494950F7-0B63-4481-B4F4-6712A7D0E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4" y="1392"/>
                <a:ext cx="288" cy="2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21196EE7-D954-4B6E-A2C2-918FB60810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392"/>
                <a:ext cx="287" cy="2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B3ADB069-6A1B-448B-9907-E22B277B8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8" y="1392"/>
                <a:ext cx="288" cy="2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140A5BB3-E5B4-411F-A452-68453E2BE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1392"/>
                <a:ext cx="288" cy="2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zh-CN" b="1" kern="0">
                  <a:solidFill>
                    <a:schemeClr val="accent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6D907FCB-8022-4E92-BA9B-9D2FAD9A6D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1392"/>
                <a:ext cx="288" cy="29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40E098DD-5352-463B-AD29-1CEBD2995A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632"/>
                <a:ext cx="288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B530E88B-259B-4D29-BFD7-6D5F2F5C1F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6" y="1632"/>
                <a:ext cx="287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B86E0E4C-220D-4B22-8AF1-D40167C70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1632"/>
                <a:ext cx="287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DD5939F3-EC9D-49F0-99FF-82D51972AB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1632"/>
                <a:ext cx="288" cy="28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 wrap="none" anchor="ctr"/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kern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8233" name="Text Box 31">
                <a:extLst>
                  <a:ext uri="{FF2B5EF4-FFF2-40B4-BE49-F238E27FC236}">
                    <a16:creationId xmlns:a16="http://schemas.microsoft.com/office/drawing/2014/main" id="{4CE4E9AE-FFD2-43D4-8727-737D0516E2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1180"/>
                <a:ext cx="11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 b="1" i="1">
                  <a:solidFill>
                    <a:schemeClr val="accent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4" name="Text Box 32">
                <a:extLst>
                  <a:ext uri="{FF2B5EF4-FFF2-40B4-BE49-F238E27FC236}">
                    <a16:creationId xmlns:a16="http://schemas.microsoft.com/office/drawing/2014/main" id="{4315AAAF-4B89-465D-895F-0604070AE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" y="2140"/>
                <a:ext cx="479" cy="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V</a:t>
                </a:r>
                <a:r>
                  <a:rPr lang="en-US" altLang="zh-CN" sz="2800" b="1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8235" name="Text Box 33">
                <a:extLst>
                  <a:ext uri="{FF2B5EF4-FFF2-40B4-BE49-F238E27FC236}">
                    <a16:creationId xmlns:a16="http://schemas.microsoft.com/office/drawing/2014/main" id="{F5D15B69-8B5E-444D-B754-FC75F18574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8" y="1271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zh-CN" sz="1800" b="1" baseline="-25000">
                  <a:solidFill>
                    <a:schemeClr val="accent1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36" name="Text Box 34">
                <a:extLst>
                  <a:ext uri="{FF2B5EF4-FFF2-40B4-BE49-F238E27FC236}">
                    <a16:creationId xmlns:a16="http://schemas.microsoft.com/office/drawing/2014/main" id="{65A36F2C-22CA-42CB-9DB4-499E8A437C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3" y="802"/>
                <a:ext cx="662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mol</a:t>
                </a:r>
              </a:p>
            </p:txBody>
          </p:sp>
          <p:sp>
            <p:nvSpPr>
              <p:cNvPr id="8237" name="Text Box 32">
                <a:extLst>
                  <a:ext uri="{FF2B5EF4-FFF2-40B4-BE49-F238E27FC236}">
                    <a16:creationId xmlns:a16="http://schemas.microsoft.com/office/drawing/2014/main" id="{91A1E970-C32E-437D-9DEE-139C3D6879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5" y="857"/>
                <a:ext cx="267" cy="3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V</a:t>
                </a:r>
                <a:endParaRPr lang="en-US" altLang="zh-CN" sz="2800" b="1" baseline="-250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805F2129-8799-4DEE-A265-8BDD79F3AD6C}"/>
              </a:ext>
            </a:extLst>
          </p:cNvPr>
          <p:cNvGrpSpPr/>
          <p:nvPr/>
        </p:nvGrpSpPr>
        <p:grpSpPr>
          <a:xfrm>
            <a:off x="6588125" y="1397005"/>
            <a:ext cx="4410075" cy="4175120"/>
            <a:chOff x="6588125" y="1397005"/>
            <a:chExt cx="4410075" cy="4175120"/>
          </a:xfrm>
        </p:grpSpPr>
        <p:sp>
          <p:nvSpPr>
            <p:cNvPr id="8196" name="Rectangle 2">
              <a:extLst>
                <a:ext uri="{FF2B5EF4-FFF2-40B4-BE49-F238E27FC236}">
                  <a16:creationId xmlns:a16="http://schemas.microsoft.com/office/drawing/2014/main" id="{A97363B4-7BD4-44B6-A991-71B714AF7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8138" y="1397005"/>
              <a:ext cx="15938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>
                  <a:latin typeface="Calibri" panose="020F0502020204030204" pitchFamily="34" charset="0"/>
                </a:rPr>
                <a:t>气体</a:t>
              </a:r>
              <a:r>
                <a:rPr lang="en-US" altLang="zh-CN" sz="2800" b="1">
                  <a:latin typeface="Calibri" panose="020F0502020204030204" pitchFamily="34" charset="0"/>
                </a:rPr>
                <a:t>:</a:t>
              </a:r>
            </a:p>
          </p:txBody>
        </p:sp>
        <p:pic>
          <p:nvPicPr>
            <p:cNvPr id="8198" name="Picture 2">
              <a:extLst>
                <a:ext uri="{FF2B5EF4-FFF2-40B4-BE49-F238E27FC236}">
                  <a16:creationId xmlns:a16="http://schemas.microsoft.com/office/drawing/2014/main" id="{B1A4A9C6-CF0D-4731-BE7A-0888053DCA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125" y="1962150"/>
              <a:ext cx="1982788" cy="1974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1" name="Text Box 314">
              <a:extLst>
                <a:ext uri="{FF2B5EF4-FFF2-40B4-BE49-F238E27FC236}">
                  <a16:creationId xmlns:a16="http://schemas.microsoft.com/office/drawing/2014/main" id="{51B18B34-4160-4F08-A384-CB30E4D62A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18355" y="4203700"/>
              <a:ext cx="31598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不可看作紧密排列 </a:t>
              </a:r>
            </a:p>
          </p:txBody>
        </p:sp>
        <p:sp>
          <p:nvSpPr>
            <p:cNvPr id="8203" name="Text Box 420">
              <a:extLst>
                <a:ext uri="{FF2B5EF4-FFF2-40B4-BE49-F238E27FC236}">
                  <a16:creationId xmlns:a16="http://schemas.microsoft.com/office/drawing/2014/main" id="{E314F773-178B-4510-8F4C-0FE302B87A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19888" y="4741863"/>
              <a:ext cx="4278312" cy="830262"/>
            </a:xfrm>
            <a:prstGeom prst="rect">
              <a:avLst/>
            </a:prstGeom>
            <a:solidFill>
              <a:srgbClr val="EAFED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zh-CN" altLang="en-US" sz="2400" b="1">
                  <a:latin typeface="Times New Roman" panose="02020603050405020304" pitchFamily="18" charset="0"/>
                </a:rPr>
                <a:t>相邻分子间距离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L</a:t>
              </a:r>
              <a:r>
                <a:rPr lang="zh-CN" altLang="en-US" sz="2400" b="1">
                  <a:latin typeface="Times New Roman" panose="02020603050405020304" pitchFamily="18" charset="0"/>
                </a:rPr>
                <a:t>远大于分子直径</a:t>
              </a: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</a:p>
          </p:txBody>
        </p:sp>
        <p:pic>
          <p:nvPicPr>
            <p:cNvPr id="8206" name="Picture 8">
              <a:extLst>
                <a:ext uri="{FF2B5EF4-FFF2-40B4-BE49-F238E27FC236}">
                  <a16:creationId xmlns:a16="http://schemas.microsoft.com/office/drawing/2014/main" id="{7FD75A9A-33D6-4168-8273-3D5069A96F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0913" y="1916118"/>
              <a:ext cx="2063750" cy="19319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5">
            <a:extLst>
              <a:ext uri="{FF2B5EF4-FFF2-40B4-BE49-F238E27FC236}">
                <a16:creationId xmlns:a16="http://schemas.microsoft.com/office/drawing/2014/main" id="{EE0B0DE7-0D08-4F54-8841-791DBDEDA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9535" y="370845"/>
            <a:ext cx="219233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2F2F2F"/>
              </a:buClr>
              <a:buSzPct val="50000"/>
              <a:buFontTx/>
              <a:buNone/>
            </a:pPr>
            <a:r>
              <a:rPr lang="zh-CN" altLang="en-US" sz="2800" b="1" dirty="0"/>
              <a:t>教科版</a:t>
            </a:r>
            <a:r>
              <a:rPr lang="en-US" altLang="zh-CN" sz="2800" b="1" dirty="0"/>
              <a:t>P5</a:t>
            </a:r>
            <a:r>
              <a:rPr lang="zh-CN" altLang="en-US" b="1" dirty="0"/>
              <a:t> </a:t>
            </a:r>
          </a:p>
        </p:txBody>
      </p:sp>
      <p:sp>
        <p:nvSpPr>
          <p:cNvPr id="9219" name="矩形 6">
            <a:extLst>
              <a:ext uri="{FF2B5EF4-FFF2-40B4-BE49-F238E27FC236}">
                <a16:creationId xmlns:a16="http://schemas.microsoft.com/office/drawing/2014/main" id="{2C49E377-5830-4EF2-87B7-0DDD64352E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32465" y="1314450"/>
            <a:ext cx="719137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2F2F2F"/>
              </a:buClr>
              <a:buSzPct val="50000"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数量级</a:t>
            </a: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>
              <a:buClr>
                <a:srgbClr val="2F2F2F"/>
              </a:buClr>
              <a:buSzPct val="50000"/>
              <a:buFontTx/>
              <a:buNone/>
            </a:pPr>
            <a:endParaRPr lang="en-US" altLang="zh-CN" b="1" dirty="0">
              <a:solidFill>
                <a:srgbClr val="FF0000"/>
              </a:solidFill>
            </a:endParaRPr>
          </a:p>
          <a:p>
            <a:pPr eaLnBrk="1" hangingPunct="1">
              <a:buClr>
                <a:srgbClr val="2F2F2F"/>
              </a:buClr>
              <a:buSzPct val="50000"/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</a:rPr>
              <a:t>估算能力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grpSp>
        <p:nvGrpSpPr>
          <p:cNvPr id="9220" name="组合 5">
            <a:extLst>
              <a:ext uri="{FF2B5EF4-FFF2-40B4-BE49-F238E27FC236}">
                <a16:creationId xmlns:a16="http://schemas.microsoft.com/office/drawing/2014/main" id="{31C8DAD9-E92E-40C1-9041-328A31A27039}"/>
              </a:ext>
            </a:extLst>
          </p:cNvPr>
          <p:cNvGrpSpPr>
            <a:grpSpLocks/>
          </p:cNvGrpSpPr>
          <p:nvPr/>
        </p:nvGrpSpPr>
        <p:grpSpPr bwMode="auto">
          <a:xfrm>
            <a:off x="1359535" y="1269523"/>
            <a:ext cx="9438206" cy="5146512"/>
            <a:chOff x="130175" y="1196751"/>
            <a:chExt cx="7660287" cy="4176370"/>
          </a:xfrm>
        </p:grpSpPr>
        <p:pic>
          <p:nvPicPr>
            <p:cNvPr id="9221" name="图片 4">
              <a:extLst>
                <a:ext uri="{FF2B5EF4-FFF2-40B4-BE49-F238E27FC236}">
                  <a16:creationId xmlns:a16="http://schemas.microsoft.com/office/drawing/2014/main" id="{C469E7A6-6AAE-4D54-9C74-ADACD52CDA6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650"/>
            <a:stretch>
              <a:fillRect/>
            </a:stretch>
          </p:blipFill>
          <p:spPr bwMode="auto">
            <a:xfrm flipV="1">
              <a:off x="189027" y="3716937"/>
              <a:ext cx="7601435" cy="1656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2" name="图片 2">
              <a:extLst>
                <a:ext uri="{FF2B5EF4-FFF2-40B4-BE49-F238E27FC236}">
                  <a16:creationId xmlns:a16="http://schemas.microsoft.com/office/drawing/2014/main" id="{B2F44D56-B437-4356-B324-E1371A8C0D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267" b="69949"/>
            <a:stretch>
              <a:fillRect/>
            </a:stretch>
          </p:blipFill>
          <p:spPr bwMode="auto">
            <a:xfrm rot="10800000" flipH="1">
              <a:off x="130175" y="1196751"/>
              <a:ext cx="7638662" cy="2952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>
            <a:extLst>
              <a:ext uri="{FF2B5EF4-FFF2-40B4-BE49-F238E27FC236}">
                <a16:creationId xmlns:a16="http://schemas.microsoft.com/office/drawing/2014/main" id="{FF1FA982-FBA9-4894-A1E0-726078B97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3546480"/>
            <a:ext cx="61150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4">
            <a:extLst>
              <a:ext uri="{FF2B5EF4-FFF2-40B4-BE49-F238E27FC236}">
                <a16:creationId xmlns:a16="http://schemas.microsoft.com/office/drawing/2014/main" id="{513BA8EC-C375-4578-8EB4-A4E089ADA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4230" y="5740405"/>
            <a:ext cx="74136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2">
            <a:extLst>
              <a:ext uri="{FF2B5EF4-FFF2-40B4-BE49-F238E27FC236}">
                <a16:creationId xmlns:a16="http://schemas.microsoft.com/office/drawing/2014/main" id="{EF9E458C-0295-4B5D-8DF9-09E2A3AA586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4"/>
          <a:stretch/>
        </p:blipFill>
        <p:spPr bwMode="auto">
          <a:xfrm>
            <a:off x="1798320" y="1143796"/>
            <a:ext cx="7539619" cy="222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文本框 1">
            <a:extLst>
              <a:ext uri="{FF2B5EF4-FFF2-40B4-BE49-F238E27FC236}">
                <a16:creationId xmlns:a16="http://schemas.microsoft.com/office/drawing/2014/main" id="{3B922553-C09B-43C2-A8E0-AF96F0113C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0868" y="180970"/>
            <a:ext cx="203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2F2F2F"/>
              </a:buClr>
              <a:buSzPct val="50000"/>
              <a:buFontTx/>
              <a:buNone/>
            </a:pPr>
            <a:r>
              <a:rPr lang="zh-CN" altLang="zh-CN" sz="3600" b="1" dirty="0">
                <a:latin typeface="方正粗黑宋简体" pitchFamily="2" charset="-122"/>
                <a:ea typeface="方正粗黑宋简体" pitchFamily="2" charset="-122"/>
              </a:rPr>
              <a:t>典型习题</a:t>
            </a:r>
            <a:endParaRPr lang="zh-CN" altLang="en-US" sz="3600" dirty="0">
              <a:latin typeface="方正粗黑宋简体" pitchFamily="2" charset="-122"/>
              <a:ea typeface="方正粗黑宋简体" pitchFamily="2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内容占位符 2">
            <a:extLst>
              <a:ext uri="{FF2B5EF4-FFF2-40B4-BE49-F238E27FC236}">
                <a16:creationId xmlns:a16="http://schemas.microsoft.com/office/drawing/2014/main" id="{83197053-AF1E-484D-8438-4EB23B38A6E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75410" y="975521"/>
            <a:ext cx="9404350" cy="1300157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buNone/>
              <a:defRPr/>
            </a:pPr>
            <a:r>
              <a:rPr lang="en-US" altLang="zh-CN" b="1" dirty="0">
                <a:solidFill>
                  <a:srgbClr val="000000"/>
                </a:solidFill>
              </a:rPr>
              <a:t>8</a:t>
            </a:r>
            <a:r>
              <a:rPr lang="en-US" altLang="zh-CN" b="1" i="1" dirty="0">
                <a:solidFill>
                  <a:srgbClr val="000000"/>
                </a:solidFill>
              </a:rPr>
              <a:t>g</a:t>
            </a:r>
            <a:r>
              <a:rPr lang="zh-CN" altLang="zh-CN" b="1" dirty="0">
                <a:solidFill>
                  <a:srgbClr val="000000"/>
                </a:solidFill>
              </a:rPr>
              <a:t>氧气所含的分子个数为</a:t>
            </a:r>
            <a:r>
              <a:rPr lang="en-US" altLang="zh-CN" b="1" dirty="0">
                <a:solidFill>
                  <a:srgbClr val="000000"/>
                </a:solidFill>
              </a:rPr>
              <a:t>_______</a:t>
            </a:r>
            <a:r>
              <a:rPr lang="en-US" altLang="zh-CN" b="1" u="sng" dirty="0">
                <a:solidFill>
                  <a:srgbClr val="000000"/>
                </a:solidFill>
              </a:rPr>
              <a:t> </a:t>
            </a:r>
            <a:r>
              <a:rPr lang="zh-CN" altLang="zh-CN" b="1" dirty="0">
                <a:solidFill>
                  <a:srgbClr val="000000"/>
                </a:solidFill>
              </a:rPr>
              <a:t>个；</a:t>
            </a:r>
            <a:endParaRPr lang="en-US" altLang="zh-CN" b="1" dirty="0">
              <a:solidFill>
                <a:srgbClr val="000000"/>
              </a:solidFill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r>
              <a:rPr lang="zh-CN" altLang="zh-CN" b="1" dirty="0">
                <a:solidFill>
                  <a:srgbClr val="000000"/>
                </a:solidFill>
              </a:rPr>
              <a:t>在标准状况下氧气分子的平均距离约为</a:t>
            </a:r>
            <a:r>
              <a:rPr lang="en-US" altLang="zh-CN" b="1" dirty="0">
                <a:solidFill>
                  <a:srgbClr val="000000"/>
                </a:solidFill>
              </a:rPr>
              <a:t>_____</a:t>
            </a:r>
            <a:r>
              <a:rPr lang="en-US" altLang="zh-CN" b="1" u="sng" dirty="0">
                <a:solidFill>
                  <a:srgbClr val="000000"/>
                </a:solidFill>
              </a:rPr>
              <a:t> </a:t>
            </a:r>
            <a:r>
              <a:rPr lang="en-US" altLang="zh-CN" b="1" dirty="0">
                <a:solidFill>
                  <a:srgbClr val="000000"/>
                </a:solidFill>
              </a:rPr>
              <a:t>_____ </a:t>
            </a:r>
            <a:r>
              <a:rPr lang="en-US" altLang="zh-CN" b="1" i="1" dirty="0">
                <a:solidFill>
                  <a:srgbClr val="000000"/>
                </a:solidFill>
              </a:rPr>
              <a:t>m</a:t>
            </a:r>
            <a:r>
              <a:rPr lang="zh-CN" altLang="zh-CN" b="1" dirty="0">
                <a:solidFill>
                  <a:srgbClr val="000000"/>
                </a:solidFill>
              </a:rPr>
              <a:t>。</a:t>
            </a:r>
            <a:endParaRPr lang="zh-CN" altLang="en-US" dirty="0"/>
          </a:p>
        </p:txBody>
      </p:sp>
      <p:pic>
        <p:nvPicPr>
          <p:cNvPr id="12291" name="图片 3">
            <a:extLst>
              <a:ext uri="{FF2B5EF4-FFF2-40B4-BE49-F238E27FC236}">
                <a16:creationId xmlns:a16="http://schemas.microsoft.com/office/drawing/2014/main" id="{7306FA29-7E21-4105-B45C-9FC004A23D7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778"/>
          <a:stretch/>
        </p:blipFill>
        <p:spPr bwMode="auto">
          <a:xfrm>
            <a:off x="6096000" y="2387600"/>
            <a:ext cx="4938744" cy="2894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文本框 1">
            <a:extLst>
              <a:ext uri="{FF2B5EF4-FFF2-40B4-BE49-F238E27FC236}">
                <a16:creationId xmlns:a16="http://schemas.microsoft.com/office/drawing/2014/main" id="{BE9AD211-1287-45BD-BFCB-6ADF3CAAD3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2843" y="217488"/>
            <a:ext cx="20335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rgbClr val="2F2F2F"/>
              </a:buClr>
              <a:buSzPct val="50000"/>
              <a:buFontTx/>
              <a:buNone/>
            </a:pPr>
            <a:r>
              <a:rPr lang="zh-CN" altLang="zh-CN" sz="3600" b="1">
                <a:latin typeface="方正粗黑宋简体" pitchFamily="2" charset="-122"/>
                <a:ea typeface="方正粗黑宋简体" pitchFamily="2" charset="-122"/>
                <a:sym typeface="宋体" panose="02010600030101010101" pitchFamily="2" charset="-122"/>
              </a:rPr>
              <a:t>典型习题</a:t>
            </a:r>
            <a:endParaRPr lang="zh-CN" altLang="en-US" sz="3600">
              <a:latin typeface="方正粗黑宋简体" pitchFamily="2" charset="-122"/>
              <a:ea typeface="方正粗黑宋简体" pitchFamily="2" charset="-122"/>
            </a:endParaRPr>
          </a:p>
        </p:txBody>
      </p:sp>
      <p:pic>
        <p:nvPicPr>
          <p:cNvPr id="5" name="图片 3">
            <a:extLst>
              <a:ext uri="{FF2B5EF4-FFF2-40B4-BE49-F238E27FC236}">
                <a16:creationId xmlns:a16="http://schemas.microsoft.com/office/drawing/2014/main" id="{66E7D8E1-796E-4394-8B70-61A42779FF7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366"/>
          <a:stretch/>
        </p:blipFill>
        <p:spPr bwMode="auto">
          <a:xfrm>
            <a:off x="1110966" y="2869409"/>
            <a:ext cx="4453889" cy="2261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2">
            <a:extLst>
              <a:ext uri="{FF2B5EF4-FFF2-40B4-BE49-F238E27FC236}">
                <a16:creationId xmlns:a16="http://schemas.microsoft.com/office/drawing/2014/main" id="{10844FE2-87D5-48FA-84BA-E89F99C6A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8155" y="630243"/>
            <a:ext cx="63087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4000" b="1">
                <a:latin typeface="方正粗黑宋简体" pitchFamily="2" charset="-122"/>
                <a:ea typeface="方正粗黑宋简体" pitchFamily="2" charset="-122"/>
              </a:rPr>
              <a:t>实验：油膜法</a:t>
            </a:r>
            <a:r>
              <a:rPr lang="zh-CN" altLang="en-US" sz="4000" b="1">
                <a:solidFill>
                  <a:srgbClr val="FF0000"/>
                </a:solidFill>
                <a:latin typeface="方正粗黑宋简体" pitchFamily="2" charset="-122"/>
                <a:ea typeface="方正粗黑宋简体" pitchFamily="2" charset="-122"/>
              </a:rPr>
              <a:t>估测</a:t>
            </a:r>
            <a:r>
              <a:rPr lang="zh-CN" altLang="en-US" sz="4000" b="1">
                <a:latin typeface="方正粗黑宋简体" pitchFamily="2" charset="-122"/>
                <a:ea typeface="方正粗黑宋简体" pitchFamily="2" charset="-122"/>
              </a:rPr>
              <a:t>分子大小</a:t>
            </a:r>
          </a:p>
        </p:txBody>
      </p:sp>
      <p:sp>
        <p:nvSpPr>
          <p:cNvPr id="14340" name="AutoShape 124">
            <a:extLst>
              <a:ext uri="{FF2B5EF4-FFF2-40B4-BE49-F238E27FC236}">
                <a16:creationId xmlns:a16="http://schemas.microsoft.com/office/drawing/2014/main" id="{E9724A29-FF47-4DF9-81C1-F00057B0D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6843" y="4751393"/>
            <a:ext cx="3913187" cy="904875"/>
          </a:xfrm>
          <a:prstGeom prst="parallelogram">
            <a:avLst>
              <a:gd name="adj" fmla="val 140488"/>
            </a:avLst>
          </a:prstGeom>
          <a:solidFill>
            <a:srgbClr val="808080">
              <a:alpha val="36078"/>
            </a:srgbClr>
          </a:solidFill>
          <a:ln w="9525">
            <a:solidFill>
              <a:srgbClr val="C0C0C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00">
              <a:solidFill>
                <a:schemeClr val="accent1"/>
              </a:solidFill>
            </a:endParaRPr>
          </a:p>
        </p:txBody>
      </p:sp>
      <p:grpSp>
        <p:nvGrpSpPr>
          <p:cNvPr id="6" name="Group 248">
            <a:extLst>
              <a:ext uri="{FF2B5EF4-FFF2-40B4-BE49-F238E27FC236}">
                <a16:creationId xmlns:a16="http://schemas.microsoft.com/office/drawing/2014/main" id="{E98C0591-FD99-4E0A-B91F-DA4F62548653}"/>
              </a:ext>
            </a:extLst>
          </p:cNvPr>
          <p:cNvGrpSpPr>
            <a:grpSpLocks/>
          </p:cNvGrpSpPr>
          <p:nvPr/>
        </p:nvGrpSpPr>
        <p:grpSpPr bwMode="auto">
          <a:xfrm>
            <a:off x="4427538" y="2879725"/>
            <a:ext cx="641350" cy="1354138"/>
            <a:chOff x="2784" y="912"/>
            <a:chExt cx="539" cy="948"/>
          </a:xfrm>
        </p:grpSpPr>
        <p:grpSp>
          <p:nvGrpSpPr>
            <p:cNvPr id="14394" name="Group 131">
              <a:extLst>
                <a:ext uri="{FF2B5EF4-FFF2-40B4-BE49-F238E27FC236}">
                  <a16:creationId xmlns:a16="http://schemas.microsoft.com/office/drawing/2014/main" id="{35B8144B-9254-4799-A6D7-5D3D925E96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9" y="1154"/>
              <a:ext cx="203" cy="420"/>
              <a:chOff x="5019" y="1039"/>
              <a:chExt cx="325" cy="676"/>
            </a:xfrm>
          </p:grpSpPr>
          <p:sp>
            <p:nvSpPr>
              <p:cNvPr id="14419" name="Oval 132">
                <a:extLst>
                  <a:ext uri="{FF2B5EF4-FFF2-40B4-BE49-F238E27FC236}">
                    <a16:creationId xmlns:a16="http://schemas.microsoft.com/office/drawing/2014/main" id="{A10D3C1C-E8F1-49AF-A664-606549774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20" name="Oval 133">
                <a:extLst>
                  <a:ext uri="{FF2B5EF4-FFF2-40B4-BE49-F238E27FC236}">
                    <a16:creationId xmlns:a16="http://schemas.microsoft.com/office/drawing/2014/main" id="{7116788A-4207-45E0-B3BB-A34536144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395" name="Group 134">
              <a:extLst>
                <a:ext uri="{FF2B5EF4-FFF2-40B4-BE49-F238E27FC236}">
                  <a16:creationId xmlns:a16="http://schemas.microsoft.com/office/drawing/2014/main" id="{47C7947C-2D18-40E9-8BC6-5531CF6FDF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914"/>
              <a:ext cx="202" cy="420"/>
              <a:chOff x="5019" y="1039"/>
              <a:chExt cx="325" cy="676"/>
            </a:xfrm>
          </p:grpSpPr>
          <p:sp>
            <p:nvSpPr>
              <p:cNvPr id="14417" name="Oval 135">
                <a:extLst>
                  <a:ext uri="{FF2B5EF4-FFF2-40B4-BE49-F238E27FC236}">
                    <a16:creationId xmlns:a16="http://schemas.microsoft.com/office/drawing/2014/main" id="{0E31ED6C-3BD4-4373-BE4B-FA8638770A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18" name="Oval 136">
                <a:extLst>
                  <a:ext uri="{FF2B5EF4-FFF2-40B4-BE49-F238E27FC236}">
                    <a16:creationId xmlns:a16="http://schemas.microsoft.com/office/drawing/2014/main" id="{13B4BE1D-0EB6-4391-84C5-3637647DC7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396" name="Group 149">
              <a:extLst>
                <a:ext uri="{FF2B5EF4-FFF2-40B4-BE49-F238E27FC236}">
                  <a16:creationId xmlns:a16="http://schemas.microsoft.com/office/drawing/2014/main" id="{5909B380-C993-49E8-BE49-56043A8A87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058"/>
              <a:ext cx="202" cy="420"/>
              <a:chOff x="5019" y="1039"/>
              <a:chExt cx="325" cy="676"/>
            </a:xfrm>
          </p:grpSpPr>
          <p:sp>
            <p:nvSpPr>
              <p:cNvPr id="14415" name="Oval 150">
                <a:extLst>
                  <a:ext uri="{FF2B5EF4-FFF2-40B4-BE49-F238E27FC236}">
                    <a16:creationId xmlns:a16="http://schemas.microsoft.com/office/drawing/2014/main" id="{CA143F5E-8057-41DC-A157-0048CC41F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16" name="Oval 151">
                <a:extLst>
                  <a:ext uri="{FF2B5EF4-FFF2-40B4-BE49-F238E27FC236}">
                    <a16:creationId xmlns:a16="http://schemas.microsoft.com/office/drawing/2014/main" id="{2E04E685-A6CD-40A1-BBCD-CB6A73153D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397" name="Group 197">
              <a:extLst>
                <a:ext uri="{FF2B5EF4-FFF2-40B4-BE49-F238E27FC236}">
                  <a16:creationId xmlns:a16="http://schemas.microsoft.com/office/drawing/2014/main" id="{7F33E1D4-B99B-49E4-8AA2-4DD91E7CCA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298"/>
              <a:ext cx="203" cy="420"/>
              <a:chOff x="5019" y="1039"/>
              <a:chExt cx="325" cy="676"/>
            </a:xfrm>
          </p:grpSpPr>
          <p:sp>
            <p:nvSpPr>
              <p:cNvPr id="14413" name="Oval 198">
                <a:extLst>
                  <a:ext uri="{FF2B5EF4-FFF2-40B4-BE49-F238E27FC236}">
                    <a16:creationId xmlns:a16="http://schemas.microsoft.com/office/drawing/2014/main" id="{A8DCC729-70C2-4175-B991-84B1779836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14" name="Oval 199">
                <a:extLst>
                  <a:ext uri="{FF2B5EF4-FFF2-40B4-BE49-F238E27FC236}">
                    <a16:creationId xmlns:a16="http://schemas.microsoft.com/office/drawing/2014/main" id="{32A28DBF-069B-4CAE-87BD-6A5527D07F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398" name="Group 200">
              <a:extLst>
                <a:ext uri="{FF2B5EF4-FFF2-40B4-BE49-F238E27FC236}">
                  <a16:creationId xmlns:a16="http://schemas.microsoft.com/office/drawing/2014/main" id="{824D2BD1-0328-4D69-98C7-D340CFA61F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1202"/>
              <a:ext cx="202" cy="420"/>
              <a:chOff x="5019" y="1039"/>
              <a:chExt cx="325" cy="676"/>
            </a:xfrm>
          </p:grpSpPr>
          <p:sp>
            <p:nvSpPr>
              <p:cNvPr id="14411" name="Oval 201">
                <a:extLst>
                  <a:ext uri="{FF2B5EF4-FFF2-40B4-BE49-F238E27FC236}">
                    <a16:creationId xmlns:a16="http://schemas.microsoft.com/office/drawing/2014/main" id="{18F9AEDD-EB4A-4992-BD64-934576704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12" name="Oval 202">
                <a:extLst>
                  <a:ext uri="{FF2B5EF4-FFF2-40B4-BE49-F238E27FC236}">
                    <a16:creationId xmlns:a16="http://schemas.microsoft.com/office/drawing/2014/main" id="{369A1311-8C71-4A4A-8454-C128725E1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399" name="Group 203">
              <a:extLst>
                <a:ext uri="{FF2B5EF4-FFF2-40B4-BE49-F238E27FC236}">
                  <a16:creationId xmlns:a16="http://schemas.microsoft.com/office/drawing/2014/main" id="{68EA0C6B-F1E9-4A21-8F33-A3A923709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1202"/>
              <a:ext cx="203" cy="420"/>
              <a:chOff x="5019" y="1039"/>
              <a:chExt cx="325" cy="676"/>
            </a:xfrm>
          </p:grpSpPr>
          <p:sp>
            <p:nvSpPr>
              <p:cNvPr id="14409" name="Oval 204">
                <a:extLst>
                  <a:ext uri="{FF2B5EF4-FFF2-40B4-BE49-F238E27FC236}">
                    <a16:creationId xmlns:a16="http://schemas.microsoft.com/office/drawing/2014/main" id="{F510CF7D-88A3-4EA0-B664-555E0E87D9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10" name="Oval 205">
                <a:extLst>
                  <a:ext uri="{FF2B5EF4-FFF2-40B4-BE49-F238E27FC236}">
                    <a16:creationId xmlns:a16="http://schemas.microsoft.com/office/drawing/2014/main" id="{93BD6517-6732-446F-82C7-364E6CFD24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400" name="Group 215">
              <a:extLst>
                <a:ext uri="{FF2B5EF4-FFF2-40B4-BE49-F238E27FC236}">
                  <a16:creationId xmlns:a16="http://schemas.microsoft.com/office/drawing/2014/main" id="{4C556906-BE35-45E9-A8D7-E25FF8B2CF3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1346"/>
              <a:ext cx="202" cy="420"/>
              <a:chOff x="5019" y="1039"/>
              <a:chExt cx="325" cy="676"/>
            </a:xfrm>
          </p:grpSpPr>
          <p:sp>
            <p:nvSpPr>
              <p:cNvPr id="14407" name="Oval 216">
                <a:extLst>
                  <a:ext uri="{FF2B5EF4-FFF2-40B4-BE49-F238E27FC236}">
                    <a16:creationId xmlns:a16="http://schemas.microsoft.com/office/drawing/2014/main" id="{9A47508E-47B4-41AD-BC30-7001A86E0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08" name="Oval 217">
                <a:extLst>
                  <a:ext uri="{FF2B5EF4-FFF2-40B4-BE49-F238E27FC236}">
                    <a16:creationId xmlns:a16="http://schemas.microsoft.com/office/drawing/2014/main" id="{7F2DF205-3E63-4107-9892-7C1600B2B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401" name="Group 218">
              <a:extLst>
                <a:ext uri="{FF2B5EF4-FFF2-40B4-BE49-F238E27FC236}">
                  <a16:creationId xmlns:a16="http://schemas.microsoft.com/office/drawing/2014/main" id="{925A4A53-A529-4C3D-9F69-33BC2108C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84" y="1344"/>
              <a:ext cx="202" cy="420"/>
              <a:chOff x="5019" y="1039"/>
              <a:chExt cx="325" cy="676"/>
            </a:xfrm>
          </p:grpSpPr>
          <p:sp>
            <p:nvSpPr>
              <p:cNvPr id="14405" name="Oval 219">
                <a:extLst>
                  <a:ext uri="{FF2B5EF4-FFF2-40B4-BE49-F238E27FC236}">
                    <a16:creationId xmlns:a16="http://schemas.microsoft.com/office/drawing/2014/main" id="{BC857873-24C4-44FD-B496-21D6254AD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06" name="Oval 220">
                <a:extLst>
                  <a:ext uri="{FF2B5EF4-FFF2-40B4-BE49-F238E27FC236}">
                    <a16:creationId xmlns:a16="http://schemas.microsoft.com/office/drawing/2014/main" id="{D5B34AA9-57F0-4936-AD61-EE9880499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  <p:grpSp>
          <p:nvGrpSpPr>
            <p:cNvPr id="14402" name="Group 221">
              <a:extLst>
                <a:ext uri="{FF2B5EF4-FFF2-40B4-BE49-F238E27FC236}">
                  <a16:creationId xmlns:a16="http://schemas.microsoft.com/office/drawing/2014/main" id="{C20F5599-A060-4039-9CC8-70AD793D51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440"/>
              <a:ext cx="202" cy="420"/>
              <a:chOff x="5019" y="1039"/>
              <a:chExt cx="325" cy="676"/>
            </a:xfrm>
          </p:grpSpPr>
          <p:sp>
            <p:nvSpPr>
              <p:cNvPr id="14403" name="Oval 222">
                <a:extLst>
                  <a:ext uri="{FF2B5EF4-FFF2-40B4-BE49-F238E27FC236}">
                    <a16:creationId xmlns:a16="http://schemas.microsoft.com/office/drawing/2014/main" id="{BBC0CEE4-0400-4E45-9CF3-A906DA01FE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039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404" name="Oval 223">
                <a:extLst>
                  <a:ext uri="{FF2B5EF4-FFF2-40B4-BE49-F238E27FC236}">
                    <a16:creationId xmlns:a16="http://schemas.microsoft.com/office/drawing/2014/main" id="{22EC5385-685D-445E-BB6E-638F67359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9" y="1377"/>
                <a:ext cx="325" cy="338"/>
              </a:xfrm>
              <a:prstGeom prst="ellipse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7676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CN" altLang="en-US" sz="100">
                  <a:solidFill>
                    <a:schemeClr val="accent1"/>
                  </a:solidFill>
                </a:endParaRPr>
              </a:p>
            </p:txBody>
          </p:sp>
        </p:grpSp>
      </p:grpSp>
      <p:grpSp>
        <p:nvGrpSpPr>
          <p:cNvPr id="34" name="Group 249">
            <a:extLst>
              <a:ext uri="{FF2B5EF4-FFF2-40B4-BE49-F238E27FC236}">
                <a16:creationId xmlns:a16="http://schemas.microsoft.com/office/drawing/2014/main" id="{16314272-6E20-4AA1-A589-7D1E7BA3717C}"/>
              </a:ext>
            </a:extLst>
          </p:cNvPr>
          <p:cNvGrpSpPr>
            <a:grpSpLocks/>
          </p:cNvGrpSpPr>
          <p:nvPr/>
        </p:nvGrpSpPr>
        <p:grpSpPr bwMode="auto">
          <a:xfrm>
            <a:off x="3406780" y="4843468"/>
            <a:ext cx="2195513" cy="649287"/>
            <a:chOff x="1856" y="3025"/>
            <a:chExt cx="1845" cy="454"/>
          </a:xfrm>
        </p:grpSpPr>
        <p:sp>
          <p:nvSpPr>
            <p:cNvPr id="14361" name="Oval 8">
              <a:extLst>
                <a:ext uri="{FF2B5EF4-FFF2-40B4-BE49-F238E27FC236}">
                  <a16:creationId xmlns:a16="http://schemas.microsoft.com/office/drawing/2014/main" id="{5D4F7CBE-282F-413D-94F7-BCA6031C1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6" y="3025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2" name="Oval 9">
              <a:extLst>
                <a:ext uri="{FF2B5EF4-FFF2-40B4-BE49-F238E27FC236}">
                  <a16:creationId xmlns:a16="http://schemas.microsoft.com/office/drawing/2014/main" id="{1CDE3117-5A56-4A05-9641-4B3760A2A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3139"/>
              <a:ext cx="203" cy="209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3" name="Oval 11">
              <a:extLst>
                <a:ext uri="{FF2B5EF4-FFF2-40B4-BE49-F238E27FC236}">
                  <a16:creationId xmlns:a16="http://schemas.microsoft.com/office/drawing/2014/main" id="{05D51900-332C-4792-829F-3BBB8B108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9" y="3025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4" name="Oval 12">
              <a:extLst>
                <a:ext uri="{FF2B5EF4-FFF2-40B4-BE49-F238E27FC236}">
                  <a16:creationId xmlns:a16="http://schemas.microsoft.com/office/drawing/2014/main" id="{64247AA1-8801-4E15-88ED-7792B91FA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5" y="3139"/>
              <a:ext cx="202" cy="209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5" name="Oval 14">
              <a:extLst>
                <a:ext uri="{FF2B5EF4-FFF2-40B4-BE49-F238E27FC236}">
                  <a16:creationId xmlns:a16="http://schemas.microsoft.com/office/drawing/2014/main" id="{2368A8E3-7D88-4D5D-9726-FEB590ECA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1" y="3026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6" name="Oval 15">
              <a:extLst>
                <a:ext uri="{FF2B5EF4-FFF2-40B4-BE49-F238E27FC236}">
                  <a16:creationId xmlns:a16="http://schemas.microsoft.com/office/drawing/2014/main" id="{805AAF58-13A5-415D-B756-E51305B9E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7" y="3140"/>
              <a:ext cx="203" cy="209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7" name="Oval 17">
              <a:extLst>
                <a:ext uri="{FF2B5EF4-FFF2-40B4-BE49-F238E27FC236}">
                  <a16:creationId xmlns:a16="http://schemas.microsoft.com/office/drawing/2014/main" id="{24A18ED4-D0BD-4FB6-9667-6C854742D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3025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8" name="Oval 18">
              <a:extLst>
                <a:ext uri="{FF2B5EF4-FFF2-40B4-BE49-F238E27FC236}">
                  <a16:creationId xmlns:a16="http://schemas.microsoft.com/office/drawing/2014/main" id="{E2C4837D-6D3E-459F-968F-7A5B264A24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" y="3139"/>
              <a:ext cx="202" cy="209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69" name="Oval 20">
              <a:extLst>
                <a:ext uri="{FF2B5EF4-FFF2-40B4-BE49-F238E27FC236}">
                  <a16:creationId xmlns:a16="http://schemas.microsoft.com/office/drawing/2014/main" id="{F3F94A50-2572-49CE-BAE8-5DDA1D270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6" y="3025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0" name="Oval 23">
              <a:extLst>
                <a:ext uri="{FF2B5EF4-FFF2-40B4-BE49-F238E27FC236}">
                  <a16:creationId xmlns:a16="http://schemas.microsoft.com/office/drawing/2014/main" id="{6ABF9AF3-79B2-44C0-A4F2-B6602AFBA6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9" y="3026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1" name="Oval 26">
              <a:extLst>
                <a:ext uri="{FF2B5EF4-FFF2-40B4-BE49-F238E27FC236}">
                  <a16:creationId xmlns:a16="http://schemas.microsoft.com/office/drawing/2014/main" id="{61187E40-D7B9-4818-B921-C59040758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4" y="3025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2" name="Oval 27">
              <a:extLst>
                <a:ext uri="{FF2B5EF4-FFF2-40B4-BE49-F238E27FC236}">
                  <a16:creationId xmlns:a16="http://schemas.microsoft.com/office/drawing/2014/main" id="{39BA338A-7496-4A1C-A71E-21D2BF043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0" y="3139"/>
              <a:ext cx="202" cy="209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3" name="Oval 52">
              <a:extLst>
                <a:ext uri="{FF2B5EF4-FFF2-40B4-BE49-F238E27FC236}">
                  <a16:creationId xmlns:a16="http://schemas.microsoft.com/office/drawing/2014/main" id="{AADD798B-00BC-430F-BBDF-FE083F64A8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3099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4" name="Oval 55">
              <a:extLst>
                <a:ext uri="{FF2B5EF4-FFF2-40B4-BE49-F238E27FC236}">
                  <a16:creationId xmlns:a16="http://schemas.microsoft.com/office/drawing/2014/main" id="{F616835E-0EA5-47E3-BF0B-932BC6DD95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0" y="309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5" name="Oval 58">
              <a:extLst>
                <a:ext uri="{FF2B5EF4-FFF2-40B4-BE49-F238E27FC236}">
                  <a16:creationId xmlns:a16="http://schemas.microsoft.com/office/drawing/2014/main" id="{54FD5DF6-4635-42D4-9D2C-D0F44C8AF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3100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6" name="Oval 61">
              <a:extLst>
                <a:ext uri="{FF2B5EF4-FFF2-40B4-BE49-F238E27FC236}">
                  <a16:creationId xmlns:a16="http://schemas.microsoft.com/office/drawing/2014/main" id="{CA050840-1090-43DD-B41F-738B97051A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" y="309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7" name="Oval 64">
              <a:extLst>
                <a:ext uri="{FF2B5EF4-FFF2-40B4-BE49-F238E27FC236}">
                  <a16:creationId xmlns:a16="http://schemas.microsoft.com/office/drawing/2014/main" id="{ABF02951-5F12-4BC1-BB4B-AD024B338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7" y="3099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8" name="Oval 67">
              <a:extLst>
                <a:ext uri="{FF2B5EF4-FFF2-40B4-BE49-F238E27FC236}">
                  <a16:creationId xmlns:a16="http://schemas.microsoft.com/office/drawing/2014/main" id="{48BDB973-6A3A-4B10-B3B9-30156DD069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0" y="3100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79" name="Oval 70">
              <a:extLst>
                <a:ext uri="{FF2B5EF4-FFF2-40B4-BE49-F238E27FC236}">
                  <a16:creationId xmlns:a16="http://schemas.microsoft.com/office/drawing/2014/main" id="{4CBAAD59-9528-4759-B5B8-AD243E688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45" y="309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0" name="Oval 74">
              <a:extLst>
                <a:ext uri="{FF2B5EF4-FFF2-40B4-BE49-F238E27FC236}">
                  <a16:creationId xmlns:a16="http://schemas.microsoft.com/office/drawing/2014/main" id="{51AD1CC1-BF3F-4EE3-AAD6-17A2162FD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3172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1" name="Oval 77">
              <a:extLst>
                <a:ext uri="{FF2B5EF4-FFF2-40B4-BE49-F238E27FC236}">
                  <a16:creationId xmlns:a16="http://schemas.microsoft.com/office/drawing/2014/main" id="{1FE3BBDB-2206-41DE-B9F1-C840568AC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3172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2" name="Oval 80">
              <a:extLst>
                <a:ext uri="{FF2B5EF4-FFF2-40B4-BE49-F238E27FC236}">
                  <a16:creationId xmlns:a16="http://schemas.microsoft.com/office/drawing/2014/main" id="{F0AA4ED7-08D5-46FE-A8A5-E71ED7026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173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3" name="Oval 83">
              <a:extLst>
                <a:ext uri="{FF2B5EF4-FFF2-40B4-BE49-F238E27FC236}">
                  <a16:creationId xmlns:a16="http://schemas.microsoft.com/office/drawing/2014/main" id="{314BA99F-6150-4AFB-A184-B200C03B59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1" y="3172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4" name="Oval 86">
              <a:extLst>
                <a:ext uri="{FF2B5EF4-FFF2-40B4-BE49-F238E27FC236}">
                  <a16:creationId xmlns:a16="http://schemas.microsoft.com/office/drawing/2014/main" id="{D745E49D-3FB1-409D-B748-18C0CA7F0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" y="3172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5" name="Oval 89">
              <a:extLst>
                <a:ext uri="{FF2B5EF4-FFF2-40B4-BE49-F238E27FC236}">
                  <a16:creationId xmlns:a16="http://schemas.microsoft.com/office/drawing/2014/main" id="{66FB914B-477E-46A0-B380-D91036D9E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173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6" name="Oval 92">
              <a:extLst>
                <a:ext uri="{FF2B5EF4-FFF2-40B4-BE49-F238E27FC236}">
                  <a16:creationId xmlns:a16="http://schemas.microsoft.com/office/drawing/2014/main" id="{6C957F0B-D624-4835-B301-B4DEC9D76E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1" y="3172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7" name="Oval 95">
              <a:extLst>
                <a:ext uri="{FF2B5EF4-FFF2-40B4-BE49-F238E27FC236}">
                  <a16:creationId xmlns:a16="http://schemas.microsoft.com/office/drawing/2014/main" id="{9AD4FE63-0406-432C-AD00-936CBD4DB4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6" y="326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8" name="Oval 98">
              <a:extLst>
                <a:ext uri="{FF2B5EF4-FFF2-40B4-BE49-F238E27FC236}">
                  <a16:creationId xmlns:a16="http://schemas.microsoft.com/office/drawing/2014/main" id="{86045DEA-6A7E-4DF5-8F3C-EB6FC26DD1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" y="326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89" name="Oval 101">
              <a:extLst>
                <a:ext uri="{FF2B5EF4-FFF2-40B4-BE49-F238E27FC236}">
                  <a16:creationId xmlns:a16="http://schemas.microsoft.com/office/drawing/2014/main" id="{96453C87-3057-4E03-A2C6-4AD08E6FF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0" y="3269"/>
              <a:ext cx="204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90" name="Oval 104">
              <a:extLst>
                <a:ext uri="{FF2B5EF4-FFF2-40B4-BE49-F238E27FC236}">
                  <a16:creationId xmlns:a16="http://schemas.microsoft.com/office/drawing/2014/main" id="{66FBDE6E-0F25-48ED-8616-F44EAAD3B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4" y="326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91" name="Oval 107">
              <a:extLst>
                <a:ext uri="{FF2B5EF4-FFF2-40B4-BE49-F238E27FC236}">
                  <a16:creationId xmlns:a16="http://schemas.microsoft.com/office/drawing/2014/main" id="{C1513B19-9675-40A6-84DB-8CCFBF4E5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6" y="326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92" name="Oval 110">
              <a:extLst>
                <a:ext uri="{FF2B5EF4-FFF2-40B4-BE49-F238E27FC236}">
                  <a16:creationId xmlns:a16="http://schemas.microsoft.com/office/drawing/2014/main" id="{D031D01B-E5F3-4832-A235-BB05B34DF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8" y="3269"/>
              <a:ext cx="203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93" name="Oval 114">
              <a:extLst>
                <a:ext uri="{FF2B5EF4-FFF2-40B4-BE49-F238E27FC236}">
                  <a16:creationId xmlns:a16="http://schemas.microsoft.com/office/drawing/2014/main" id="{78B43BCE-3264-4202-97C6-2872C56C9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1" y="3269"/>
              <a:ext cx="202" cy="21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</p:grpSp>
      <p:grpSp>
        <p:nvGrpSpPr>
          <p:cNvPr id="68" name="Group 127">
            <a:extLst>
              <a:ext uri="{FF2B5EF4-FFF2-40B4-BE49-F238E27FC236}">
                <a16:creationId xmlns:a16="http://schemas.microsoft.com/office/drawing/2014/main" id="{DC5F0C62-B911-49B3-BE3D-BB894E2123C7}"/>
              </a:ext>
            </a:extLst>
          </p:cNvPr>
          <p:cNvGrpSpPr>
            <a:grpSpLocks/>
          </p:cNvGrpSpPr>
          <p:nvPr/>
        </p:nvGrpSpPr>
        <p:grpSpPr bwMode="auto">
          <a:xfrm>
            <a:off x="3311525" y="4159250"/>
            <a:ext cx="2351088" cy="1225550"/>
            <a:chOff x="1488" y="1682"/>
            <a:chExt cx="1975" cy="858"/>
          </a:xfrm>
        </p:grpSpPr>
        <p:sp>
          <p:nvSpPr>
            <p:cNvPr id="14358" name="AutoShape 116">
              <a:extLst>
                <a:ext uri="{FF2B5EF4-FFF2-40B4-BE49-F238E27FC236}">
                  <a16:creationId xmlns:a16="http://schemas.microsoft.com/office/drawing/2014/main" id="{21F1119C-07B1-4973-ACCB-60910CE8BB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160"/>
              <a:ext cx="1975" cy="380"/>
            </a:xfrm>
            <a:prstGeom prst="parallelogram">
              <a:avLst>
                <a:gd name="adj" fmla="val 140714"/>
              </a:avLst>
            </a:prstGeom>
            <a:solidFill>
              <a:srgbClr val="FF00FF">
                <a:alpha val="23921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CN" altLang="en-US" sz="100">
                <a:solidFill>
                  <a:schemeClr val="accent1"/>
                </a:solidFill>
              </a:endParaRPr>
            </a:p>
          </p:txBody>
        </p:sp>
        <p:sp>
          <p:nvSpPr>
            <p:cNvPr id="14359" name="Text Box 122">
              <a:extLst>
                <a:ext uri="{FF2B5EF4-FFF2-40B4-BE49-F238E27FC236}">
                  <a16:creationId xmlns:a16="http://schemas.microsoft.com/office/drawing/2014/main" id="{9BB04C44-6E71-4270-B006-971E60472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682"/>
              <a:ext cx="35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100" b="1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S</a:t>
              </a:r>
              <a:endParaRPr lang="en-US" altLang="zh-CN" sz="2100">
                <a:solidFill>
                  <a:schemeClr val="accent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60" name="Line 123">
              <a:extLst>
                <a:ext uri="{FF2B5EF4-FFF2-40B4-BE49-F238E27FC236}">
                  <a16:creationId xmlns:a16="http://schemas.microsoft.com/office/drawing/2014/main" id="{1302AD1C-093F-47FF-8A3A-852CFE09A0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872"/>
              <a:ext cx="314" cy="401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" name="Group 126">
            <a:extLst>
              <a:ext uri="{FF2B5EF4-FFF2-40B4-BE49-F238E27FC236}">
                <a16:creationId xmlns:a16="http://schemas.microsoft.com/office/drawing/2014/main" id="{BD3919A0-FEB6-423C-968E-0F7ECE0DE5BA}"/>
              </a:ext>
            </a:extLst>
          </p:cNvPr>
          <p:cNvGrpSpPr>
            <a:grpSpLocks/>
          </p:cNvGrpSpPr>
          <p:nvPr/>
        </p:nvGrpSpPr>
        <p:grpSpPr bwMode="auto">
          <a:xfrm>
            <a:off x="5581655" y="4635500"/>
            <a:ext cx="639763" cy="490538"/>
            <a:chOff x="3491" y="2016"/>
            <a:chExt cx="537" cy="343"/>
          </a:xfrm>
        </p:grpSpPr>
        <p:sp>
          <p:nvSpPr>
            <p:cNvPr id="14354" name="Line 112">
              <a:extLst>
                <a:ext uri="{FF2B5EF4-FFF2-40B4-BE49-F238E27FC236}">
                  <a16:creationId xmlns:a16="http://schemas.microsoft.com/office/drawing/2014/main" id="{83AABF86-6549-4370-8528-42D66241D0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2160"/>
              <a:ext cx="2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5" name="Line 120">
              <a:extLst>
                <a:ext uri="{FF2B5EF4-FFF2-40B4-BE49-F238E27FC236}">
                  <a16:creationId xmlns:a16="http://schemas.microsoft.com/office/drawing/2014/main" id="{424CC073-24A2-4F0A-A6B8-234E95F28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216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6" name="Text Box 121">
              <a:extLst>
                <a:ext uri="{FF2B5EF4-FFF2-40B4-BE49-F238E27FC236}">
                  <a16:creationId xmlns:a16="http://schemas.microsoft.com/office/drawing/2014/main" id="{2FE5F35A-CA7D-4F2F-9786-54F3608984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016"/>
              <a:ext cx="33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30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100" b="1" i="1">
                  <a:solidFill>
                    <a:schemeClr val="accent1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100">
                <a:solidFill>
                  <a:schemeClr val="accent1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357" name="Line 125">
              <a:extLst>
                <a:ext uri="{FF2B5EF4-FFF2-40B4-BE49-F238E27FC236}">
                  <a16:creationId xmlns:a16="http://schemas.microsoft.com/office/drawing/2014/main" id="{90A3EFCC-FCB1-4856-91F1-029D1E91C7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1" y="2359"/>
              <a:ext cx="28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77" name="Picture 85">
            <a:extLst>
              <a:ext uri="{FF2B5EF4-FFF2-40B4-BE49-F238E27FC236}">
                <a16:creationId xmlns:a16="http://schemas.microsoft.com/office/drawing/2014/main" id="{6E27EDB8-2037-478E-B5A1-869EB41881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68" t="24652" r="27840" b="25931"/>
          <a:stretch>
            <a:fillRect/>
          </a:stretch>
        </p:blipFill>
        <p:spPr bwMode="auto">
          <a:xfrm>
            <a:off x="4343400" y="2503488"/>
            <a:ext cx="8699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Text Box 4">
            <a:extLst>
              <a:ext uri="{FF2B5EF4-FFF2-40B4-BE49-F238E27FC236}">
                <a16:creationId xmlns:a16="http://schemas.microsoft.com/office/drawing/2014/main" id="{8551BC76-3A13-4A8C-BD22-F1CB9D6AA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8155" y="1717685"/>
            <a:ext cx="1231900" cy="508000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700" b="1" dirty="0">
                <a:latin typeface="Times New Roman" panose="02020603050405020304" pitchFamily="18" charset="0"/>
              </a:rPr>
              <a:t>原   理</a:t>
            </a:r>
          </a:p>
        </p:txBody>
      </p:sp>
      <p:graphicFrame>
        <p:nvGraphicFramePr>
          <p:cNvPr id="79" name="Object 250">
            <a:extLst>
              <a:ext uri="{FF2B5EF4-FFF2-40B4-BE49-F238E27FC236}">
                <a16:creationId xmlns:a16="http://schemas.microsoft.com/office/drawing/2014/main" id="{9B41CE76-F16A-42FE-9BF9-144970B44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9468" y="3452813"/>
          <a:ext cx="427037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4" imgW="3657600" imgH="4267200" progId="Equation.DSMT4">
                  <p:embed/>
                </p:oleObj>
              </mc:Choice>
              <mc:Fallback>
                <p:oleObj r:id="rId4" imgW="3657600" imgH="4267200" progId="Equation.DSMT4">
                  <p:embed/>
                  <p:pic>
                    <p:nvPicPr>
                      <p:cNvPr id="79" name="Object 250">
                        <a:extLst>
                          <a:ext uri="{FF2B5EF4-FFF2-40B4-BE49-F238E27FC236}">
                            <a16:creationId xmlns:a16="http://schemas.microsoft.com/office/drawing/2014/main" id="{9B41CE76-F16A-42FE-9BF9-144970B44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8" y="3452813"/>
                        <a:ext cx="427037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251">
            <a:extLst>
              <a:ext uri="{FF2B5EF4-FFF2-40B4-BE49-F238E27FC236}">
                <a16:creationId xmlns:a16="http://schemas.microsoft.com/office/drawing/2014/main" id="{88CFB188-2DF7-4CAA-97AA-C446F093A7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69172"/>
              </p:ext>
            </p:extLst>
          </p:nvPr>
        </p:nvGraphicFramePr>
        <p:xfrm>
          <a:off x="7340315" y="3022601"/>
          <a:ext cx="889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6" imgW="418918" imgH="393529" progId="Equation.DSMT4">
                  <p:embed/>
                </p:oleObj>
              </mc:Choice>
              <mc:Fallback>
                <p:oleObj r:id="rId6" imgW="418918" imgH="393529" progId="Equation.DSMT4">
                  <p:embed/>
                  <p:pic>
                    <p:nvPicPr>
                      <p:cNvPr id="14349" name="Object 251">
                        <a:extLst>
                          <a:ext uri="{FF2B5EF4-FFF2-40B4-BE49-F238E27FC236}">
                            <a16:creationId xmlns:a16="http://schemas.microsoft.com/office/drawing/2014/main" id="{88CFB188-2DF7-4CAA-97AA-C446F093A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15" y="3022601"/>
                        <a:ext cx="889000" cy="857250"/>
                      </a:xfrm>
                      <a:prstGeom prst="rect">
                        <a:avLst/>
                      </a:prstGeom>
                      <a:solidFill>
                        <a:srgbClr val="CC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圆角矩形标注 87">
            <a:extLst>
              <a:ext uri="{FF2B5EF4-FFF2-40B4-BE49-F238E27FC236}">
                <a16:creationId xmlns:a16="http://schemas.microsoft.com/office/drawing/2014/main" id="{7C53A640-4B62-44B1-9834-4B264B7B1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5040" y="2722568"/>
            <a:ext cx="877888" cy="455613"/>
          </a:xfrm>
          <a:prstGeom prst="wedgeRoundRectCallout">
            <a:avLst>
              <a:gd name="adj1" fmla="val -61375"/>
              <a:gd name="adj2" fmla="val 37028"/>
              <a:gd name="adj3" fmla="val 16667"/>
            </a:avLst>
          </a:prstGeom>
          <a:gradFill rotWithShape="1">
            <a:gsLst>
              <a:gs pos="0">
                <a:srgbClr val="FFA2A1"/>
              </a:gs>
              <a:gs pos="35001">
                <a:srgbClr val="FFBEBD"/>
              </a:gs>
              <a:gs pos="100000">
                <a:srgbClr val="FFE5E5"/>
              </a:gs>
            </a:gsLst>
            <a:lin ang="16200000" scaled="1"/>
          </a:gradFill>
          <a:ln w="9525">
            <a:solidFill>
              <a:srgbClr val="BE4B48"/>
            </a:solidFill>
            <a:miter lim="800000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100" b="1" noProof="1"/>
              <a:t>宏观</a:t>
            </a:r>
          </a:p>
        </p:txBody>
      </p:sp>
      <p:sp>
        <p:nvSpPr>
          <p:cNvPr id="83" name="圆角矩形标注 88">
            <a:extLst>
              <a:ext uri="{FF2B5EF4-FFF2-40B4-BE49-F238E27FC236}">
                <a16:creationId xmlns:a16="http://schemas.microsoft.com/office/drawing/2014/main" id="{2AF43F41-38C5-4F12-B388-1A6FBA68E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54733" y="3621093"/>
            <a:ext cx="877887" cy="455613"/>
          </a:xfrm>
          <a:prstGeom prst="wedgeRoundRectCallout">
            <a:avLst>
              <a:gd name="adj1" fmla="val -63759"/>
              <a:gd name="adj2" fmla="val -21556"/>
              <a:gd name="adj3" fmla="val 16667"/>
            </a:avLst>
          </a:prstGeom>
          <a:gradFill rotWithShape="1">
            <a:gsLst>
              <a:gs pos="0">
                <a:srgbClr val="FFA2A1"/>
              </a:gs>
              <a:gs pos="35001">
                <a:srgbClr val="FFBEBD"/>
              </a:gs>
              <a:gs pos="100000">
                <a:srgbClr val="FFE5E5"/>
              </a:gs>
            </a:gsLst>
            <a:lin ang="16200000" scaled="1"/>
          </a:gradFill>
          <a:ln w="9525">
            <a:solidFill>
              <a:srgbClr val="BE4B48"/>
            </a:solidFill>
            <a:miter lim="800000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 eaLnBrk="1" hangingPunct="1">
              <a:defRPr/>
            </a:pPr>
            <a:r>
              <a:rPr lang="zh-CN" altLang="en-US" sz="2100" b="1" noProof="1"/>
              <a:t>宏观</a:t>
            </a:r>
          </a:p>
        </p:txBody>
      </p:sp>
      <p:sp>
        <p:nvSpPr>
          <p:cNvPr id="84" name="圆角矩形标注 89">
            <a:extLst>
              <a:ext uri="{FF2B5EF4-FFF2-40B4-BE49-F238E27FC236}">
                <a16:creationId xmlns:a16="http://schemas.microsoft.com/office/drawing/2014/main" id="{C4003C95-4525-4A5D-B1E3-EC63B3CB02B6}"/>
              </a:ext>
            </a:extLst>
          </p:cNvPr>
          <p:cNvSpPr/>
          <p:nvPr/>
        </p:nvSpPr>
        <p:spPr>
          <a:xfrm>
            <a:off x="6805333" y="3914776"/>
            <a:ext cx="947737" cy="455612"/>
          </a:xfrm>
          <a:prstGeom prst="wedgeRoundRectCallout">
            <a:avLst>
              <a:gd name="adj1" fmla="val 12610"/>
              <a:gd name="adj2" fmla="val -99323"/>
              <a:gd name="adj3" fmla="val 16667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zh-CN" altLang="en-US" sz="2100" b="1" noProof="1">
                <a:solidFill>
                  <a:schemeClr val="tx1"/>
                </a:solidFill>
                <a:latin typeface="Calibri" panose="020F0502020204030204" charset="0"/>
                <a:cs typeface="宋体" panose="02010600030101010101" pitchFamily="2" charset="-122"/>
              </a:rPr>
              <a:t>微观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0.02777 L -0.00039 0.2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111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833"/>
</p:tagLst>
</file>

<file path=ppt/theme/theme1.xml><?xml version="1.0" encoding="utf-8"?>
<a:theme xmlns:a="http://schemas.openxmlformats.org/drawingml/2006/main" name="1_Office 主题">
  <a:themeElements>
    <a:clrScheme name="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2_Office 主题">
  <a:themeElements>
    <a:clrScheme name="12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2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2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3_Office 主题">
  <a:themeElements>
    <a:clrScheme name="1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4_Office 主题">
  <a:themeElements>
    <a:clrScheme name="14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4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4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">
  <a:themeElements>
    <a:clrScheme name="3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3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3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主题">
  <a:themeElements>
    <a:clrScheme name="4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4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4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主题">
  <a:themeElements>
    <a:clrScheme name="6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6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6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Office 主题">
  <a:themeElements>
    <a:clrScheme name="7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7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7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8_Office 主题">
  <a:themeElements>
    <a:clrScheme name="8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8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8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9_Office 主题">
  <a:themeElements>
    <a:clrScheme name="9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9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9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0_Office 主题">
  <a:themeElements>
    <a:clrScheme name="10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0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0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1_Office 主题">
  <a:themeElements>
    <a:clrScheme name="11_Office 主题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11_Office 主题">
      <a:majorFont>
        <a:latin typeface="Calibri Light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anose="020F050202020403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1_Office 主题 1">
        <a:dk1>
          <a:srgbClr val="000000"/>
        </a:dk1>
        <a:lt1>
          <a:srgbClr val="FFFFFF"/>
        </a:lt1>
        <a:dk2>
          <a:srgbClr val="44546A"/>
        </a:dk2>
        <a:lt2>
          <a:srgbClr val="E7E6E6"/>
        </a:lt2>
        <a:accent1>
          <a:srgbClr val="5B9BD5"/>
        </a:accent1>
        <a:accent2>
          <a:srgbClr val="ED7D31"/>
        </a:accent2>
        <a:accent3>
          <a:srgbClr val="FFFFFF"/>
        </a:accent3>
        <a:accent4>
          <a:srgbClr val="000000"/>
        </a:accent4>
        <a:accent5>
          <a:srgbClr val="B5CBE7"/>
        </a:accent5>
        <a:accent6>
          <a:srgbClr val="D7712B"/>
        </a:accent6>
        <a:hlink>
          <a:srgbClr val="0563C1"/>
        </a:hlink>
        <a:folHlink>
          <a:srgbClr val="954F7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0</TotalTime>
  <Words>799</Words>
  <Application>Microsoft Office PowerPoint</Application>
  <PresentationFormat>宽屏</PresentationFormat>
  <Paragraphs>125</Paragraphs>
  <Slides>2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45" baseType="lpstr">
      <vt:lpstr>等线</vt:lpstr>
      <vt:lpstr>方正粗黑宋简体</vt:lpstr>
      <vt:lpstr>黑体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1_Office 主题</vt:lpstr>
      <vt:lpstr>3_Office 主题</vt:lpstr>
      <vt:lpstr>4_Office 主题</vt:lpstr>
      <vt:lpstr>6_Office 主题</vt:lpstr>
      <vt:lpstr>7_Office 主题</vt:lpstr>
      <vt:lpstr>8_Office 主题</vt:lpstr>
      <vt:lpstr>9_Office 主题</vt:lpstr>
      <vt:lpstr>10_Office 主题</vt:lpstr>
      <vt:lpstr>11_Office 主题</vt:lpstr>
      <vt:lpstr>12_Office 主题</vt:lpstr>
      <vt:lpstr>13_Office 主题</vt:lpstr>
      <vt:lpstr>14_Office 主题</vt:lpstr>
      <vt:lpstr>Office 主题</vt:lpstr>
      <vt:lpstr>Equation.DSMT4</vt:lpstr>
      <vt:lpstr>分子动理论（1）</vt:lpstr>
      <vt:lpstr>热学复习第1节课：分子动理论和内能（一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：油膜法估测分子大小</vt:lpstr>
      <vt:lpstr>实验：油膜法估测分子大小</vt:lpstr>
      <vt:lpstr>实验：油膜法估测分子大小</vt:lpstr>
      <vt:lpstr>实验步骤记录</vt:lpstr>
      <vt:lpstr>PowerPoint 演示文稿</vt:lpstr>
      <vt:lpstr>PowerPoint 演示文稿</vt:lpstr>
      <vt:lpstr>PowerPoint 演示文稿</vt:lpstr>
      <vt:lpstr>布朗运动要理清楚的几个问题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o</dc:creator>
  <cp:lastModifiedBy>李 开武</cp:lastModifiedBy>
  <cp:revision>1838</cp:revision>
  <dcterms:created xsi:type="dcterms:W3CDTF">2015-08-12T02:06:00Z</dcterms:created>
  <dcterms:modified xsi:type="dcterms:W3CDTF">2020-02-02T04:1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698</vt:lpwstr>
  </property>
</Properties>
</file>